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header4.xml" ContentType="application/vnd.openxmlformats-officedocument.wordprocessingml.header+xml"/>
  <Override PartName="/word/header5.xml" ContentType="application/vnd.openxmlformats-officedocument.wordprocessingml.header+xml"/>
  <Override PartName="/word/header6.xml" ContentType="application/vnd.openxmlformats-officedocument.wordprocessingml.header+xml"/>
  <Override PartName="/word/header7.xml" ContentType="application/vnd.openxmlformats-officedocument.wordprocessingml.header+xml"/>
  <Override PartName="/word/header8.xml" ContentType="application/vnd.openxmlformats-officedocument.wordprocessingml.header+xml"/>
  <Override PartName="/word/header9.xml" ContentType="application/vnd.openxmlformats-officedocument.wordprocessingml.header+xml"/>
  <Override PartName="/word/header10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7123AA2F" w14:textId="77777777" w:rsidR="003D1110" w:rsidRPr="009126BF" w:rsidRDefault="003D1110" w:rsidP="003D1110">
      <w:pPr>
        <w:pStyle w:val="aff"/>
        <w:rPr>
          <w:b/>
        </w:rPr>
      </w:pPr>
      <w:bookmarkStart w:id="0" w:name="_Toc74215067"/>
      <w:bookmarkStart w:id="1" w:name="_Toc74215073"/>
      <w:bookmarkStart w:id="2" w:name="_Toc75385899"/>
      <w:bookmarkStart w:id="3" w:name="_Toc80801599"/>
      <w:r w:rsidRPr="009126BF">
        <w:rPr>
          <w:rFonts w:hint="eastAsia"/>
        </w:rPr>
        <w:sym w:font="Wingdings" w:char="F0DC"/>
      </w:r>
      <w:r>
        <w:rPr>
          <w:rFonts w:hint="eastAsia"/>
        </w:rPr>
        <w:t>專論</w:t>
      </w:r>
      <w:proofErr w:type="gramStart"/>
      <w:r w:rsidRPr="009126BF">
        <w:rPr>
          <w:rFonts w:hint="eastAsia"/>
        </w:rPr>
        <w:t>一</w:t>
      </w:r>
      <w:proofErr w:type="gramEnd"/>
      <w:r>
        <w:rPr>
          <w:rFonts w:hint="eastAsia"/>
        </w:rPr>
        <w:t>：</w:t>
      </w:r>
      <w:r w:rsidRPr="002A2B1A">
        <w:rPr>
          <w:rFonts w:hint="eastAsia"/>
        </w:rPr>
        <w:t>演化理論的發展</w:t>
      </w:r>
      <w:bookmarkEnd w:id="1"/>
      <w:bookmarkEnd w:id="2"/>
      <w:bookmarkEnd w:id="3"/>
      <w:r w:rsidRPr="009126BF">
        <w:rPr>
          <w:rFonts w:hint="eastAsia"/>
        </w:rPr>
        <w:t xml:space="preserve"> </w:t>
      </w:r>
    </w:p>
    <w:p w14:paraId="0044CE7B" w14:textId="77777777" w:rsidR="003D1110" w:rsidRPr="00F85834" w:rsidRDefault="003D1110" w:rsidP="003D1110">
      <w:pPr>
        <w:pStyle w:val="aff1"/>
        <w:rPr>
          <w:rFonts w:ascii="華康唐風隸 Std W9" w:eastAsia="華康唐風隸 Std W9" w:hAnsi="華康唐風隸 Std W9"/>
        </w:rPr>
      </w:pPr>
      <w:r w:rsidRPr="002A2B1A">
        <w:rPr>
          <w:rFonts w:hint="eastAsia"/>
        </w:rPr>
        <w:t xml:space="preserve"> 一、</w:t>
      </w:r>
      <w:r w:rsidRPr="00AC793D">
        <w:rPr>
          <w:rFonts w:hint="eastAsia"/>
          <w:shd w:val="clear" w:color="auto" w:fill="auto"/>
        </w:rPr>
        <w:t xml:space="preserve"> 演化的定義 </w:t>
      </w:r>
    </w:p>
    <w:p w14:paraId="6AB1EC78" w14:textId="77777777" w:rsidR="003D1110" w:rsidRDefault="003D1110" w:rsidP="003D1110">
      <w:pPr>
        <w:pStyle w:val="21"/>
      </w:pPr>
      <w:r w:rsidRPr="00C5478B">
        <w:rPr>
          <w:rFonts w:hint="eastAsia"/>
        </w:rPr>
        <w:t>生物經過漫長時間，</w:t>
      </w:r>
      <w:r w:rsidRPr="00522527">
        <w:rPr>
          <w:rFonts w:hint="eastAsia"/>
          <w:color w:val="FEFEFE"/>
          <w:u w:val="single" w:color="000000" w:themeColor="text1"/>
        </w:rPr>
        <w:t xml:space="preserve"> 緩慢 </w:t>
      </w:r>
      <w:r w:rsidRPr="00C5478B">
        <w:rPr>
          <w:rFonts w:hint="eastAsia"/>
        </w:rPr>
        <w:t>、</w:t>
      </w:r>
      <w:r w:rsidRPr="00522527">
        <w:rPr>
          <w:rFonts w:hint="eastAsia"/>
          <w:color w:val="FEFEFE"/>
          <w:u w:val="single" w:color="000000" w:themeColor="text1"/>
        </w:rPr>
        <w:t xml:space="preserve"> 連續 </w:t>
      </w:r>
      <w:r w:rsidRPr="00C5478B">
        <w:rPr>
          <w:rFonts w:hint="eastAsia"/>
        </w:rPr>
        <w:t>、</w:t>
      </w:r>
      <w:r w:rsidRPr="00522527">
        <w:rPr>
          <w:rFonts w:hint="eastAsia"/>
          <w:color w:val="FEFEFE"/>
          <w:u w:val="single" w:color="000000" w:themeColor="text1"/>
        </w:rPr>
        <w:t xml:space="preserve">  不可逆  </w:t>
      </w:r>
      <w:r w:rsidRPr="00C5478B">
        <w:rPr>
          <w:rFonts w:hint="eastAsia"/>
        </w:rPr>
        <w:t>的演變過程。</w:t>
      </w:r>
    </w:p>
    <w:p w14:paraId="46C9A2BE" w14:textId="77777777" w:rsidR="003D1110" w:rsidRPr="00C5478B" w:rsidRDefault="003D1110" w:rsidP="003D1110">
      <w:pPr>
        <w:snapToGrid w:val="0"/>
        <w:spacing w:line="380" w:lineRule="atLeast"/>
        <w:ind w:leftChars="250" w:left="600" w:rightChars="100" w:right="240"/>
        <w:jc w:val="both"/>
        <w:rPr>
          <w:rFonts w:ascii="華康楷書體 Std W7" w:eastAsia="華康楷書體 Std W7" w:hAnsi="華康楷書體 Std W7"/>
          <w:sz w:val="26"/>
          <w:szCs w:val="26"/>
        </w:rPr>
      </w:pPr>
    </w:p>
    <w:p w14:paraId="40753182" w14:textId="77777777" w:rsidR="003D1110" w:rsidRPr="00F85834" w:rsidRDefault="003D1110" w:rsidP="003D1110">
      <w:pPr>
        <w:pStyle w:val="aff1"/>
        <w:rPr>
          <w:rFonts w:ascii="華康唐風隸 Std W9" w:eastAsia="華康唐風隸 Std W9" w:hAnsi="華康唐風隸 Std W9"/>
        </w:rPr>
      </w:pPr>
      <w:r w:rsidRPr="002A2B1A">
        <w:rPr>
          <w:rFonts w:hint="eastAsia"/>
        </w:rPr>
        <w:t xml:space="preserve"> 二、</w:t>
      </w:r>
      <w:r w:rsidRPr="00AC793D">
        <w:rPr>
          <w:rFonts w:ascii="華康唐風隸 Std W9" w:eastAsia="華康唐風隸 Std W9" w:hAnsi="華康唐風隸 Std W9" w:hint="eastAsia"/>
          <w:shd w:val="clear" w:color="auto" w:fill="auto"/>
        </w:rPr>
        <w:t xml:space="preserve"> </w:t>
      </w:r>
      <w:r w:rsidRPr="00AC793D">
        <w:rPr>
          <w:rFonts w:hint="eastAsia"/>
          <w:shd w:val="clear" w:color="auto" w:fill="auto"/>
        </w:rPr>
        <w:t>演化的特點</w:t>
      </w:r>
      <w:r w:rsidRPr="00AC793D">
        <w:rPr>
          <w:rFonts w:ascii="華康唐風隸 Std W9" w:eastAsia="華康唐風隸 Std W9" w:hAnsi="華康唐風隸 Std W9" w:hint="eastAsia"/>
          <w:shd w:val="clear" w:color="auto" w:fill="auto"/>
        </w:rPr>
        <w:t xml:space="preserve"> </w:t>
      </w:r>
    </w:p>
    <w:p w14:paraId="6AF923F0" w14:textId="77777777" w:rsidR="003D1110" w:rsidRPr="00F85834" w:rsidRDefault="003D1110" w:rsidP="003D1110">
      <w:pPr>
        <w:pStyle w:val="aff3"/>
        <w:spacing w:after="108"/>
        <w:rPr>
          <w:rFonts w:ascii="華康唐風隸 Std W5" w:eastAsia="華康唐風隸 Std W5" w:hAnsi="華康唐風隸 Std W5" w:cs="華康圓體 Std W5"/>
        </w:rPr>
      </w:pPr>
      <w:r>
        <w:rPr>
          <w:rFonts w:hint="eastAsia"/>
        </w:rPr>
        <w:t>(</w:t>
      </w:r>
      <w:proofErr w:type="gramStart"/>
      <w:r>
        <w:rPr>
          <w:rFonts w:hint="eastAsia"/>
        </w:rPr>
        <w:t>一</w:t>
      </w:r>
      <w:proofErr w:type="gramEnd"/>
      <w:r>
        <w:rPr>
          <w:rFonts w:hint="eastAsia"/>
        </w:rPr>
        <w:t>)</w:t>
      </w:r>
      <w:r w:rsidRPr="00500429">
        <w:t xml:space="preserve"> </w:t>
      </w:r>
      <w:r w:rsidRPr="00C5478B">
        <w:rPr>
          <w:rFonts w:hint="eastAsia"/>
        </w:rPr>
        <w:t>演化通常相當緩慢，需要經過很多世代。</w:t>
      </w:r>
      <w:r>
        <w:br/>
      </w:r>
    </w:p>
    <w:p w14:paraId="72E4949D" w14:textId="77777777" w:rsidR="003D1110" w:rsidRPr="00F85834" w:rsidRDefault="003D1110" w:rsidP="003D1110">
      <w:pPr>
        <w:pStyle w:val="aff3"/>
        <w:spacing w:after="108"/>
        <w:rPr>
          <w:rFonts w:ascii="華康唐風隸 Std W5" w:eastAsia="華康唐風隸 Std W5" w:hAnsi="華康唐風隸 Std W5" w:cs="華康圓體 Std W5"/>
        </w:rPr>
      </w:pPr>
      <w:r>
        <w:rPr>
          <w:rFonts w:hint="eastAsia"/>
        </w:rPr>
        <w:t>(二)</w:t>
      </w:r>
      <w:r w:rsidRPr="00500429">
        <w:t xml:space="preserve"> </w:t>
      </w:r>
      <w:r w:rsidRPr="00C5478B">
        <w:rPr>
          <w:rFonts w:hint="eastAsia"/>
        </w:rPr>
        <w:t>演化能解釋生物的起源，並且了解生物多樣性的產生過程。</w:t>
      </w:r>
    </w:p>
    <w:p w14:paraId="46263090" w14:textId="77777777" w:rsidR="003D1110" w:rsidRDefault="003D1110" w:rsidP="003D1110">
      <w:pPr>
        <w:pStyle w:val="-11"/>
        <w:snapToGrid w:val="0"/>
        <w:spacing w:afterLines="50" w:after="180" w:line="420" w:lineRule="atLeast"/>
        <w:ind w:leftChars="0" w:left="0"/>
        <w:jc w:val="both"/>
        <w:rPr>
          <w:rFonts w:ascii="華康楷書體 Std W7" w:eastAsia="華康楷書體 Std W7" w:hAnsi="華康楷書體 Std W7"/>
          <w:sz w:val="34"/>
          <w:szCs w:val="34"/>
          <w:bdr w:val="single" w:sz="4" w:space="0" w:color="auto"/>
          <w:shd w:val="clear" w:color="auto" w:fill="000000"/>
        </w:rPr>
      </w:pPr>
    </w:p>
    <w:p w14:paraId="4221E2F2" w14:textId="77777777" w:rsidR="003D1110" w:rsidRDefault="003D1110" w:rsidP="003D1110">
      <w:pPr>
        <w:pStyle w:val="aff1"/>
      </w:pPr>
      <w:r w:rsidRPr="002A2B1A">
        <w:rPr>
          <w:rFonts w:hint="eastAsia"/>
        </w:rPr>
        <w:t xml:space="preserve"> 三、</w:t>
      </w:r>
      <w:r w:rsidRPr="00AC793D">
        <w:rPr>
          <w:rFonts w:hint="eastAsia"/>
          <w:shd w:val="clear" w:color="auto" w:fill="auto"/>
        </w:rPr>
        <w:t xml:space="preserve"> 演化理論發展人物、歷史 </w:t>
      </w:r>
    </w:p>
    <w:p w14:paraId="290C4791" w14:textId="77777777" w:rsidR="003D1110" w:rsidRDefault="003D1110" w:rsidP="003D1110">
      <w:pPr>
        <w:pStyle w:val="aff3"/>
        <w:spacing w:after="108"/>
      </w:pPr>
      <w:r>
        <w:rPr>
          <w:rFonts w:hint="eastAsia"/>
        </w:rPr>
        <w:t>(</w:t>
      </w:r>
      <w:proofErr w:type="gramStart"/>
      <w:r>
        <w:rPr>
          <w:rFonts w:hint="eastAsia"/>
        </w:rPr>
        <w:t>一</w:t>
      </w:r>
      <w:proofErr w:type="gramEnd"/>
      <w:r>
        <w:rPr>
          <w:rFonts w:hint="eastAsia"/>
        </w:rPr>
        <w:t>)</w:t>
      </w:r>
      <w:r w:rsidRPr="00500429">
        <w:t xml:space="preserve"> </w:t>
      </w:r>
      <w:proofErr w:type="gramStart"/>
      <w:r w:rsidRPr="00EB1080">
        <w:rPr>
          <w:rFonts w:hint="eastAsia"/>
        </w:rPr>
        <w:t>神創論</w:t>
      </w:r>
      <w:proofErr w:type="gramEnd"/>
    </w:p>
    <w:p w14:paraId="57223D7F" w14:textId="77777777" w:rsidR="003D1110" w:rsidRDefault="003D1110" w:rsidP="003D1110">
      <w:pPr>
        <w:pStyle w:val="af1"/>
        <w:adjustRightInd w:val="0"/>
        <w:snapToGrid w:val="0"/>
        <w:spacing w:line="420" w:lineRule="atLeast"/>
        <w:ind w:leftChars="0" w:left="567"/>
        <w:rPr>
          <w:rFonts w:ascii="華康楷書體 Std W7" w:eastAsia="華康楷書體 Std W7" w:hAnsi="華康楷書體 Std W7"/>
          <w:sz w:val="30"/>
          <w:szCs w:val="30"/>
        </w:rPr>
      </w:pPr>
    </w:p>
    <w:p w14:paraId="579E1756" w14:textId="77777777" w:rsidR="003D1110" w:rsidRDefault="003D1110" w:rsidP="003D1110">
      <w:pPr>
        <w:pStyle w:val="aff3"/>
        <w:spacing w:after="108"/>
      </w:pPr>
      <w:r w:rsidRPr="00EB1080">
        <w:rPr>
          <w:rFonts w:hint="eastAsia"/>
        </w:rPr>
        <w:t>(二)</w:t>
      </w:r>
      <w:r w:rsidRPr="00EB1080">
        <w:t xml:space="preserve"> </w:t>
      </w:r>
      <w:r w:rsidRPr="00EB1080">
        <w:rPr>
          <w:rFonts w:hint="eastAsia"/>
        </w:rPr>
        <w:t>自然神學論</w:t>
      </w:r>
    </w:p>
    <w:p w14:paraId="66F23527" w14:textId="77777777" w:rsidR="003D1110" w:rsidRDefault="003D1110" w:rsidP="003D1110">
      <w:pPr>
        <w:pStyle w:val="11"/>
        <w:ind w:left="818" w:right="480" w:hanging="338"/>
      </w:pPr>
      <w:r>
        <w:rPr>
          <w:rFonts w:hint="eastAsia"/>
        </w:rPr>
        <w:t xml:space="preserve">1. </w:t>
      </w:r>
      <w:r w:rsidRPr="00EB1080">
        <w:rPr>
          <w:rFonts w:hint="eastAsia"/>
        </w:rPr>
        <w:t>物種是上帝所創造，每</w:t>
      </w:r>
      <w:proofErr w:type="gramStart"/>
      <w:r w:rsidRPr="00EB1080">
        <w:rPr>
          <w:rFonts w:hint="eastAsia"/>
        </w:rPr>
        <w:t>個</w:t>
      </w:r>
      <w:proofErr w:type="gramEnd"/>
      <w:r w:rsidRPr="00EB1080">
        <w:rPr>
          <w:rFonts w:hint="eastAsia"/>
        </w:rPr>
        <w:t>物種皆有獨特的使命，且設計完美、不會改變並永恆的存在。</w:t>
      </w:r>
    </w:p>
    <w:p w14:paraId="74EDFD1F" w14:textId="77777777" w:rsidR="003D1110" w:rsidRDefault="003D1110" w:rsidP="003D1110">
      <w:pPr>
        <w:pStyle w:val="11"/>
        <w:ind w:left="818" w:right="480" w:hanging="338"/>
      </w:pPr>
      <w:r>
        <w:rPr>
          <w:rFonts w:hint="eastAsia"/>
        </w:rPr>
        <w:t xml:space="preserve">2. </w:t>
      </w:r>
      <w:r w:rsidRPr="00EB1080">
        <w:rPr>
          <w:rFonts w:hint="eastAsia"/>
        </w:rPr>
        <w:t>主張此學說者</w:t>
      </w:r>
      <w:r w:rsidRPr="00522527">
        <w:rPr>
          <w:rFonts w:hint="eastAsia"/>
          <w:color w:val="FEFEFE"/>
          <w:u w:val="single" w:color="000000" w:themeColor="text1"/>
        </w:rPr>
        <w:t xml:space="preserve">  反對  </w:t>
      </w:r>
      <w:r w:rsidRPr="00EB1080">
        <w:rPr>
          <w:rFonts w:hint="eastAsia"/>
        </w:rPr>
        <w:t>演化論。</w:t>
      </w:r>
    </w:p>
    <w:p w14:paraId="691473F0" w14:textId="77777777" w:rsidR="003D1110" w:rsidRDefault="003D1110" w:rsidP="003D1110">
      <w:pPr>
        <w:pStyle w:val="11"/>
        <w:ind w:left="818" w:right="480" w:hanging="338"/>
      </w:pPr>
      <w:r>
        <w:rPr>
          <w:rFonts w:hint="eastAsia"/>
        </w:rPr>
        <w:t>3. 代表人物：</w:t>
      </w:r>
    </w:p>
    <w:p w14:paraId="50B0AAC2" w14:textId="77777777" w:rsidR="003D1110" w:rsidRDefault="003D1110" w:rsidP="003D1110">
      <w:pPr>
        <w:pStyle w:val="11"/>
        <w:ind w:left="818" w:right="480" w:hanging="338"/>
      </w:pPr>
    </w:p>
    <w:p w14:paraId="2493B5E3" w14:textId="77777777" w:rsidR="003D1110" w:rsidRDefault="003D1110" w:rsidP="003D1110">
      <w:pPr>
        <w:pStyle w:val="aff3"/>
        <w:spacing w:after="108"/>
      </w:pPr>
      <w:r w:rsidRPr="00EB1080">
        <w:rPr>
          <w:rFonts w:hint="eastAsia"/>
        </w:rPr>
        <w:t>(</w:t>
      </w:r>
      <w:r>
        <w:rPr>
          <w:rFonts w:hint="eastAsia"/>
        </w:rPr>
        <w:t>三</w:t>
      </w:r>
      <w:r w:rsidRPr="00EB1080">
        <w:rPr>
          <w:rFonts w:hint="eastAsia"/>
        </w:rPr>
        <w:t>)</w:t>
      </w:r>
      <w:r w:rsidRPr="00EB1080">
        <w:t xml:space="preserve"> </w:t>
      </w:r>
      <w:proofErr w:type="gramStart"/>
      <w:r w:rsidRPr="00EB1080">
        <w:rPr>
          <w:rFonts w:hint="eastAsia"/>
        </w:rPr>
        <w:t>用進廢</w:t>
      </w:r>
      <w:proofErr w:type="gramEnd"/>
      <w:r w:rsidRPr="00EB1080">
        <w:rPr>
          <w:rFonts w:hint="eastAsia"/>
        </w:rPr>
        <w:t>退說</w:t>
      </w:r>
    </w:p>
    <w:p w14:paraId="51B57E09" w14:textId="77777777" w:rsidR="003D1110" w:rsidRDefault="003D1110" w:rsidP="003D1110">
      <w:pPr>
        <w:pStyle w:val="11"/>
        <w:ind w:left="818" w:right="480" w:hanging="338"/>
      </w:pPr>
      <w:r>
        <w:rPr>
          <w:rFonts w:hint="eastAsia"/>
        </w:rPr>
        <w:t>1. 生物會因為經常使用某器官而使器官變發達；反之則會衰退</w:t>
      </w:r>
      <w:r w:rsidRPr="00EB1080">
        <w:rPr>
          <w:rFonts w:hint="eastAsia"/>
        </w:rPr>
        <w:t>。</w:t>
      </w:r>
    </w:p>
    <w:p w14:paraId="3AB0FE6E" w14:textId="77777777" w:rsidR="003D1110" w:rsidRDefault="003D1110" w:rsidP="003D1110">
      <w:pPr>
        <w:pStyle w:val="11"/>
        <w:ind w:left="818" w:right="480" w:hanging="338"/>
      </w:pPr>
      <w:r>
        <w:rPr>
          <w:rFonts w:hint="eastAsia"/>
        </w:rPr>
        <w:t>2. 此後天的改變會遺傳給下一代</w:t>
      </w:r>
      <w:r w:rsidRPr="00EB1080">
        <w:rPr>
          <w:rFonts w:hint="eastAsia"/>
        </w:rPr>
        <w:t>。</w:t>
      </w:r>
    </w:p>
    <w:p w14:paraId="331D8FAA" w14:textId="77777777" w:rsidR="003D1110" w:rsidRDefault="003D1110" w:rsidP="003D1110">
      <w:pPr>
        <w:pStyle w:val="11"/>
        <w:ind w:left="818" w:right="480" w:hanging="338"/>
      </w:pPr>
      <w:r>
        <w:rPr>
          <w:rFonts w:hint="eastAsia"/>
        </w:rPr>
        <w:t>3. 代表人物：</w:t>
      </w:r>
    </w:p>
    <w:p w14:paraId="101D2E19" w14:textId="77777777" w:rsidR="003D1110" w:rsidRPr="00EB1080" w:rsidRDefault="003D1110" w:rsidP="003D1110">
      <w:pPr>
        <w:pStyle w:val="11"/>
        <w:ind w:left="818" w:right="480" w:hanging="338"/>
      </w:pPr>
      <w:r>
        <w:rPr>
          <w:rFonts w:hint="eastAsia"/>
        </w:rPr>
        <w:t>4. 重要性：</w:t>
      </w:r>
    </w:p>
    <w:p w14:paraId="4A7E378B" w14:textId="77777777" w:rsidR="003D1110" w:rsidRDefault="003D1110" w:rsidP="003D1110">
      <w:pPr>
        <w:pStyle w:val="11"/>
        <w:ind w:left="870" w:right="480" w:hanging="390"/>
        <w:rPr>
          <w:rFonts w:ascii="華康唐風隸 Std W5" w:eastAsia="華康唐風隸 Std W5" w:hAnsi="華康唐風隸 Std W5" w:cs="華康圓體 Std W5"/>
          <w:sz w:val="30"/>
          <w:szCs w:val="30"/>
        </w:rPr>
      </w:pPr>
    </w:p>
    <w:p w14:paraId="6725ADC1" w14:textId="77777777" w:rsidR="003D1110" w:rsidRDefault="003D1110" w:rsidP="003D1110">
      <w:pPr>
        <w:pStyle w:val="aff3"/>
        <w:spacing w:after="108"/>
      </w:pPr>
      <w:r w:rsidRPr="00EB1080">
        <w:rPr>
          <w:rFonts w:hint="eastAsia"/>
        </w:rPr>
        <w:lastRenderedPageBreak/>
        <w:t>(</w:t>
      </w:r>
      <w:r>
        <w:rPr>
          <w:rFonts w:hint="eastAsia"/>
        </w:rPr>
        <w:t>四</w:t>
      </w:r>
      <w:r w:rsidRPr="00EB1080">
        <w:rPr>
          <w:rFonts w:hint="eastAsia"/>
        </w:rPr>
        <w:t>)</w:t>
      </w:r>
      <w:r w:rsidRPr="00EB1080">
        <w:t xml:space="preserve"> </w:t>
      </w:r>
      <w:r>
        <w:rPr>
          <w:rFonts w:hint="eastAsia"/>
        </w:rPr>
        <w:t>種質論</w:t>
      </w:r>
    </w:p>
    <w:p w14:paraId="2B87B249" w14:textId="77777777" w:rsidR="003D1110" w:rsidRDefault="003D1110" w:rsidP="003D1110">
      <w:pPr>
        <w:pStyle w:val="11"/>
        <w:ind w:left="818" w:right="480" w:hanging="338"/>
      </w:pPr>
      <w:r>
        <w:rPr>
          <w:rFonts w:hint="eastAsia"/>
        </w:rPr>
        <w:t>1. 體細胞後天獲得的性狀無法傳遞給下一代，僅有</w:t>
      </w:r>
      <w:r w:rsidRPr="00522527">
        <w:rPr>
          <w:rFonts w:hint="eastAsia"/>
          <w:color w:val="FEFEFE"/>
          <w:u w:val="single" w:color="000000" w:themeColor="text1"/>
        </w:rPr>
        <w:t xml:space="preserve"> 生殖 </w:t>
      </w:r>
      <w:r>
        <w:rPr>
          <w:rFonts w:hint="eastAsia"/>
        </w:rPr>
        <w:t>細胞的改變會遺傳</w:t>
      </w:r>
      <w:r w:rsidRPr="00EB1080">
        <w:rPr>
          <w:rFonts w:hint="eastAsia"/>
        </w:rPr>
        <w:t>。</w:t>
      </w:r>
    </w:p>
    <w:p w14:paraId="0FCF66F3" w14:textId="77777777" w:rsidR="003D1110" w:rsidRDefault="003D1110" w:rsidP="003D1110">
      <w:pPr>
        <w:pStyle w:val="11"/>
        <w:ind w:left="818" w:right="480" w:hanging="338"/>
      </w:pPr>
      <w:r>
        <w:rPr>
          <w:rFonts w:hint="eastAsia"/>
        </w:rPr>
        <w:t>2. 代表人物：</w:t>
      </w:r>
    </w:p>
    <w:p w14:paraId="22AD363F" w14:textId="77777777" w:rsidR="003D1110" w:rsidRDefault="003D1110" w:rsidP="003D1110">
      <w:pPr>
        <w:pStyle w:val="11"/>
        <w:ind w:left="818" w:right="480" w:hanging="338"/>
        <w:rPr>
          <w:rFonts w:ascii="華康唐風隸 Std W9" w:eastAsia="華康唐風隸 Std W9" w:hAnsi="華康唐風隸 Std W9"/>
          <w:sz w:val="34"/>
          <w:szCs w:val="34"/>
          <w:bdr w:val="single" w:sz="4" w:space="0" w:color="auto"/>
        </w:rPr>
      </w:pPr>
      <w:r>
        <w:rPr>
          <w:rFonts w:hint="eastAsia"/>
        </w:rPr>
        <w:t>3. 代表實驗：</w:t>
      </w:r>
      <w:r>
        <w:rPr>
          <w:rFonts w:ascii="華康唐風隸 Std W9" w:eastAsia="華康唐風隸 Std W9" w:hAnsi="華康唐風隸 Std W9"/>
          <w:sz w:val="34"/>
          <w:szCs w:val="34"/>
          <w:bdr w:val="single" w:sz="4" w:space="0" w:color="auto"/>
        </w:rPr>
        <w:br w:type="page"/>
      </w:r>
    </w:p>
    <w:p w14:paraId="6A06CAAD" w14:textId="77777777" w:rsidR="003D1110" w:rsidRDefault="003D1110" w:rsidP="003D1110">
      <w:pPr>
        <w:pStyle w:val="aff1"/>
      </w:pPr>
      <w:r w:rsidRPr="002A2B1A">
        <w:rPr>
          <w:rFonts w:hint="eastAsia"/>
        </w:rPr>
        <w:lastRenderedPageBreak/>
        <w:t xml:space="preserve"> </w:t>
      </w:r>
      <w:r>
        <w:rPr>
          <w:rFonts w:hint="eastAsia"/>
        </w:rPr>
        <w:t>四</w:t>
      </w:r>
      <w:r w:rsidRPr="002A2B1A">
        <w:rPr>
          <w:rFonts w:hint="eastAsia"/>
        </w:rPr>
        <w:t>、</w:t>
      </w:r>
      <w:r w:rsidRPr="00AC793D">
        <w:rPr>
          <w:rFonts w:hint="eastAsia"/>
          <w:shd w:val="clear" w:color="auto" w:fill="auto"/>
        </w:rPr>
        <w:t xml:space="preserve"> 達爾文演化理論的建立 </w:t>
      </w:r>
    </w:p>
    <w:p w14:paraId="219A4D1B" w14:textId="77777777" w:rsidR="003D1110" w:rsidRDefault="003D1110" w:rsidP="003D1110">
      <w:pPr>
        <w:pStyle w:val="11"/>
        <w:ind w:left="818" w:right="480" w:hanging="338"/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2132864" behindDoc="0" locked="0" layoutInCell="1" allowOverlap="1" wp14:anchorId="7FABA059" wp14:editId="76337901">
                <wp:simplePos x="0" y="0"/>
                <wp:positionH relativeFrom="margin">
                  <wp:align>center</wp:align>
                </wp:positionH>
                <wp:positionV relativeFrom="paragraph">
                  <wp:posOffset>752535</wp:posOffset>
                </wp:positionV>
                <wp:extent cx="6217285" cy="6752243"/>
                <wp:effectExtent l="0" t="0" r="12065" b="10795"/>
                <wp:wrapNone/>
                <wp:docPr id="38" name="群組 3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217285" cy="6752243"/>
                          <a:chOff x="0" y="0"/>
                          <a:chExt cx="6217285" cy="6752243"/>
                        </a:xfrm>
                      </wpg:grpSpPr>
                      <wps:wsp>
                        <wps:cNvPr id="7367" name="圓角矩形 7367"/>
                        <wps:cNvSpPr/>
                        <wps:spPr>
                          <a:xfrm>
                            <a:off x="0" y="2300377"/>
                            <a:ext cx="1950665" cy="1933200"/>
                          </a:xfrm>
                          <a:prstGeom prst="roundRect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54E76D76" w14:textId="77777777" w:rsidR="002B4F66" w:rsidRPr="00B7204A" w:rsidRDefault="002B4F66" w:rsidP="003D1110">
                              <w:pPr>
                                <w:adjustRightInd w:val="0"/>
                                <w:snapToGrid w:val="0"/>
                                <w:spacing w:line="420" w:lineRule="atLeast"/>
                                <w:jc w:val="both"/>
                                <w:rPr>
                                  <w:rFonts w:ascii="華康楷書體 Std W5" w:eastAsia="華康楷書體 Std W5" w:hAnsi="華康楷書體 Std W5"/>
                                  <w:sz w:val="26"/>
                                  <w:szCs w:val="26"/>
                                  <w:u w:val="single"/>
                                </w:rPr>
                              </w:pPr>
                              <w:r w:rsidRPr="00B7204A">
                                <w:rPr>
                                  <w:rFonts w:ascii="華康楷書體 Std W5" w:eastAsia="華康楷書體 Std W5" w:hAnsi="華康楷書體 Std W5"/>
                                  <w:sz w:val="26"/>
                                  <w:szCs w:val="26"/>
                                  <w:u w:val="single"/>
                                </w:rPr>
                                <w:t>馬爾薩斯</w:t>
                              </w:r>
                              <w:r w:rsidRPr="00B7204A">
                                <w:rPr>
                                  <w:rFonts w:ascii="華康楷書體 Std W5" w:eastAsia="華康楷書體 Std W5" w:hAnsi="華康楷書體 Std W5" w:hint="eastAsia"/>
                                  <w:sz w:val="26"/>
                                  <w:szCs w:val="26"/>
                                </w:rPr>
                                <w:t>《</w:t>
                              </w:r>
                              <w:r w:rsidRPr="00B7204A">
                                <w:rPr>
                                  <w:rFonts w:ascii="華康楷書體 Std W5" w:eastAsia="華康楷書體 Std W5" w:hAnsi="華康楷書體 Std W5" w:hint="eastAsia"/>
                                  <w:sz w:val="26"/>
                                  <w:szCs w:val="26"/>
                                  <w:u w:val="wave"/>
                                </w:rPr>
                                <w:t>人口論</w:t>
                              </w:r>
                              <w:r w:rsidRPr="00B7204A">
                                <w:rPr>
                                  <w:rFonts w:ascii="華康楷書體 Std W5" w:eastAsia="華康楷書體 Std W5" w:hAnsi="華康楷書體 Std W5" w:hint="eastAsia"/>
                                  <w:sz w:val="26"/>
                                  <w:szCs w:val="26"/>
                                </w:rPr>
                                <w:t>》</w:t>
                              </w:r>
                            </w:p>
                            <w:p w14:paraId="4D5F1D0F" w14:textId="77777777" w:rsidR="002B4F66" w:rsidRPr="00B7204A" w:rsidRDefault="002B4F66" w:rsidP="003D1110">
                              <w:pPr>
                                <w:adjustRightInd w:val="0"/>
                                <w:snapToGrid w:val="0"/>
                                <w:spacing w:line="420" w:lineRule="atLeast"/>
                                <w:rPr>
                                  <w:rFonts w:ascii="華康楷書體 Std W5" w:eastAsia="華康楷書體 Std W5" w:hAnsi="華康楷書體 Std W5"/>
                                  <w:sz w:val="26"/>
                                  <w:szCs w:val="26"/>
                                </w:rPr>
                              </w:pPr>
                              <w:r w:rsidRPr="00B7204A">
                                <w:rPr>
                                  <w:rFonts w:ascii="華康楷書體 Std W5" w:eastAsia="華康楷書體 Std W5" w:hAnsi="華康楷書體 Std W5" w:hint="eastAsia"/>
                                  <w:sz w:val="26"/>
                                  <w:szCs w:val="26"/>
                                </w:rPr>
                                <w:t>提供</w:t>
                              </w:r>
                              <w:r w:rsidRPr="00B7204A">
                                <w:rPr>
                                  <w:rFonts w:ascii="華康楷書體 Std W5" w:eastAsia="華康楷書體 Std W5" w:hAnsi="華康楷書體 Std W5" w:hint="eastAsia"/>
                                  <w:sz w:val="26"/>
                                  <w:szCs w:val="26"/>
                                  <w:u w:val="single"/>
                                </w:rPr>
                                <w:t>達爾文</w:t>
                              </w:r>
                              <w:r w:rsidRPr="00B7204A">
                                <w:rPr>
                                  <w:rFonts w:ascii="華康楷書體 Std W5" w:eastAsia="華康楷書體 Std W5" w:hAnsi="華康楷書體 Std W5"/>
                                  <w:sz w:val="26"/>
                                  <w:szCs w:val="26"/>
                                  <w:u w:val="single"/>
                                </w:rPr>
                                <w:br/>
                              </w:r>
                              <w:r>
                                <w:rPr>
                                  <w:rFonts w:ascii="華康楷書體 Std W5" w:eastAsia="華康楷書體 Std W5" w:hAnsi="華康楷書體 Std W5" w:hint="eastAsia"/>
                                  <w:sz w:val="26"/>
                                  <w:szCs w:val="26"/>
                                </w:rPr>
                                <w:t>『生物會因為</w:t>
                              </w:r>
                              <w:r>
                                <w:rPr>
                                  <w:rFonts w:ascii="華康楷書體 Std W5" w:eastAsia="華康楷書體 Std W5" w:hAnsi="華康楷書體 Std W5"/>
                                  <w:sz w:val="26"/>
                                  <w:szCs w:val="26"/>
                                </w:rPr>
                                <w:br/>
                              </w:r>
                              <w:r w:rsidRPr="00B7204A">
                                <w:rPr>
                                  <w:rFonts w:ascii="華康楷書體 Std W5" w:eastAsia="華康楷書體 Std W5" w:hAnsi="華康楷書體 Std W5" w:hint="eastAsia"/>
                                  <w:color w:val="FEFEFE"/>
                                  <w:sz w:val="26"/>
                                  <w:szCs w:val="26"/>
                                  <w:u w:val="single" w:color="000000" w:themeColor="text1"/>
                                </w:rPr>
                                <w:t xml:space="preserve"> 資源 </w:t>
                              </w:r>
                              <w:r w:rsidRPr="00B7204A">
                                <w:rPr>
                                  <w:rFonts w:ascii="華康楷書體 Std W5" w:eastAsia="華康楷書體 Std W5" w:hAnsi="華康楷書體 Std W5" w:hint="eastAsia"/>
                                  <w:sz w:val="26"/>
                                  <w:szCs w:val="26"/>
                                </w:rPr>
                                <w:t>不足而競爭』的想法</w:t>
                              </w:r>
                              <w:r w:rsidRPr="00B7204A">
                                <w:rPr>
                                  <w:rFonts w:ascii="華康楷書體 Std W5" w:eastAsia="華康楷書體 Std W5" w:hAnsi="華康楷書體 Std W5"/>
                                  <w:sz w:val="26"/>
                                  <w:szCs w:val="26"/>
                                </w:rPr>
                                <w:t>。</w:t>
                              </w:r>
                            </w:p>
                            <w:p w14:paraId="54EAB671" w14:textId="77777777" w:rsidR="002B4F66" w:rsidRDefault="002B4F66" w:rsidP="003D1110">
                              <w:pPr>
                                <w:adjustRightInd w:val="0"/>
                                <w:snapToGrid w:val="0"/>
                                <w:spacing w:line="420" w:lineRule="atLeast"/>
                                <w:jc w:val="both"/>
                                <w:rPr>
                                  <w:rFonts w:ascii="華康楷書體 Std W7" w:eastAsia="華康楷書體 Std W7" w:hAnsi="華康楷書體 Std W7"/>
                                  <w:sz w:val="26"/>
                                  <w:szCs w:val="26"/>
                                </w:rPr>
                              </w:pPr>
                            </w:p>
                            <w:p w14:paraId="4B65FFC4" w14:textId="77777777" w:rsidR="002B4F66" w:rsidRPr="008310DC" w:rsidRDefault="002B4F66" w:rsidP="003D1110">
                              <w:pPr>
                                <w:snapToGrid w:val="0"/>
                                <w:spacing w:line="380" w:lineRule="atLeast"/>
                                <w:ind w:leftChars="5" w:left="2154" w:rightChars="-313" w:right="-751" w:hangingChars="824" w:hanging="2142"/>
                                <w:jc w:val="both"/>
                                <w:rPr>
                                  <w:rFonts w:ascii="華康楷書體 Std W7" w:eastAsia="華康楷書體 Std W7" w:hAnsi="華康楷書體 Std W7"/>
                                  <w:sz w:val="26"/>
                                  <w:szCs w:val="26"/>
                                </w:rPr>
                              </w:pP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g:grpSp>
                        <wpg:cNvPr id="28" name="群組 28"/>
                        <wpg:cNvGrpSpPr/>
                        <wpg:grpSpPr>
                          <a:xfrm>
                            <a:off x="1633268" y="0"/>
                            <a:ext cx="2900434" cy="6752243"/>
                            <a:chOff x="0" y="0"/>
                            <a:chExt cx="2900434" cy="6752243"/>
                          </a:xfrm>
                        </wpg:grpSpPr>
                        <wps:wsp>
                          <wps:cNvPr id="353" name="直線單箭頭接點 35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449238" y="1610264"/>
                              <a:ext cx="0" cy="502898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stealth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52" name="橢圓 352"/>
                          <wps:cNvSpPr>
                            <a:spLocks noChangeArrowheads="1"/>
                          </wps:cNvSpPr>
                          <wps:spPr bwMode="auto">
                            <a:xfrm>
                              <a:off x="494582" y="2156604"/>
                              <a:ext cx="1910026" cy="604494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7FBA7D96" w14:textId="77777777" w:rsidR="002B4F66" w:rsidRPr="00B7204A" w:rsidRDefault="002B4F66" w:rsidP="003D1110">
                                <w:pPr>
                                  <w:spacing w:line="420" w:lineRule="atLeast"/>
                                  <w:jc w:val="center"/>
                                  <w:rPr>
                                    <w:rFonts w:ascii="華康楷書體 Std W5" w:eastAsia="華康楷書體 Std W5" w:hAnsi="華康楷書體 Std W5" w:cs="華康圓體 Std W5"/>
                                    <w:sz w:val="26"/>
                                    <w:szCs w:val="26"/>
                                    <w:u w:val="single"/>
                                  </w:rPr>
                                </w:pPr>
                                <w:r w:rsidRPr="00B7204A">
                                  <w:rPr>
                                    <w:rFonts w:ascii="華康楷書體 Std W5" w:eastAsia="華康楷書體 Std W5" w:hAnsi="華康楷書體 Std W5" w:cs="華康圓體 Std W5" w:hint="eastAsia"/>
                                    <w:sz w:val="26"/>
                                    <w:szCs w:val="26"/>
                                    <w:u w:val="single"/>
                                  </w:rPr>
                                  <w:t>查爾斯</w:t>
                                </w:r>
                                <w:proofErr w:type="gramStart"/>
                                <w:r w:rsidRPr="00B7204A">
                                  <w:rPr>
                                    <w:rFonts w:ascii="華康楷書體 Std W5" w:eastAsia="華康楷書體 Std W5" w:hAnsi="華康楷書體 Std W5" w:cs="華康圓體 Std W5" w:hint="eastAsia"/>
                                    <w:sz w:val="26"/>
                                    <w:szCs w:val="26"/>
                                    <w:u w:val="single"/>
                                  </w:rPr>
                                  <w:t>‧</w:t>
                                </w:r>
                                <w:proofErr w:type="gramEnd"/>
                                <w:r w:rsidRPr="00B7204A">
                                  <w:rPr>
                                    <w:rFonts w:ascii="華康楷書體 Std W5" w:eastAsia="華康楷書體 Std W5" w:hAnsi="華康楷書體 Std W5" w:cs="華康圓體 Std W5"/>
                                    <w:sz w:val="26"/>
                                    <w:szCs w:val="26"/>
                                    <w:u w:val="single"/>
                                  </w:rPr>
                                  <w:t>達爾文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368" name="圓角矩形 7368"/>
                          <wps:cNvSpPr/>
                          <wps:spPr>
                            <a:xfrm>
                              <a:off x="477329" y="0"/>
                              <a:ext cx="1950665" cy="1554412"/>
                            </a:xfrm>
                            <a:prstGeom prst="roundRect">
                              <a:avLst/>
                            </a:prstGeom>
                          </wps:spPr>
                          <wps:style>
                            <a:lnRef idx="2">
                              <a:schemeClr val="dk1"/>
                            </a:lnRef>
                            <a:fillRef idx="1">
                              <a:schemeClr val="lt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7582D958" w14:textId="77777777" w:rsidR="002B4F66" w:rsidRPr="00B7204A" w:rsidRDefault="002B4F66" w:rsidP="003D1110">
                                <w:pPr>
                                  <w:adjustRightInd w:val="0"/>
                                  <w:snapToGrid w:val="0"/>
                                  <w:spacing w:line="420" w:lineRule="atLeast"/>
                                  <w:jc w:val="both"/>
                                  <w:rPr>
                                    <w:rFonts w:ascii="華康楷書體 Std W5" w:eastAsia="華康楷書體 Std W5" w:hAnsi="華康楷書體 Std W5"/>
                                    <w:sz w:val="26"/>
                                    <w:szCs w:val="26"/>
                                    <w:u w:val="single"/>
                                  </w:rPr>
                                </w:pPr>
                                <w:r w:rsidRPr="00B7204A">
                                  <w:rPr>
                                    <w:rFonts w:ascii="華康楷書體 Std W5" w:eastAsia="華康楷書體 Std W5" w:hAnsi="華康楷書體 Std W5"/>
                                    <w:sz w:val="26"/>
                                    <w:szCs w:val="26"/>
                                    <w:u w:val="single"/>
                                  </w:rPr>
                                  <w:t>伊拉斯莫斯．達爾文</w:t>
                                </w:r>
                                <w:r w:rsidRPr="00B7204A">
                                  <w:rPr>
                                    <w:rFonts w:ascii="華康楷書體 Std W5" w:eastAsia="華康楷書體 Std W5" w:hAnsi="華康楷書體 Std W5"/>
                                    <w:sz w:val="26"/>
                                    <w:szCs w:val="26"/>
                                    <w:u w:val="single"/>
                                  </w:rPr>
                                  <w:br/>
                                </w:r>
                                <w:r w:rsidRPr="00B7204A">
                                  <w:rPr>
                                    <w:rFonts w:ascii="華康楷書體 Std W5" w:eastAsia="華康楷書體 Std W5" w:hAnsi="華康楷書體 Std W5" w:hint="eastAsia"/>
                                    <w:sz w:val="26"/>
                                    <w:szCs w:val="26"/>
                                  </w:rPr>
                                  <w:t>提供</w:t>
                                </w:r>
                                <w:r w:rsidRPr="00B7204A">
                                  <w:rPr>
                                    <w:rFonts w:ascii="華康楷書體 Std W5" w:eastAsia="華康楷書體 Std W5" w:hAnsi="華康楷書體 Std W5"/>
                                    <w:sz w:val="26"/>
                                    <w:szCs w:val="26"/>
                                  </w:rPr>
                                  <w:br/>
                                </w:r>
                                <w:r w:rsidRPr="00B7204A">
                                  <w:rPr>
                                    <w:rFonts w:ascii="華康楷書體 Std W5" w:eastAsia="華康楷書體 Std W5" w:hAnsi="華康楷書體 Std W5" w:hint="eastAsia"/>
                                    <w:sz w:val="26"/>
                                    <w:szCs w:val="26"/>
                                  </w:rPr>
                                  <w:t>『所有生物皆來自於</w:t>
                                </w:r>
                                <w:r w:rsidRPr="00B7204A">
                                  <w:rPr>
                                    <w:rFonts w:ascii="華康楷書體 Std W5" w:eastAsia="華康楷書體 Std W5" w:hAnsi="華康楷書體 Std W5"/>
                                    <w:sz w:val="26"/>
                                    <w:szCs w:val="26"/>
                                  </w:rPr>
                                  <w:br/>
                                  <w:t xml:space="preserve">      </w:t>
                                </w:r>
                                <w:r w:rsidRPr="00B7204A">
                                  <w:rPr>
                                    <w:rFonts w:ascii="華康楷書體 Std W5" w:eastAsia="華康楷書體 Std W5" w:hAnsi="華康楷書體 Std W5"/>
                                    <w:color w:val="FEFEFE"/>
                                    <w:sz w:val="26"/>
                                    <w:szCs w:val="26"/>
                                    <w:u w:val="single" w:color="000000" w:themeColor="text1"/>
                                  </w:rPr>
                                  <w:t xml:space="preserve">  </w:t>
                                </w:r>
                                <w:r w:rsidRPr="00B7204A">
                                  <w:rPr>
                                    <w:rFonts w:ascii="華康楷書體 Std W5" w:eastAsia="華康楷書體 Std W5" w:hAnsi="華康楷書體 Std W5" w:hint="eastAsia"/>
                                    <w:color w:val="FEFEFE"/>
                                    <w:sz w:val="26"/>
                                    <w:szCs w:val="26"/>
                                    <w:u w:val="single" w:color="000000" w:themeColor="text1"/>
                                  </w:rPr>
                                  <w:t xml:space="preserve">共同祖先 </w:t>
                                </w:r>
                                <w:r w:rsidRPr="00B7204A">
                                  <w:rPr>
                                    <w:rFonts w:ascii="華康楷書體 Std W5" w:eastAsia="華康楷書體 Std W5" w:hAnsi="華康楷書體 Std W5"/>
                                    <w:color w:val="FEFEFE"/>
                                    <w:sz w:val="26"/>
                                    <w:szCs w:val="26"/>
                                    <w:u w:val="single" w:color="000000" w:themeColor="text1"/>
                                  </w:rPr>
                                  <w:t xml:space="preserve"> </w:t>
                                </w:r>
                                <w:r w:rsidRPr="00B7204A">
                                  <w:rPr>
                                    <w:rFonts w:ascii="華康楷書體 Std W5" w:eastAsia="華康楷書體 Std W5" w:hAnsi="華康楷書體 Std W5" w:hint="eastAsia"/>
                                    <w:sz w:val="26"/>
                                    <w:szCs w:val="26"/>
                                  </w:rPr>
                                  <w:t>』</w:t>
                                </w:r>
                                <w:r w:rsidRPr="00B7204A">
                                  <w:rPr>
                                    <w:rFonts w:ascii="華康楷書體 Std W5" w:eastAsia="華康楷書體 Std W5" w:hAnsi="華康楷書體 Std W5"/>
                                    <w:sz w:val="26"/>
                                    <w:szCs w:val="26"/>
                                  </w:rPr>
                                  <w:br/>
                                </w:r>
                                <w:r w:rsidRPr="00B7204A">
                                  <w:rPr>
                                    <w:rFonts w:ascii="華康楷書體 Std W5" w:eastAsia="華康楷書體 Std W5" w:hAnsi="華康楷書體 Std W5" w:hint="eastAsia"/>
                                    <w:sz w:val="26"/>
                                    <w:szCs w:val="26"/>
                                  </w:rPr>
                                  <w:t>的想法</w:t>
                                </w:r>
                                <w:r w:rsidRPr="00B7204A">
                                  <w:rPr>
                                    <w:rFonts w:ascii="華康楷書體 Std W5" w:eastAsia="華康楷書體 Std W5" w:hAnsi="華康楷書體 Std W5"/>
                                    <w:sz w:val="26"/>
                                    <w:szCs w:val="26"/>
                                  </w:rPr>
                                  <w:t>。</w:t>
                                </w:r>
                              </w:p>
                              <w:p w14:paraId="37D8EB06" w14:textId="77777777" w:rsidR="002B4F66" w:rsidRPr="00B7204A" w:rsidRDefault="002B4F66" w:rsidP="003D1110">
                                <w:pPr>
                                  <w:adjustRightInd w:val="0"/>
                                  <w:snapToGrid w:val="0"/>
                                  <w:spacing w:line="420" w:lineRule="atLeast"/>
                                  <w:jc w:val="both"/>
                                  <w:rPr>
                                    <w:rFonts w:ascii="華康楷書體 Std W5" w:eastAsia="華康楷書體 Std W5" w:hAnsi="華康楷書體 Std W5"/>
                                    <w:sz w:val="26"/>
                                    <w:szCs w:val="26"/>
                                  </w:rPr>
                                </w:pPr>
                              </w:p>
                              <w:p w14:paraId="17BD07F2" w14:textId="77777777" w:rsidR="002B4F66" w:rsidRPr="008310DC" w:rsidRDefault="002B4F66" w:rsidP="003D1110">
                                <w:pPr>
                                  <w:snapToGrid w:val="0"/>
                                  <w:spacing w:line="380" w:lineRule="atLeast"/>
                                  <w:ind w:leftChars="5" w:left="2154" w:rightChars="-313" w:right="-751" w:hangingChars="824" w:hanging="2142"/>
                                  <w:jc w:val="both"/>
                                  <w:rPr>
                                    <w:rFonts w:ascii="華康楷書體 Std W7" w:eastAsia="華康楷書體 Std W7" w:hAnsi="華康楷書體 Std W7"/>
                                    <w:sz w:val="26"/>
                                    <w:szCs w:val="26"/>
                                  </w:rPr>
                                </w:pP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g:grpSp>
                          <wpg:cNvPr id="7364" name="群組 7364"/>
                          <wpg:cNvGrpSpPr/>
                          <wpg:grpSpPr>
                            <a:xfrm>
                              <a:off x="1420483" y="2829464"/>
                              <a:ext cx="60958" cy="1407099"/>
                              <a:chOff x="0" y="0"/>
                              <a:chExt cx="86360" cy="675640"/>
                            </a:xfrm>
                          </wpg:grpSpPr>
                          <wps:wsp>
                            <wps:cNvPr id="7365" name="直線單箭頭接點 7365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67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stealth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366" name="直線單箭頭接點 7366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86360" y="0"/>
                                <a:ext cx="0" cy="67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stealth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7391" name="圓角矩形 7391"/>
                          <wps:cNvSpPr/>
                          <wps:spPr>
                            <a:xfrm>
                              <a:off x="0" y="4284453"/>
                              <a:ext cx="2900434" cy="2467790"/>
                            </a:xfrm>
                            <a:prstGeom prst="roundRect">
                              <a:avLst/>
                            </a:prstGeom>
                          </wps:spPr>
                          <wps:style>
                            <a:lnRef idx="2">
                              <a:schemeClr val="dk1"/>
                            </a:lnRef>
                            <a:fillRef idx="1">
                              <a:schemeClr val="lt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2A3C327A" w14:textId="77777777" w:rsidR="002B4F66" w:rsidRPr="00B7204A" w:rsidRDefault="002B4F66" w:rsidP="003D1110">
                                <w:pPr>
                                  <w:adjustRightInd w:val="0"/>
                                  <w:snapToGrid w:val="0"/>
                                  <w:spacing w:line="420" w:lineRule="atLeast"/>
                                  <w:rPr>
                                    <w:rFonts w:ascii="華康楷書體 Std W5" w:eastAsia="華康楷書體 Std W5" w:hAnsi="華康楷書體 Std W5"/>
                                    <w:sz w:val="26"/>
                                    <w:szCs w:val="26"/>
                                    <w:u w:val="single"/>
                                  </w:rPr>
                                </w:pPr>
                                <w:r w:rsidRPr="00B7204A">
                                  <w:rPr>
                                    <w:rFonts w:ascii="華康楷書體 Std W5" w:eastAsia="華康楷書體 Std W5" w:hAnsi="華康楷書體 Std W5" w:hint="eastAsia"/>
                                    <w:sz w:val="26"/>
                                    <w:szCs w:val="26"/>
                                    <w:u w:val="single"/>
                                  </w:rPr>
                                  <w:t>華萊士</w:t>
                                </w:r>
                                <w:r w:rsidRPr="00B7204A">
                                  <w:rPr>
                                    <w:rFonts w:ascii="華康楷書體 Std W5" w:eastAsia="華康楷書體 Std W5" w:hAnsi="華康楷書體 Std W5"/>
                                    <w:sz w:val="26"/>
                                    <w:szCs w:val="26"/>
                                    <w:u w:val="single"/>
                                  </w:rPr>
                                  <w:br/>
                                </w:r>
                                <w:r w:rsidRPr="00B7204A">
                                  <w:rPr>
                                    <w:rFonts w:ascii="華康楷書體 Std W5" w:eastAsia="華康楷書體 Std W5" w:hAnsi="華康楷書體 Std W5" w:hint="eastAsia"/>
                                    <w:sz w:val="26"/>
                                    <w:szCs w:val="26"/>
                                  </w:rPr>
                                  <w:t>曾到</w:t>
                                </w:r>
                                <w:r w:rsidRPr="00B7204A">
                                  <w:rPr>
                                    <w:rFonts w:ascii="華康楷書體 Std W5" w:eastAsia="華康楷書體 Std W5" w:hAnsi="華康楷書體 Std W5"/>
                                    <w:sz w:val="26"/>
                                    <w:szCs w:val="26"/>
                                  </w:rPr>
                                  <w:t>馬來群島進行調查，</w:t>
                                </w:r>
                                <w:r w:rsidRPr="00B7204A">
                                  <w:rPr>
                                    <w:rFonts w:ascii="華康楷書體 Std W5" w:eastAsia="華康楷書體 Std W5" w:hAnsi="華康楷書體 Std W5" w:hint="eastAsia"/>
                                    <w:sz w:val="26"/>
                                    <w:szCs w:val="26"/>
                                  </w:rPr>
                                  <w:t>同樣受到</w:t>
                                </w:r>
                                <w:r w:rsidRPr="00B7204A">
                                  <w:rPr>
                                    <w:rFonts w:ascii="華康楷書體 Std W5" w:eastAsia="華康楷書體 Std W5" w:hAnsi="華康楷書體 Std W5" w:hint="eastAsia"/>
                                    <w:sz w:val="26"/>
                                    <w:szCs w:val="26"/>
                                    <w:u w:val="single"/>
                                  </w:rPr>
                                  <w:t>馬爾薩斯</w:t>
                                </w:r>
                                <w:r w:rsidRPr="00B7204A">
                                  <w:rPr>
                                    <w:rFonts w:ascii="華康楷書體 Std W5" w:eastAsia="華康楷書體 Std W5" w:hAnsi="華康楷書體 Std W5" w:hint="eastAsia"/>
                                    <w:sz w:val="26"/>
                                    <w:szCs w:val="26"/>
                                  </w:rPr>
                                  <w:t>《</w:t>
                                </w:r>
                                <w:r w:rsidRPr="00B7204A">
                                  <w:rPr>
                                    <w:rFonts w:ascii="華康楷書體 Std W5" w:eastAsia="華康楷書體 Std W5" w:hAnsi="華康楷書體 Std W5" w:hint="eastAsia"/>
                                    <w:sz w:val="26"/>
                                    <w:szCs w:val="26"/>
                                    <w:u w:val="wave"/>
                                  </w:rPr>
                                  <w:t>人口論</w:t>
                                </w:r>
                                <w:r w:rsidRPr="00B7204A">
                                  <w:rPr>
                                    <w:rFonts w:ascii="華康楷書體 Std W5" w:eastAsia="華康楷書體 Std W5" w:hAnsi="華康楷書體 Std W5" w:hint="eastAsia"/>
                                    <w:sz w:val="26"/>
                                    <w:szCs w:val="26"/>
                                  </w:rPr>
                                  <w:t>》的啟發</w:t>
                                </w:r>
                                <w:r w:rsidRPr="00B7204A">
                                  <w:rPr>
                                    <w:rFonts w:ascii="華康楷書體 Std W5" w:eastAsia="華康楷書體 Std W5" w:hAnsi="華康楷書體 Std W5"/>
                                    <w:sz w:val="26"/>
                                    <w:szCs w:val="26"/>
                                  </w:rPr>
                                  <w:t>，得到與達爾文相同的結論。</w:t>
                                </w:r>
                              </w:p>
                              <w:p w14:paraId="6269403E" w14:textId="77777777" w:rsidR="002B4F66" w:rsidRPr="00B7204A" w:rsidRDefault="002B4F66" w:rsidP="003D1110">
                                <w:pPr>
                                  <w:adjustRightInd w:val="0"/>
                                  <w:snapToGrid w:val="0"/>
                                  <w:spacing w:line="420" w:lineRule="atLeast"/>
                                  <w:jc w:val="both"/>
                                  <w:rPr>
                                    <w:rFonts w:ascii="華康楷書體 Std W5" w:eastAsia="華康楷書體 Std W5" w:hAnsi="華康楷書體 Std W5"/>
                                    <w:sz w:val="26"/>
                                    <w:szCs w:val="26"/>
                                  </w:rPr>
                                </w:pPr>
                                <w:r w:rsidRPr="00B7204A">
                                  <w:rPr>
                                    <w:rFonts w:ascii="華康楷書體 Std W5" w:eastAsia="華康楷書體 Std W5" w:hAnsi="華康楷書體 Std W5" w:hint="eastAsia"/>
                                    <w:sz w:val="26"/>
                                    <w:szCs w:val="26"/>
                                  </w:rPr>
                                  <w:t>在知會</w:t>
                                </w:r>
                                <w:r w:rsidRPr="00B7204A">
                                  <w:rPr>
                                    <w:rFonts w:ascii="華康楷書體 Std W5" w:eastAsia="華康楷書體 Std W5" w:hAnsi="華康楷書體 Std W5"/>
                                    <w:sz w:val="26"/>
                                    <w:szCs w:val="26"/>
                                    <w:u w:val="single"/>
                                  </w:rPr>
                                  <w:t>達爾文</w:t>
                                </w:r>
                                <w:r w:rsidRPr="00B7204A">
                                  <w:rPr>
                                    <w:rFonts w:ascii="華康楷書體 Std W5" w:eastAsia="華康楷書體 Std W5" w:hAnsi="華康楷書體 Std W5"/>
                                    <w:sz w:val="26"/>
                                    <w:szCs w:val="26"/>
                                  </w:rPr>
                                  <w:t>後</w:t>
                                </w:r>
                                <w:r w:rsidRPr="00B7204A">
                                  <w:rPr>
                                    <w:rFonts w:ascii="華康楷書體 Std W5" w:eastAsia="華康楷書體 Std W5" w:hAnsi="華康楷書體 Std W5" w:hint="eastAsia"/>
                                    <w:sz w:val="26"/>
                                    <w:szCs w:val="26"/>
                                  </w:rPr>
                                  <w:t>，</w:t>
                                </w:r>
                                <w:r w:rsidRPr="00B7204A">
                                  <w:rPr>
                                    <w:rFonts w:ascii="華康楷書體 Std W5" w:eastAsia="華康楷書體 Std W5" w:hAnsi="華康楷書體 Std W5"/>
                                    <w:sz w:val="26"/>
                                    <w:szCs w:val="26"/>
                                  </w:rPr>
                                  <w:t>與</w:t>
                                </w:r>
                                <w:r w:rsidRPr="00B7204A">
                                  <w:rPr>
                                    <w:rFonts w:ascii="華康楷書體 Std W5" w:eastAsia="華康楷書體 Std W5" w:hAnsi="華康楷書體 Std W5"/>
                                    <w:sz w:val="26"/>
                                    <w:szCs w:val="26"/>
                                    <w:u w:val="single"/>
                                  </w:rPr>
                                  <w:t>達爾文</w:t>
                                </w:r>
                                <w:r w:rsidRPr="00B7204A">
                                  <w:rPr>
                                    <w:rFonts w:ascii="華康楷書體 Std W5" w:eastAsia="華康楷書體 Std W5" w:hAnsi="華康楷書體 Std W5"/>
                                    <w:sz w:val="26"/>
                                    <w:szCs w:val="26"/>
                                  </w:rPr>
                                  <w:t>在</w:t>
                                </w:r>
                                <w:r w:rsidRPr="00B7204A">
                                  <w:rPr>
                                    <w:rFonts w:ascii="華康楷書體 Std W5" w:eastAsia="華康楷書體 Std W5" w:hAnsi="華康楷書體 Std W5"/>
                                    <w:sz w:val="26"/>
                                    <w:szCs w:val="26"/>
                                    <w:u w:val="single"/>
                                  </w:rPr>
                                  <w:t>林奈</w:t>
                                </w:r>
                                <w:r w:rsidRPr="00B7204A">
                                  <w:rPr>
                                    <w:rFonts w:ascii="華康楷書體 Std W5" w:eastAsia="華康楷書體 Std W5" w:hAnsi="華康楷書體 Std W5"/>
                                    <w:sz w:val="26"/>
                                    <w:szCs w:val="26"/>
                                  </w:rPr>
                                  <w:t>學會</w:t>
                                </w:r>
                                <w:r w:rsidRPr="00B7204A">
                                  <w:rPr>
                                    <w:rFonts w:ascii="華康楷書體 Std W5" w:eastAsia="華康楷書體 Std W5" w:hAnsi="華康楷書體 Std W5" w:hint="eastAsia"/>
                                    <w:sz w:val="26"/>
                                    <w:szCs w:val="26"/>
                                  </w:rPr>
                                  <w:t>共同發</w:t>
                                </w:r>
                                <w:r w:rsidRPr="00B7204A">
                                  <w:rPr>
                                    <w:rFonts w:ascii="華康楷書體 Std W5" w:eastAsia="華康楷書體 Std W5" w:hAnsi="華康楷書體 Std W5"/>
                                    <w:sz w:val="26"/>
                                    <w:szCs w:val="26"/>
                                  </w:rPr>
                                  <w:t>表理論</w:t>
                                </w:r>
                                <w:r w:rsidRPr="00B7204A">
                                  <w:rPr>
                                    <w:rFonts w:ascii="華康楷書體 Std W5" w:eastAsia="華康楷書體 Std W5" w:hAnsi="華康楷書體 Std W5" w:hint="eastAsia"/>
                                    <w:sz w:val="26"/>
                                    <w:szCs w:val="26"/>
                                  </w:rPr>
                                  <w:t>。</w:t>
                                </w:r>
                              </w:p>
                              <w:p w14:paraId="7AD28720" w14:textId="77777777" w:rsidR="002B4F66" w:rsidRPr="00B7204A" w:rsidRDefault="002B4F66" w:rsidP="003D1110">
                                <w:pPr>
                                  <w:adjustRightInd w:val="0"/>
                                  <w:snapToGrid w:val="0"/>
                                  <w:spacing w:line="420" w:lineRule="atLeast"/>
                                  <w:jc w:val="both"/>
                                  <w:rPr>
                                    <w:rFonts w:ascii="華康楷書體 Std W5" w:eastAsia="華康楷書體 Std W5" w:hAnsi="華康楷書體 Std W5"/>
                                    <w:sz w:val="26"/>
                                    <w:szCs w:val="26"/>
                                  </w:rPr>
                                </w:pPr>
                                <w:r w:rsidRPr="00B7204A">
                                  <w:rPr>
                                    <w:rFonts w:ascii="華康楷書體 Std W5" w:eastAsia="華康楷書體 Std W5" w:hAnsi="華康楷書體 Std W5" w:hint="eastAsia"/>
                                    <w:sz w:val="26"/>
                                    <w:szCs w:val="26"/>
                                  </w:rPr>
                                  <w:t>同時也促成</w:t>
                                </w:r>
                                <w:r w:rsidRPr="00B7204A">
                                  <w:rPr>
                                    <w:rFonts w:ascii="華康楷書體 Std W5" w:eastAsia="華康楷書體 Std W5" w:hAnsi="華康楷書體 Std W5"/>
                                    <w:sz w:val="26"/>
                                    <w:szCs w:val="26"/>
                                  </w:rPr>
                                  <w:t>達爾文</w:t>
                                </w:r>
                                <w:r w:rsidRPr="00B7204A">
                                  <w:rPr>
                                    <w:rFonts w:ascii="華康楷書體 Std W5" w:eastAsia="華康楷書體 Std W5" w:hAnsi="華康楷書體 Std W5" w:hint="eastAsia"/>
                                    <w:sz w:val="26"/>
                                    <w:szCs w:val="26"/>
                                  </w:rPr>
                                  <w:t>在發表理論後</w:t>
                                </w:r>
                                <w:r w:rsidRPr="00B7204A">
                                  <w:rPr>
                                    <w:rFonts w:ascii="華康楷書體 Std W5" w:eastAsia="華康楷書體 Std W5" w:hAnsi="華康楷書體 Std W5"/>
                                    <w:sz w:val="26"/>
                                    <w:szCs w:val="26"/>
                                  </w:rPr>
                                  <w:t>隔年</w:t>
                                </w:r>
                                <w:r w:rsidRPr="00B7204A">
                                  <w:rPr>
                                    <w:rFonts w:ascii="華康楷書體 Std W5" w:eastAsia="華康楷書體 Std W5" w:hAnsi="華康楷書體 Std W5" w:hint="eastAsia"/>
                                    <w:sz w:val="26"/>
                                    <w:szCs w:val="26"/>
                                  </w:rPr>
                                  <w:t>，</w:t>
                                </w:r>
                                <w:r w:rsidRPr="00B7204A">
                                  <w:rPr>
                                    <w:rFonts w:ascii="華康楷書體 Std W5" w:eastAsia="華康楷書體 Std W5" w:hAnsi="華康楷書體 Std W5"/>
                                    <w:sz w:val="26"/>
                                    <w:szCs w:val="26"/>
                                  </w:rPr>
                                  <w:t>完成其著作</w:t>
                                </w:r>
                                <w:r w:rsidRPr="00B7204A">
                                  <w:rPr>
                                    <w:rFonts w:ascii="華康楷書體 Std W5" w:eastAsia="華康楷書體 Std W5" w:hAnsi="華康楷書體 Std W5" w:hint="eastAsia"/>
                                    <w:sz w:val="26"/>
                                    <w:szCs w:val="26"/>
                                  </w:rPr>
                                  <w:t>《</w:t>
                                </w:r>
                                <w:r w:rsidRPr="00B7204A">
                                  <w:rPr>
                                    <w:rFonts w:ascii="華康楷書體 Std W5" w:eastAsia="華康楷書體 Std W5" w:hAnsi="華康楷書體 Std W5" w:hint="eastAsia"/>
                                    <w:sz w:val="26"/>
                                    <w:szCs w:val="26"/>
                                    <w:u w:val="wave"/>
                                  </w:rPr>
                                  <w:t>物種源始</w:t>
                                </w:r>
                                <w:r w:rsidRPr="00B7204A">
                                  <w:rPr>
                                    <w:rFonts w:ascii="華康楷書體 Std W5" w:eastAsia="華康楷書體 Std W5" w:hAnsi="華康楷書體 Std W5" w:hint="eastAsia"/>
                                    <w:sz w:val="26"/>
                                    <w:szCs w:val="26"/>
                                  </w:rPr>
                                  <w:t>》</w:t>
                                </w:r>
                                <w:r w:rsidRPr="00B7204A">
                                  <w:rPr>
                                    <w:rFonts w:ascii="華康楷書體 Std W5" w:eastAsia="華康楷書體 Std W5" w:hAnsi="華康楷書體 Std W5"/>
                                    <w:sz w:val="26"/>
                                    <w:szCs w:val="26"/>
                                  </w:rPr>
                                  <w:t>。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7372" name="圓角矩形 7372"/>
                        <wps:cNvSpPr/>
                        <wps:spPr>
                          <a:xfrm>
                            <a:off x="4267200" y="2300377"/>
                            <a:ext cx="1950085" cy="1931670"/>
                          </a:xfrm>
                          <a:prstGeom prst="roundRect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2B20F050" w14:textId="77777777" w:rsidR="002B4F66" w:rsidRPr="00B7204A" w:rsidRDefault="002B4F66" w:rsidP="003D1110">
                              <w:pPr>
                                <w:adjustRightInd w:val="0"/>
                                <w:snapToGrid w:val="0"/>
                                <w:spacing w:line="420" w:lineRule="atLeast"/>
                                <w:rPr>
                                  <w:rFonts w:ascii="華康楷書體 Std W5" w:eastAsia="華康楷書體 Std W5" w:hAnsi="華康楷書體 Std W5"/>
                                  <w:sz w:val="26"/>
                                  <w:szCs w:val="26"/>
                                  <w:u w:val="single"/>
                                </w:rPr>
                              </w:pPr>
                              <w:proofErr w:type="gramStart"/>
                              <w:r w:rsidRPr="00B7204A">
                                <w:rPr>
                                  <w:rFonts w:ascii="華康楷書體 Std W5" w:eastAsia="華康楷書體 Std W5" w:hAnsi="華康楷書體 Std W5" w:hint="eastAsia"/>
                                  <w:sz w:val="26"/>
                                  <w:szCs w:val="26"/>
                                  <w:u w:val="single"/>
                                </w:rPr>
                                <w:t>萊</w:t>
                              </w:r>
                              <w:proofErr w:type="gramEnd"/>
                              <w:r w:rsidRPr="00B7204A">
                                <w:rPr>
                                  <w:rFonts w:ascii="華康楷書體 Std W5" w:eastAsia="華康楷書體 Std W5" w:hAnsi="華康楷書體 Std W5" w:hint="eastAsia"/>
                                  <w:sz w:val="26"/>
                                  <w:szCs w:val="26"/>
                                  <w:u w:val="single"/>
                                </w:rPr>
                                <w:t>爾</w:t>
                              </w:r>
                              <w:r w:rsidRPr="00B7204A">
                                <w:rPr>
                                  <w:rFonts w:ascii="華康楷書體 Std W5" w:eastAsia="華康楷書體 Std W5" w:hAnsi="華康楷書體 Std W5" w:hint="eastAsia"/>
                                  <w:sz w:val="26"/>
                                  <w:szCs w:val="26"/>
                                </w:rPr>
                                <w:t>《</w:t>
                              </w:r>
                              <w:r w:rsidRPr="00B7204A">
                                <w:rPr>
                                  <w:rFonts w:ascii="華康楷書體 Std W5" w:eastAsia="華康楷書體 Std W5" w:hAnsi="華康楷書體 Std W5" w:hint="eastAsia"/>
                                  <w:sz w:val="26"/>
                                  <w:szCs w:val="26"/>
                                  <w:u w:val="wave"/>
                                </w:rPr>
                                <w:t>地質學原理</w:t>
                              </w:r>
                              <w:r w:rsidRPr="00B7204A">
                                <w:rPr>
                                  <w:rFonts w:ascii="華康楷書體 Std W5" w:eastAsia="華康楷書體 Std W5" w:hAnsi="華康楷書體 Std W5" w:hint="eastAsia"/>
                                  <w:sz w:val="26"/>
                                  <w:szCs w:val="26"/>
                                </w:rPr>
                                <w:t>》</w:t>
                              </w:r>
                              <w:r w:rsidRPr="00B7204A">
                                <w:rPr>
                                  <w:rFonts w:ascii="華康楷書體 Std W5" w:eastAsia="華康楷書體 Std W5" w:hAnsi="華康楷書體 Std W5"/>
                                  <w:sz w:val="26"/>
                                  <w:szCs w:val="26"/>
                                  <w:u w:val="single"/>
                                </w:rPr>
                                <w:br/>
                              </w:r>
                              <w:r w:rsidRPr="00B7204A">
                                <w:rPr>
                                  <w:rFonts w:ascii="華康楷書體 Std W5" w:eastAsia="華康楷書體 Std W5" w:hAnsi="華康楷書體 Std W5" w:hint="eastAsia"/>
                                  <w:sz w:val="26"/>
                                  <w:szCs w:val="26"/>
                                </w:rPr>
                                <w:t>其內容幫助達爾文</w:t>
                              </w:r>
                              <w:r w:rsidRPr="00B7204A">
                                <w:rPr>
                                  <w:rFonts w:ascii="華康楷書體 Std W5" w:eastAsia="華康楷書體 Std W5" w:hAnsi="華康楷書體 Std W5"/>
                                  <w:sz w:val="26"/>
                                  <w:szCs w:val="26"/>
                                </w:rPr>
                                <w:t>解釋航程中看見的地質景象與</w:t>
                              </w:r>
                              <w:proofErr w:type="gramStart"/>
                              <w:r w:rsidRPr="00B7204A">
                                <w:rPr>
                                  <w:rFonts w:ascii="華康楷書體 Std W5" w:eastAsia="華康楷書體 Std W5" w:hAnsi="華康楷書體 Std W5"/>
                                  <w:sz w:val="26"/>
                                  <w:szCs w:val="26"/>
                                </w:rPr>
                                <w:t>化石</w:t>
                              </w:r>
                              <w:r w:rsidRPr="00B7204A">
                                <w:rPr>
                                  <w:rFonts w:ascii="華康楷書體 Std W5" w:eastAsia="華康楷書體 Std W5" w:hAnsi="華康楷書體 Std W5" w:hint="eastAsia"/>
                                  <w:sz w:val="26"/>
                                  <w:szCs w:val="26"/>
                                </w:rPr>
                                <w:t>間的</w:t>
                              </w:r>
                              <w:r w:rsidRPr="00B7204A">
                                <w:rPr>
                                  <w:rFonts w:ascii="華康楷書體 Std W5" w:eastAsia="華康楷書體 Std W5" w:hAnsi="華康楷書體 Std W5"/>
                                  <w:sz w:val="26"/>
                                  <w:szCs w:val="26"/>
                                </w:rPr>
                                <w:t>關係</w:t>
                              </w:r>
                              <w:proofErr w:type="gramEnd"/>
                              <w:r w:rsidRPr="00B7204A">
                                <w:rPr>
                                  <w:rFonts w:ascii="華康楷書體 Std W5" w:eastAsia="華康楷書體 Std W5" w:hAnsi="華康楷書體 Std W5"/>
                                  <w:sz w:val="26"/>
                                  <w:szCs w:val="26"/>
                                </w:rPr>
                                <w:br/>
                              </w:r>
                              <w:r w:rsidRPr="00B7204A">
                                <w:rPr>
                                  <w:rFonts w:ascii="華康楷書體 Std W5" w:eastAsia="華康楷書體 Std W5" w:hAnsi="華康楷書體 Std W5" w:hint="eastAsia"/>
                                  <w:sz w:val="26"/>
                                  <w:szCs w:val="26"/>
                                </w:rPr>
                                <w:t>，相信地球有足夠的時間供生物演化</w:t>
                              </w:r>
                              <w:r w:rsidRPr="00B7204A">
                                <w:rPr>
                                  <w:rFonts w:ascii="華康楷書體 Std W5" w:eastAsia="華康楷書體 Std W5" w:hAnsi="華康楷書體 Std W5"/>
                                  <w:sz w:val="26"/>
                                  <w:szCs w:val="26"/>
                                </w:rPr>
                                <w:t>。</w:t>
                              </w:r>
                            </w:p>
                            <w:p w14:paraId="29AFF751" w14:textId="77777777" w:rsidR="002B4F66" w:rsidRPr="00B7204A" w:rsidRDefault="002B4F66" w:rsidP="003D1110">
                              <w:pPr>
                                <w:adjustRightInd w:val="0"/>
                                <w:snapToGrid w:val="0"/>
                                <w:spacing w:line="420" w:lineRule="atLeast"/>
                                <w:jc w:val="both"/>
                                <w:rPr>
                                  <w:rFonts w:ascii="華康楷書體 Std W5" w:eastAsia="華康楷書體 Std W5" w:hAnsi="華康楷書體 Std W5"/>
                                  <w:sz w:val="26"/>
                                  <w:szCs w:val="26"/>
                                </w:rPr>
                              </w:pPr>
                            </w:p>
                            <w:p w14:paraId="5EAFB87D" w14:textId="77777777" w:rsidR="002B4F66" w:rsidRPr="008310DC" w:rsidRDefault="002B4F66" w:rsidP="003D1110">
                              <w:pPr>
                                <w:snapToGrid w:val="0"/>
                                <w:spacing w:line="380" w:lineRule="atLeast"/>
                                <w:ind w:leftChars="5" w:left="2154" w:rightChars="-313" w:right="-751" w:hangingChars="824" w:hanging="2142"/>
                                <w:jc w:val="both"/>
                                <w:rPr>
                                  <w:rFonts w:ascii="華康楷書體 Std W7" w:eastAsia="華康楷書體 Std W7" w:hAnsi="華康楷書體 Std W7"/>
                                  <w:sz w:val="26"/>
                                  <w:szCs w:val="26"/>
                                </w:rPr>
                              </w:pP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7FABA059" id="群組 38" o:spid="_x0000_s1026" style="position:absolute;left:0;text-align:left;margin-left:0;margin-top:59.25pt;width:489.55pt;height:531.65pt;z-index:252132864;mso-position-horizontal:center;mso-position-horizontal-relative:margin" coordsize="62172,6752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">
                <v:roundrect id="圓角矩形 7367" o:spid="_x0000_s1027" style="position:absolute;top:23003;width:19506;height:19332;visibility:visible;mso-wrap-style:square;v-text-anchor:middle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" fillcolor="white [3201]" strokecolor="black [3200]" strokeweight="1pt">
                  <v:stroke joinstyle="miter"/>
                  <v:textbox>
                    <w:txbxContent>
                      <w:p w14:paraId="54E76D76" w14:textId="77777777" w:rsidR="002B4F66" w:rsidRPr="00B7204A" w:rsidRDefault="002B4F66" w:rsidP="003D1110">
                        <w:pPr>
                          <w:adjustRightInd w:val="0"/>
                          <w:snapToGrid w:val="0"/>
                          <w:spacing w:line="420" w:lineRule="atLeast"/>
                          <w:jc w:val="both"/>
                          <w:rPr>
                            <w:rFonts w:ascii="華康楷書體 Std W5" w:eastAsia="華康楷書體 Std W5" w:hAnsi="華康楷書體 Std W5"/>
                            <w:sz w:val="26"/>
                            <w:szCs w:val="26"/>
                            <w:u w:val="single"/>
                          </w:rPr>
                        </w:pPr>
                        <w:r w:rsidRPr="00B7204A">
                          <w:rPr>
                            <w:rFonts w:ascii="華康楷書體 Std W5" w:eastAsia="華康楷書體 Std W5" w:hAnsi="華康楷書體 Std W5"/>
                            <w:sz w:val="26"/>
                            <w:szCs w:val="26"/>
                            <w:u w:val="single"/>
                          </w:rPr>
                          <w:t>馬爾薩斯</w:t>
                        </w:r>
                        <w:r w:rsidRPr="00B7204A">
                          <w:rPr>
                            <w:rFonts w:ascii="華康楷書體 Std W5" w:eastAsia="華康楷書體 Std W5" w:hAnsi="華康楷書體 Std W5" w:hint="eastAsia"/>
                            <w:sz w:val="26"/>
                            <w:szCs w:val="26"/>
                          </w:rPr>
                          <w:t>《</w:t>
                        </w:r>
                        <w:r w:rsidRPr="00B7204A">
                          <w:rPr>
                            <w:rFonts w:ascii="華康楷書體 Std W5" w:eastAsia="華康楷書體 Std W5" w:hAnsi="華康楷書體 Std W5" w:hint="eastAsia"/>
                            <w:sz w:val="26"/>
                            <w:szCs w:val="26"/>
                            <w:u w:val="wave"/>
                          </w:rPr>
                          <w:t>人口論</w:t>
                        </w:r>
                        <w:r w:rsidRPr="00B7204A">
                          <w:rPr>
                            <w:rFonts w:ascii="華康楷書體 Std W5" w:eastAsia="華康楷書體 Std W5" w:hAnsi="華康楷書體 Std W5" w:hint="eastAsia"/>
                            <w:sz w:val="26"/>
                            <w:szCs w:val="26"/>
                          </w:rPr>
                          <w:t>》</w:t>
                        </w:r>
                      </w:p>
                      <w:p w14:paraId="4D5F1D0F" w14:textId="77777777" w:rsidR="002B4F66" w:rsidRPr="00B7204A" w:rsidRDefault="002B4F66" w:rsidP="003D1110">
                        <w:pPr>
                          <w:adjustRightInd w:val="0"/>
                          <w:snapToGrid w:val="0"/>
                          <w:spacing w:line="420" w:lineRule="atLeast"/>
                          <w:rPr>
                            <w:rFonts w:ascii="華康楷書體 Std W5" w:eastAsia="華康楷書體 Std W5" w:hAnsi="華康楷書體 Std W5"/>
                            <w:sz w:val="26"/>
                            <w:szCs w:val="26"/>
                          </w:rPr>
                        </w:pPr>
                        <w:r w:rsidRPr="00B7204A">
                          <w:rPr>
                            <w:rFonts w:ascii="華康楷書體 Std W5" w:eastAsia="華康楷書體 Std W5" w:hAnsi="華康楷書體 Std W5" w:hint="eastAsia"/>
                            <w:sz w:val="26"/>
                            <w:szCs w:val="26"/>
                          </w:rPr>
                          <w:t>提供</w:t>
                        </w:r>
                        <w:r w:rsidRPr="00B7204A">
                          <w:rPr>
                            <w:rFonts w:ascii="華康楷書體 Std W5" w:eastAsia="華康楷書體 Std W5" w:hAnsi="華康楷書體 Std W5" w:hint="eastAsia"/>
                            <w:sz w:val="26"/>
                            <w:szCs w:val="26"/>
                            <w:u w:val="single"/>
                          </w:rPr>
                          <w:t>達爾文</w:t>
                        </w:r>
                        <w:r w:rsidRPr="00B7204A">
                          <w:rPr>
                            <w:rFonts w:ascii="華康楷書體 Std W5" w:eastAsia="華康楷書體 Std W5" w:hAnsi="華康楷書體 Std W5"/>
                            <w:sz w:val="26"/>
                            <w:szCs w:val="26"/>
                            <w:u w:val="single"/>
                          </w:rPr>
                          <w:br/>
                        </w:r>
                        <w:r>
                          <w:rPr>
                            <w:rFonts w:ascii="華康楷書體 Std W5" w:eastAsia="華康楷書體 Std W5" w:hAnsi="華康楷書體 Std W5" w:hint="eastAsia"/>
                            <w:sz w:val="26"/>
                            <w:szCs w:val="26"/>
                          </w:rPr>
                          <w:t>『生物會因為</w:t>
                        </w:r>
                        <w:r>
                          <w:rPr>
                            <w:rFonts w:ascii="華康楷書體 Std W5" w:eastAsia="華康楷書體 Std W5" w:hAnsi="華康楷書體 Std W5"/>
                            <w:sz w:val="26"/>
                            <w:szCs w:val="26"/>
                          </w:rPr>
                          <w:br/>
                        </w:r>
                        <w:r w:rsidRPr="00B7204A">
                          <w:rPr>
                            <w:rFonts w:ascii="華康楷書體 Std W5" w:eastAsia="華康楷書體 Std W5" w:hAnsi="華康楷書體 Std W5" w:hint="eastAsia"/>
                            <w:color w:val="FEFEFE"/>
                            <w:sz w:val="26"/>
                            <w:szCs w:val="26"/>
                            <w:u w:val="single" w:color="000000" w:themeColor="text1"/>
                          </w:rPr>
                          <w:t xml:space="preserve"> 資源 </w:t>
                        </w:r>
                        <w:r w:rsidRPr="00B7204A">
                          <w:rPr>
                            <w:rFonts w:ascii="華康楷書體 Std W5" w:eastAsia="華康楷書體 Std W5" w:hAnsi="華康楷書體 Std W5" w:hint="eastAsia"/>
                            <w:sz w:val="26"/>
                            <w:szCs w:val="26"/>
                          </w:rPr>
                          <w:t>不足而競爭』的想法</w:t>
                        </w:r>
                        <w:r w:rsidRPr="00B7204A">
                          <w:rPr>
                            <w:rFonts w:ascii="華康楷書體 Std W5" w:eastAsia="華康楷書體 Std W5" w:hAnsi="華康楷書體 Std W5"/>
                            <w:sz w:val="26"/>
                            <w:szCs w:val="26"/>
                          </w:rPr>
                          <w:t>。</w:t>
                        </w:r>
                      </w:p>
                      <w:p w14:paraId="54EAB671" w14:textId="77777777" w:rsidR="002B4F66" w:rsidRDefault="002B4F66" w:rsidP="003D1110">
                        <w:pPr>
                          <w:adjustRightInd w:val="0"/>
                          <w:snapToGrid w:val="0"/>
                          <w:spacing w:line="420" w:lineRule="atLeast"/>
                          <w:jc w:val="both"/>
                          <w:rPr>
                            <w:rFonts w:ascii="華康楷書體 Std W7" w:eastAsia="華康楷書體 Std W7" w:hAnsi="華康楷書體 Std W7"/>
                            <w:sz w:val="26"/>
                            <w:szCs w:val="26"/>
                          </w:rPr>
                        </w:pPr>
                      </w:p>
                      <w:p w14:paraId="4B65FFC4" w14:textId="77777777" w:rsidR="002B4F66" w:rsidRPr="008310DC" w:rsidRDefault="002B4F66" w:rsidP="003D1110">
                        <w:pPr>
                          <w:snapToGrid w:val="0"/>
                          <w:spacing w:line="380" w:lineRule="atLeast"/>
                          <w:ind w:leftChars="5" w:left="2154" w:rightChars="-313" w:right="-751" w:hangingChars="824" w:hanging="2142"/>
                          <w:jc w:val="both"/>
                          <w:rPr>
                            <w:rFonts w:ascii="華康楷書體 Std W7" w:eastAsia="華康楷書體 Std W7" w:hAnsi="華康楷書體 Std W7"/>
                            <w:sz w:val="26"/>
                            <w:szCs w:val="26"/>
                          </w:rPr>
                        </w:pPr>
                      </w:p>
                    </w:txbxContent>
                  </v:textbox>
                </v:roundrect>
                <v:group id="群組 28" o:spid="_x0000_s1028" style="position:absolute;left:16332;width:29005;height:67522" coordsize="29004,6752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">
                  <v:shapetype id="_x0000_t32" coordsize="21600,21600" o:spt="32" o:oned="t" path="m,l21600,21600e" filled="f">
                    <v:path arrowok="t" fillok="f" o:connecttype="none"/>
                    <o:lock v:ext="edit" shapetype="t"/>
                  </v:shapetype>
                  <v:shape id="直線單箭頭接點 353" o:spid="_x0000_s1029" type="#_x0000_t32" style="position:absolute;left:14492;top:16102;width:0;height:5029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">
                    <v:stroke endarrow="classic"/>
                  </v:shape>
                  <v:oval id="橢圓 352" o:spid="_x0000_s1030" style="position:absolute;left:4945;top:21566;width:19101;height:604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">
                    <v:textbox>
                      <w:txbxContent>
                        <w:p w14:paraId="7FBA7D96" w14:textId="77777777" w:rsidR="002B4F66" w:rsidRPr="00B7204A" w:rsidRDefault="002B4F66" w:rsidP="003D1110">
                          <w:pPr>
                            <w:spacing w:line="420" w:lineRule="atLeast"/>
                            <w:jc w:val="center"/>
                            <w:rPr>
                              <w:rFonts w:ascii="華康楷書體 Std W5" w:eastAsia="華康楷書體 Std W5" w:hAnsi="華康楷書體 Std W5" w:cs="華康圓體 Std W5"/>
                              <w:sz w:val="26"/>
                              <w:szCs w:val="26"/>
                              <w:u w:val="single"/>
                            </w:rPr>
                          </w:pPr>
                          <w:r w:rsidRPr="00B7204A">
                            <w:rPr>
                              <w:rFonts w:ascii="華康楷書體 Std W5" w:eastAsia="華康楷書體 Std W5" w:hAnsi="華康楷書體 Std W5" w:cs="華康圓體 Std W5" w:hint="eastAsia"/>
                              <w:sz w:val="26"/>
                              <w:szCs w:val="26"/>
                              <w:u w:val="single"/>
                            </w:rPr>
                            <w:t>查爾斯</w:t>
                          </w:r>
                          <w:proofErr w:type="gramStart"/>
                          <w:r w:rsidRPr="00B7204A">
                            <w:rPr>
                              <w:rFonts w:ascii="華康楷書體 Std W5" w:eastAsia="華康楷書體 Std W5" w:hAnsi="華康楷書體 Std W5" w:cs="華康圓體 Std W5" w:hint="eastAsia"/>
                              <w:sz w:val="26"/>
                              <w:szCs w:val="26"/>
                              <w:u w:val="single"/>
                            </w:rPr>
                            <w:t>‧</w:t>
                          </w:r>
                          <w:proofErr w:type="gramEnd"/>
                          <w:r w:rsidRPr="00B7204A">
                            <w:rPr>
                              <w:rFonts w:ascii="華康楷書體 Std W5" w:eastAsia="華康楷書體 Std W5" w:hAnsi="華康楷書體 Std W5" w:cs="華康圓體 Std W5"/>
                              <w:sz w:val="26"/>
                              <w:szCs w:val="26"/>
                              <w:u w:val="single"/>
                            </w:rPr>
                            <w:t>達爾文</w:t>
                          </w:r>
                        </w:p>
                      </w:txbxContent>
                    </v:textbox>
                  </v:oval>
                  <v:roundrect id="圓角矩形 7368" o:spid="_x0000_s1031" style="position:absolute;left:4773;width:19506;height:15544;visibility:visible;mso-wrap-style:square;v-text-anchor:middle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" fillcolor="white [3201]" strokecolor="black [3200]" strokeweight="1pt">
                    <v:stroke joinstyle="miter"/>
                    <v:textbox>
                      <w:txbxContent>
                        <w:p w14:paraId="7582D958" w14:textId="77777777" w:rsidR="002B4F66" w:rsidRPr="00B7204A" w:rsidRDefault="002B4F66" w:rsidP="003D1110">
                          <w:pPr>
                            <w:adjustRightInd w:val="0"/>
                            <w:snapToGrid w:val="0"/>
                            <w:spacing w:line="420" w:lineRule="atLeast"/>
                            <w:jc w:val="both"/>
                            <w:rPr>
                              <w:rFonts w:ascii="華康楷書體 Std W5" w:eastAsia="華康楷書體 Std W5" w:hAnsi="華康楷書體 Std W5"/>
                              <w:sz w:val="26"/>
                              <w:szCs w:val="26"/>
                              <w:u w:val="single"/>
                            </w:rPr>
                          </w:pPr>
                          <w:r w:rsidRPr="00B7204A">
                            <w:rPr>
                              <w:rFonts w:ascii="華康楷書體 Std W5" w:eastAsia="華康楷書體 Std W5" w:hAnsi="華康楷書體 Std W5"/>
                              <w:sz w:val="26"/>
                              <w:szCs w:val="26"/>
                              <w:u w:val="single"/>
                            </w:rPr>
                            <w:t>伊拉斯莫斯．達爾文</w:t>
                          </w:r>
                          <w:r w:rsidRPr="00B7204A">
                            <w:rPr>
                              <w:rFonts w:ascii="華康楷書體 Std W5" w:eastAsia="華康楷書體 Std W5" w:hAnsi="華康楷書體 Std W5"/>
                              <w:sz w:val="26"/>
                              <w:szCs w:val="26"/>
                              <w:u w:val="single"/>
                            </w:rPr>
                            <w:br/>
                          </w:r>
                          <w:r w:rsidRPr="00B7204A">
                            <w:rPr>
                              <w:rFonts w:ascii="華康楷書體 Std W5" w:eastAsia="華康楷書體 Std W5" w:hAnsi="華康楷書體 Std W5" w:hint="eastAsia"/>
                              <w:sz w:val="26"/>
                              <w:szCs w:val="26"/>
                            </w:rPr>
                            <w:t>提供</w:t>
                          </w:r>
                          <w:r w:rsidRPr="00B7204A">
                            <w:rPr>
                              <w:rFonts w:ascii="華康楷書體 Std W5" w:eastAsia="華康楷書體 Std W5" w:hAnsi="華康楷書體 Std W5"/>
                              <w:sz w:val="26"/>
                              <w:szCs w:val="26"/>
                            </w:rPr>
                            <w:br/>
                          </w:r>
                          <w:r w:rsidRPr="00B7204A">
                            <w:rPr>
                              <w:rFonts w:ascii="華康楷書體 Std W5" w:eastAsia="華康楷書體 Std W5" w:hAnsi="華康楷書體 Std W5" w:hint="eastAsia"/>
                              <w:sz w:val="26"/>
                              <w:szCs w:val="26"/>
                            </w:rPr>
                            <w:t>『所有生物皆來自於</w:t>
                          </w:r>
                          <w:r w:rsidRPr="00B7204A">
                            <w:rPr>
                              <w:rFonts w:ascii="華康楷書體 Std W5" w:eastAsia="華康楷書體 Std W5" w:hAnsi="華康楷書體 Std W5"/>
                              <w:sz w:val="26"/>
                              <w:szCs w:val="26"/>
                            </w:rPr>
                            <w:br/>
                            <w:t xml:space="preserve">      </w:t>
                          </w:r>
                          <w:r w:rsidRPr="00B7204A">
                            <w:rPr>
                              <w:rFonts w:ascii="華康楷書體 Std W5" w:eastAsia="華康楷書體 Std W5" w:hAnsi="華康楷書體 Std W5"/>
                              <w:color w:val="FEFEFE"/>
                              <w:sz w:val="26"/>
                              <w:szCs w:val="26"/>
                              <w:u w:val="single" w:color="000000" w:themeColor="text1"/>
                            </w:rPr>
                            <w:t xml:space="preserve">  </w:t>
                          </w:r>
                          <w:r w:rsidRPr="00B7204A">
                            <w:rPr>
                              <w:rFonts w:ascii="華康楷書體 Std W5" w:eastAsia="華康楷書體 Std W5" w:hAnsi="華康楷書體 Std W5" w:hint="eastAsia"/>
                              <w:color w:val="FEFEFE"/>
                              <w:sz w:val="26"/>
                              <w:szCs w:val="26"/>
                              <w:u w:val="single" w:color="000000" w:themeColor="text1"/>
                            </w:rPr>
                            <w:t xml:space="preserve">共同祖先 </w:t>
                          </w:r>
                          <w:r w:rsidRPr="00B7204A">
                            <w:rPr>
                              <w:rFonts w:ascii="華康楷書體 Std W5" w:eastAsia="華康楷書體 Std W5" w:hAnsi="華康楷書體 Std W5"/>
                              <w:color w:val="FEFEFE"/>
                              <w:sz w:val="26"/>
                              <w:szCs w:val="26"/>
                              <w:u w:val="single" w:color="000000" w:themeColor="text1"/>
                            </w:rPr>
                            <w:t xml:space="preserve"> </w:t>
                          </w:r>
                          <w:r w:rsidRPr="00B7204A">
                            <w:rPr>
                              <w:rFonts w:ascii="華康楷書體 Std W5" w:eastAsia="華康楷書體 Std W5" w:hAnsi="華康楷書體 Std W5" w:hint="eastAsia"/>
                              <w:sz w:val="26"/>
                              <w:szCs w:val="26"/>
                            </w:rPr>
                            <w:t>』</w:t>
                          </w:r>
                          <w:r w:rsidRPr="00B7204A">
                            <w:rPr>
                              <w:rFonts w:ascii="華康楷書體 Std W5" w:eastAsia="華康楷書體 Std W5" w:hAnsi="華康楷書體 Std W5"/>
                              <w:sz w:val="26"/>
                              <w:szCs w:val="26"/>
                            </w:rPr>
                            <w:br/>
                          </w:r>
                          <w:r w:rsidRPr="00B7204A">
                            <w:rPr>
                              <w:rFonts w:ascii="華康楷書體 Std W5" w:eastAsia="華康楷書體 Std W5" w:hAnsi="華康楷書體 Std W5" w:hint="eastAsia"/>
                              <w:sz w:val="26"/>
                              <w:szCs w:val="26"/>
                            </w:rPr>
                            <w:t>的想法</w:t>
                          </w:r>
                          <w:r w:rsidRPr="00B7204A">
                            <w:rPr>
                              <w:rFonts w:ascii="華康楷書體 Std W5" w:eastAsia="華康楷書體 Std W5" w:hAnsi="華康楷書體 Std W5"/>
                              <w:sz w:val="26"/>
                              <w:szCs w:val="26"/>
                            </w:rPr>
                            <w:t>。</w:t>
                          </w:r>
                        </w:p>
                        <w:p w14:paraId="37D8EB06" w14:textId="77777777" w:rsidR="002B4F66" w:rsidRPr="00B7204A" w:rsidRDefault="002B4F66" w:rsidP="003D1110">
                          <w:pPr>
                            <w:adjustRightInd w:val="0"/>
                            <w:snapToGrid w:val="0"/>
                            <w:spacing w:line="420" w:lineRule="atLeast"/>
                            <w:jc w:val="both"/>
                            <w:rPr>
                              <w:rFonts w:ascii="華康楷書體 Std W5" w:eastAsia="華康楷書體 Std W5" w:hAnsi="華康楷書體 Std W5"/>
                              <w:sz w:val="26"/>
                              <w:szCs w:val="26"/>
                            </w:rPr>
                          </w:pPr>
                        </w:p>
                        <w:p w14:paraId="17BD07F2" w14:textId="77777777" w:rsidR="002B4F66" w:rsidRPr="008310DC" w:rsidRDefault="002B4F66" w:rsidP="003D1110">
                          <w:pPr>
                            <w:snapToGrid w:val="0"/>
                            <w:spacing w:line="380" w:lineRule="atLeast"/>
                            <w:ind w:leftChars="5" w:left="2154" w:rightChars="-313" w:right="-751" w:hangingChars="824" w:hanging="2142"/>
                            <w:jc w:val="both"/>
                            <w:rPr>
                              <w:rFonts w:ascii="華康楷書體 Std W7" w:eastAsia="華康楷書體 Std W7" w:hAnsi="華康楷書體 Std W7"/>
                              <w:sz w:val="26"/>
                              <w:szCs w:val="26"/>
                            </w:rPr>
                          </w:pPr>
                        </w:p>
                      </w:txbxContent>
                    </v:textbox>
                  </v:roundrect>
                  <v:group id="群組 7364" o:spid="_x0000_s1032" style="position:absolute;left:14204;top:28294;width:610;height:14071" coordsize="863,675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">
                    <v:shape id="直線單箭頭接點 7365" o:spid="_x0000_s1033" type="#_x0000_t32" style="position:absolute;width:0;height:6756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">
                      <v:stroke endarrow="classic"/>
                    </v:shape>
                    <v:shape id="直線單箭頭接點 7366" o:spid="_x0000_s1034" type="#_x0000_t32" style="position:absolute;left:863;width:0;height:6756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">
                      <v:stroke endarrow="classic"/>
                    </v:shape>
                  </v:group>
                  <v:roundrect id="圓角矩形 7391" o:spid="_x0000_s1035" style="position:absolute;top:42844;width:29004;height:24678;visibility:visible;mso-wrap-style:square;v-text-anchor:middle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" fillcolor="white [3201]" strokecolor="black [3200]" strokeweight="1pt">
                    <v:stroke joinstyle="miter"/>
                    <v:textbox>
                      <w:txbxContent>
                        <w:p w14:paraId="2A3C327A" w14:textId="77777777" w:rsidR="002B4F66" w:rsidRPr="00B7204A" w:rsidRDefault="002B4F66" w:rsidP="003D1110">
                          <w:pPr>
                            <w:adjustRightInd w:val="0"/>
                            <w:snapToGrid w:val="0"/>
                            <w:spacing w:line="420" w:lineRule="atLeast"/>
                            <w:rPr>
                              <w:rFonts w:ascii="華康楷書體 Std W5" w:eastAsia="華康楷書體 Std W5" w:hAnsi="華康楷書體 Std W5"/>
                              <w:sz w:val="26"/>
                              <w:szCs w:val="26"/>
                              <w:u w:val="single"/>
                            </w:rPr>
                          </w:pPr>
                          <w:r w:rsidRPr="00B7204A">
                            <w:rPr>
                              <w:rFonts w:ascii="華康楷書體 Std W5" w:eastAsia="華康楷書體 Std W5" w:hAnsi="華康楷書體 Std W5" w:hint="eastAsia"/>
                              <w:sz w:val="26"/>
                              <w:szCs w:val="26"/>
                              <w:u w:val="single"/>
                            </w:rPr>
                            <w:t>華萊士</w:t>
                          </w:r>
                          <w:r w:rsidRPr="00B7204A">
                            <w:rPr>
                              <w:rFonts w:ascii="華康楷書體 Std W5" w:eastAsia="華康楷書體 Std W5" w:hAnsi="華康楷書體 Std W5"/>
                              <w:sz w:val="26"/>
                              <w:szCs w:val="26"/>
                              <w:u w:val="single"/>
                            </w:rPr>
                            <w:br/>
                          </w:r>
                          <w:r w:rsidRPr="00B7204A">
                            <w:rPr>
                              <w:rFonts w:ascii="華康楷書體 Std W5" w:eastAsia="華康楷書體 Std W5" w:hAnsi="華康楷書體 Std W5" w:hint="eastAsia"/>
                              <w:sz w:val="26"/>
                              <w:szCs w:val="26"/>
                            </w:rPr>
                            <w:t>曾到</w:t>
                          </w:r>
                          <w:r w:rsidRPr="00B7204A">
                            <w:rPr>
                              <w:rFonts w:ascii="華康楷書體 Std W5" w:eastAsia="華康楷書體 Std W5" w:hAnsi="華康楷書體 Std W5"/>
                              <w:sz w:val="26"/>
                              <w:szCs w:val="26"/>
                            </w:rPr>
                            <w:t>馬來群島進行調查，</w:t>
                          </w:r>
                          <w:r w:rsidRPr="00B7204A">
                            <w:rPr>
                              <w:rFonts w:ascii="華康楷書體 Std W5" w:eastAsia="華康楷書體 Std W5" w:hAnsi="華康楷書體 Std W5" w:hint="eastAsia"/>
                              <w:sz w:val="26"/>
                              <w:szCs w:val="26"/>
                            </w:rPr>
                            <w:t>同樣受到</w:t>
                          </w:r>
                          <w:r w:rsidRPr="00B7204A">
                            <w:rPr>
                              <w:rFonts w:ascii="華康楷書體 Std W5" w:eastAsia="華康楷書體 Std W5" w:hAnsi="華康楷書體 Std W5" w:hint="eastAsia"/>
                              <w:sz w:val="26"/>
                              <w:szCs w:val="26"/>
                              <w:u w:val="single"/>
                            </w:rPr>
                            <w:t>馬爾薩斯</w:t>
                          </w:r>
                          <w:r w:rsidRPr="00B7204A">
                            <w:rPr>
                              <w:rFonts w:ascii="華康楷書體 Std W5" w:eastAsia="華康楷書體 Std W5" w:hAnsi="華康楷書體 Std W5" w:hint="eastAsia"/>
                              <w:sz w:val="26"/>
                              <w:szCs w:val="26"/>
                            </w:rPr>
                            <w:t>《</w:t>
                          </w:r>
                          <w:r w:rsidRPr="00B7204A">
                            <w:rPr>
                              <w:rFonts w:ascii="華康楷書體 Std W5" w:eastAsia="華康楷書體 Std W5" w:hAnsi="華康楷書體 Std W5" w:hint="eastAsia"/>
                              <w:sz w:val="26"/>
                              <w:szCs w:val="26"/>
                              <w:u w:val="wave"/>
                            </w:rPr>
                            <w:t>人口論</w:t>
                          </w:r>
                          <w:r w:rsidRPr="00B7204A">
                            <w:rPr>
                              <w:rFonts w:ascii="華康楷書體 Std W5" w:eastAsia="華康楷書體 Std W5" w:hAnsi="華康楷書體 Std W5" w:hint="eastAsia"/>
                              <w:sz w:val="26"/>
                              <w:szCs w:val="26"/>
                            </w:rPr>
                            <w:t>》的啟發</w:t>
                          </w:r>
                          <w:r w:rsidRPr="00B7204A">
                            <w:rPr>
                              <w:rFonts w:ascii="華康楷書體 Std W5" w:eastAsia="華康楷書體 Std W5" w:hAnsi="華康楷書體 Std W5"/>
                              <w:sz w:val="26"/>
                              <w:szCs w:val="26"/>
                            </w:rPr>
                            <w:t>，得到與達爾文相同的結論。</w:t>
                          </w:r>
                        </w:p>
                        <w:p w14:paraId="6269403E" w14:textId="77777777" w:rsidR="002B4F66" w:rsidRPr="00B7204A" w:rsidRDefault="002B4F66" w:rsidP="003D1110">
                          <w:pPr>
                            <w:adjustRightInd w:val="0"/>
                            <w:snapToGrid w:val="0"/>
                            <w:spacing w:line="420" w:lineRule="atLeast"/>
                            <w:jc w:val="both"/>
                            <w:rPr>
                              <w:rFonts w:ascii="華康楷書體 Std W5" w:eastAsia="華康楷書體 Std W5" w:hAnsi="華康楷書體 Std W5"/>
                              <w:sz w:val="26"/>
                              <w:szCs w:val="26"/>
                            </w:rPr>
                          </w:pPr>
                          <w:r w:rsidRPr="00B7204A">
                            <w:rPr>
                              <w:rFonts w:ascii="華康楷書體 Std W5" w:eastAsia="華康楷書體 Std W5" w:hAnsi="華康楷書體 Std W5" w:hint="eastAsia"/>
                              <w:sz w:val="26"/>
                              <w:szCs w:val="26"/>
                            </w:rPr>
                            <w:t>在知會</w:t>
                          </w:r>
                          <w:r w:rsidRPr="00B7204A">
                            <w:rPr>
                              <w:rFonts w:ascii="華康楷書體 Std W5" w:eastAsia="華康楷書體 Std W5" w:hAnsi="華康楷書體 Std W5"/>
                              <w:sz w:val="26"/>
                              <w:szCs w:val="26"/>
                              <w:u w:val="single"/>
                            </w:rPr>
                            <w:t>達爾文</w:t>
                          </w:r>
                          <w:r w:rsidRPr="00B7204A">
                            <w:rPr>
                              <w:rFonts w:ascii="華康楷書體 Std W5" w:eastAsia="華康楷書體 Std W5" w:hAnsi="華康楷書體 Std W5"/>
                              <w:sz w:val="26"/>
                              <w:szCs w:val="26"/>
                            </w:rPr>
                            <w:t>後</w:t>
                          </w:r>
                          <w:r w:rsidRPr="00B7204A">
                            <w:rPr>
                              <w:rFonts w:ascii="華康楷書體 Std W5" w:eastAsia="華康楷書體 Std W5" w:hAnsi="華康楷書體 Std W5" w:hint="eastAsia"/>
                              <w:sz w:val="26"/>
                              <w:szCs w:val="26"/>
                            </w:rPr>
                            <w:t>，</w:t>
                          </w:r>
                          <w:r w:rsidRPr="00B7204A">
                            <w:rPr>
                              <w:rFonts w:ascii="華康楷書體 Std W5" w:eastAsia="華康楷書體 Std W5" w:hAnsi="華康楷書體 Std W5"/>
                              <w:sz w:val="26"/>
                              <w:szCs w:val="26"/>
                            </w:rPr>
                            <w:t>與</w:t>
                          </w:r>
                          <w:r w:rsidRPr="00B7204A">
                            <w:rPr>
                              <w:rFonts w:ascii="華康楷書體 Std W5" w:eastAsia="華康楷書體 Std W5" w:hAnsi="華康楷書體 Std W5"/>
                              <w:sz w:val="26"/>
                              <w:szCs w:val="26"/>
                              <w:u w:val="single"/>
                            </w:rPr>
                            <w:t>達爾文</w:t>
                          </w:r>
                          <w:r w:rsidRPr="00B7204A">
                            <w:rPr>
                              <w:rFonts w:ascii="華康楷書體 Std W5" w:eastAsia="華康楷書體 Std W5" w:hAnsi="華康楷書體 Std W5"/>
                              <w:sz w:val="26"/>
                              <w:szCs w:val="26"/>
                            </w:rPr>
                            <w:t>在</w:t>
                          </w:r>
                          <w:r w:rsidRPr="00B7204A">
                            <w:rPr>
                              <w:rFonts w:ascii="華康楷書體 Std W5" w:eastAsia="華康楷書體 Std W5" w:hAnsi="華康楷書體 Std W5"/>
                              <w:sz w:val="26"/>
                              <w:szCs w:val="26"/>
                              <w:u w:val="single"/>
                            </w:rPr>
                            <w:t>林奈</w:t>
                          </w:r>
                          <w:r w:rsidRPr="00B7204A">
                            <w:rPr>
                              <w:rFonts w:ascii="華康楷書體 Std W5" w:eastAsia="華康楷書體 Std W5" w:hAnsi="華康楷書體 Std W5"/>
                              <w:sz w:val="26"/>
                              <w:szCs w:val="26"/>
                            </w:rPr>
                            <w:t>學會</w:t>
                          </w:r>
                          <w:r w:rsidRPr="00B7204A">
                            <w:rPr>
                              <w:rFonts w:ascii="華康楷書體 Std W5" w:eastAsia="華康楷書體 Std W5" w:hAnsi="華康楷書體 Std W5" w:hint="eastAsia"/>
                              <w:sz w:val="26"/>
                              <w:szCs w:val="26"/>
                            </w:rPr>
                            <w:t>共同發</w:t>
                          </w:r>
                          <w:r w:rsidRPr="00B7204A">
                            <w:rPr>
                              <w:rFonts w:ascii="華康楷書體 Std W5" w:eastAsia="華康楷書體 Std W5" w:hAnsi="華康楷書體 Std W5"/>
                              <w:sz w:val="26"/>
                              <w:szCs w:val="26"/>
                            </w:rPr>
                            <w:t>表理論</w:t>
                          </w:r>
                          <w:r w:rsidRPr="00B7204A">
                            <w:rPr>
                              <w:rFonts w:ascii="華康楷書體 Std W5" w:eastAsia="華康楷書體 Std W5" w:hAnsi="華康楷書體 Std W5" w:hint="eastAsia"/>
                              <w:sz w:val="26"/>
                              <w:szCs w:val="26"/>
                            </w:rPr>
                            <w:t>。</w:t>
                          </w:r>
                        </w:p>
                        <w:p w14:paraId="7AD28720" w14:textId="77777777" w:rsidR="002B4F66" w:rsidRPr="00B7204A" w:rsidRDefault="002B4F66" w:rsidP="003D1110">
                          <w:pPr>
                            <w:adjustRightInd w:val="0"/>
                            <w:snapToGrid w:val="0"/>
                            <w:spacing w:line="420" w:lineRule="atLeast"/>
                            <w:jc w:val="both"/>
                            <w:rPr>
                              <w:rFonts w:ascii="華康楷書體 Std W5" w:eastAsia="華康楷書體 Std W5" w:hAnsi="華康楷書體 Std W5"/>
                              <w:sz w:val="26"/>
                              <w:szCs w:val="26"/>
                            </w:rPr>
                          </w:pPr>
                          <w:r w:rsidRPr="00B7204A">
                            <w:rPr>
                              <w:rFonts w:ascii="華康楷書體 Std W5" w:eastAsia="華康楷書體 Std W5" w:hAnsi="華康楷書體 Std W5" w:hint="eastAsia"/>
                              <w:sz w:val="26"/>
                              <w:szCs w:val="26"/>
                            </w:rPr>
                            <w:t>同時也促成</w:t>
                          </w:r>
                          <w:r w:rsidRPr="00B7204A">
                            <w:rPr>
                              <w:rFonts w:ascii="華康楷書體 Std W5" w:eastAsia="華康楷書體 Std W5" w:hAnsi="華康楷書體 Std W5"/>
                              <w:sz w:val="26"/>
                              <w:szCs w:val="26"/>
                            </w:rPr>
                            <w:t>達爾文</w:t>
                          </w:r>
                          <w:r w:rsidRPr="00B7204A">
                            <w:rPr>
                              <w:rFonts w:ascii="華康楷書體 Std W5" w:eastAsia="華康楷書體 Std W5" w:hAnsi="華康楷書體 Std W5" w:hint="eastAsia"/>
                              <w:sz w:val="26"/>
                              <w:szCs w:val="26"/>
                            </w:rPr>
                            <w:t>在發表理論後</w:t>
                          </w:r>
                          <w:r w:rsidRPr="00B7204A">
                            <w:rPr>
                              <w:rFonts w:ascii="華康楷書體 Std W5" w:eastAsia="華康楷書體 Std W5" w:hAnsi="華康楷書體 Std W5"/>
                              <w:sz w:val="26"/>
                              <w:szCs w:val="26"/>
                            </w:rPr>
                            <w:t>隔年</w:t>
                          </w:r>
                          <w:r w:rsidRPr="00B7204A">
                            <w:rPr>
                              <w:rFonts w:ascii="華康楷書體 Std W5" w:eastAsia="華康楷書體 Std W5" w:hAnsi="華康楷書體 Std W5" w:hint="eastAsia"/>
                              <w:sz w:val="26"/>
                              <w:szCs w:val="26"/>
                            </w:rPr>
                            <w:t>，</w:t>
                          </w:r>
                          <w:r w:rsidRPr="00B7204A">
                            <w:rPr>
                              <w:rFonts w:ascii="華康楷書體 Std W5" w:eastAsia="華康楷書體 Std W5" w:hAnsi="華康楷書體 Std W5"/>
                              <w:sz w:val="26"/>
                              <w:szCs w:val="26"/>
                            </w:rPr>
                            <w:t>完成其著作</w:t>
                          </w:r>
                          <w:r w:rsidRPr="00B7204A">
                            <w:rPr>
                              <w:rFonts w:ascii="華康楷書體 Std W5" w:eastAsia="華康楷書體 Std W5" w:hAnsi="華康楷書體 Std W5" w:hint="eastAsia"/>
                              <w:sz w:val="26"/>
                              <w:szCs w:val="26"/>
                            </w:rPr>
                            <w:t>《</w:t>
                          </w:r>
                          <w:r w:rsidRPr="00B7204A">
                            <w:rPr>
                              <w:rFonts w:ascii="華康楷書體 Std W5" w:eastAsia="華康楷書體 Std W5" w:hAnsi="華康楷書體 Std W5" w:hint="eastAsia"/>
                              <w:sz w:val="26"/>
                              <w:szCs w:val="26"/>
                              <w:u w:val="wave"/>
                            </w:rPr>
                            <w:t>物種源始</w:t>
                          </w:r>
                          <w:r w:rsidRPr="00B7204A">
                            <w:rPr>
                              <w:rFonts w:ascii="華康楷書體 Std W5" w:eastAsia="華康楷書體 Std W5" w:hAnsi="華康楷書體 Std W5" w:hint="eastAsia"/>
                              <w:sz w:val="26"/>
                              <w:szCs w:val="26"/>
                            </w:rPr>
                            <w:t>》</w:t>
                          </w:r>
                          <w:r w:rsidRPr="00B7204A">
                            <w:rPr>
                              <w:rFonts w:ascii="華康楷書體 Std W5" w:eastAsia="華康楷書體 Std W5" w:hAnsi="華康楷書體 Std W5"/>
                              <w:sz w:val="26"/>
                              <w:szCs w:val="26"/>
                            </w:rPr>
                            <w:t>。</w:t>
                          </w:r>
                        </w:p>
                      </w:txbxContent>
                    </v:textbox>
                  </v:roundrect>
                </v:group>
                <v:roundrect id="圓角矩形 7372" o:spid="_x0000_s1036" style="position:absolute;left:42672;top:23003;width:19500;height:19317;visibility:visible;mso-wrap-style:square;v-text-anchor:middle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" fillcolor="white [3201]" strokecolor="black [3200]" strokeweight="1pt">
                  <v:stroke joinstyle="miter"/>
                  <v:textbox>
                    <w:txbxContent>
                      <w:p w14:paraId="2B20F050" w14:textId="77777777" w:rsidR="002B4F66" w:rsidRPr="00B7204A" w:rsidRDefault="002B4F66" w:rsidP="003D1110">
                        <w:pPr>
                          <w:adjustRightInd w:val="0"/>
                          <w:snapToGrid w:val="0"/>
                          <w:spacing w:line="420" w:lineRule="atLeast"/>
                          <w:rPr>
                            <w:rFonts w:ascii="華康楷書體 Std W5" w:eastAsia="華康楷書體 Std W5" w:hAnsi="華康楷書體 Std W5"/>
                            <w:sz w:val="26"/>
                            <w:szCs w:val="26"/>
                            <w:u w:val="single"/>
                          </w:rPr>
                        </w:pPr>
                        <w:proofErr w:type="gramStart"/>
                        <w:r w:rsidRPr="00B7204A">
                          <w:rPr>
                            <w:rFonts w:ascii="華康楷書體 Std W5" w:eastAsia="華康楷書體 Std W5" w:hAnsi="華康楷書體 Std W5" w:hint="eastAsia"/>
                            <w:sz w:val="26"/>
                            <w:szCs w:val="26"/>
                            <w:u w:val="single"/>
                          </w:rPr>
                          <w:t>萊</w:t>
                        </w:r>
                        <w:proofErr w:type="gramEnd"/>
                        <w:r w:rsidRPr="00B7204A">
                          <w:rPr>
                            <w:rFonts w:ascii="華康楷書體 Std W5" w:eastAsia="華康楷書體 Std W5" w:hAnsi="華康楷書體 Std W5" w:hint="eastAsia"/>
                            <w:sz w:val="26"/>
                            <w:szCs w:val="26"/>
                            <w:u w:val="single"/>
                          </w:rPr>
                          <w:t>爾</w:t>
                        </w:r>
                        <w:r w:rsidRPr="00B7204A">
                          <w:rPr>
                            <w:rFonts w:ascii="華康楷書體 Std W5" w:eastAsia="華康楷書體 Std W5" w:hAnsi="華康楷書體 Std W5" w:hint="eastAsia"/>
                            <w:sz w:val="26"/>
                            <w:szCs w:val="26"/>
                          </w:rPr>
                          <w:t>《</w:t>
                        </w:r>
                        <w:r w:rsidRPr="00B7204A">
                          <w:rPr>
                            <w:rFonts w:ascii="華康楷書體 Std W5" w:eastAsia="華康楷書體 Std W5" w:hAnsi="華康楷書體 Std W5" w:hint="eastAsia"/>
                            <w:sz w:val="26"/>
                            <w:szCs w:val="26"/>
                            <w:u w:val="wave"/>
                          </w:rPr>
                          <w:t>地質學原理</w:t>
                        </w:r>
                        <w:r w:rsidRPr="00B7204A">
                          <w:rPr>
                            <w:rFonts w:ascii="華康楷書體 Std W5" w:eastAsia="華康楷書體 Std W5" w:hAnsi="華康楷書體 Std W5" w:hint="eastAsia"/>
                            <w:sz w:val="26"/>
                            <w:szCs w:val="26"/>
                          </w:rPr>
                          <w:t>》</w:t>
                        </w:r>
                        <w:r w:rsidRPr="00B7204A">
                          <w:rPr>
                            <w:rFonts w:ascii="華康楷書體 Std W5" w:eastAsia="華康楷書體 Std W5" w:hAnsi="華康楷書體 Std W5"/>
                            <w:sz w:val="26"/>
                            <w:szCs w:val="26"/>
                            <w:u w:val="single"/>
                          </w:rPr>
                          <w:br/>
                        </w:r>
                        <w:r w:rsidRPr="00B7204A">
                          <w:rPr>
                            <w:rFonts w:ascii="華康楷書體 Std W5" w:eastAsia="華康楷書體 Std W5" w:hAnsi="華康楷書體 Std W5" w:hint="eastAsia"/>
                            <w:sz w:val="26"/>
                            <w:szCs w:val="26"/>
                          </w:rPr>
                          <w:t>其內容幫助達爾文</w:t>
                        </w:r>
                        <w:r w:rsidRPr="00B7204A">
                          <w:rPr>
                            <w:rFonts w:ascii="華康楷書體 Std W5" w:eastAsia="華康楷書體 Std W5" w:hAnsi="華康楷書體 Std W5"/>
                            <w:sz w:val="26"/>
                            <w:szCs w:val="26"/>
                          </w:rPr>
                          <w:t>解釋航程中看見的地質景象與</w:t>
                        </w:r>
                        <w:proofErr w:type="gramStart"/>
                        <w:r w:rsidRPr="00B7204A">
                          <w:rPr>
                            <w:rFonts w:ascii="華康楷書體 Std W5" w:eastAsia="華康楷書體 Std W5" w:hAnsi="華康楷書體 Std W5"/>
                            <w:sz w:val="26"/>
                            <w:szCs w:val="26"/>
                          </w:rPr>
                          <w:t>化石</w:t>
                        </w:r>
                        <w:r w:rsidRPr="00B7204A">
                          <w:rPr>
                            <w:rFonts w:ascii="華康楷書體 Std W5" w:eastAsia="華康楷書體 Std W5" w:hAnsi="華康楷書體 Std W5" w:hint="eastAsia"/>
                            <w:sz w:val="26"/>
                            <w:szCs w:val="26"/>
                          </w:rPr>
                          <w:t>間的</w:t>
                        </w:r>
                        <w:r w:rsidRPr="00B7204A">
                          <w:rPr>
                            <w:rFonts w:ascii="華康楷書體 Std W5" w:eastAsia="華康楷書體 Std W5" w:hAnsi="華康楷書體 Std W5"/>
                            <w:sz w:val="26"/>
                            <w:szCs w:val="26"/>
                          </w:rPr>
                          <w:t>關係</w:t>
                        </w:r>
                        <w:proofErr w:type="gramEnd"/>
                        <w:r w:rsidRPr="00B7204A">
                          <w:rPr>
                            <w:rFonts w:ascii="華康楷書體 Std W5" w:eastAsia="華康楷書體 Std W5" w:hAnsi="華康楷書體 Std W5"/>
                            <w:sz w:val="26"/>
                            <w:szCs w:val="26"/>
                          </w:rPr>
                          <w:br/>
                        </w:r>
                        <w:r w:rsidRPr="00B7204A">
                          <w:rPr>
                            <w:rFonts w:ascii="華康楷書體 Std W5" w:eastAsia="華康楷書體 Std W5" w:hAnsi="華康楷書體 Std W5" w:hint="eastAsia"/>
                            <w:sz w:val="26"/>
                            <w:szCs w:val="26"/>
                          </w:rPr>
                          <w:t>，相信地球有足夠的時間供生物演化</w:t>
                        </w:r>
                        <w:r w:rsidRPr="00B7204A">
                          <w:rPr>
                            <w:rFonts w:ascii="華康楷書體 Std W5" w:eastAsia="華康楷書體 Std W5" w:hAnsi="華康楷書體 Std W5"/>
                            <w:sz w:val="26"/>
                            <w:szCs w:val="26"/>
                          </w:rPr>
                          <w:t>。</w:t>
                        </w:r>
                      </w:p>
                      <w:p w14:paraId="29AFF751" w14:textId="77777777" w:rsidR="002B4F66" w:rsidRPr="00B7204A" w:rsidRDefault="002B4F66" w:rsidP="003D1110">
                        <w:pPr>
                          <w:adjustRightInd w:val="0"/>
                          <w:snapToGrid w:val="0"/>
                          <w:spacing w:line="420" w:lineRule="atLeast"/>
                          <w:jc w:val="both"/>
                          <w:rPr>
                            <w:rFonts w:ascii="華康楷書體 Std W5" w:eastAsia="華康楷書體 Std W5" w:hAnsi="華康楷書體 Std W5"/>
                            <w:sz w:val="26"/>
                            <w:szCs w:val="26"/>
                          </w:rPr>
                        </w:pPr>
                      </w:p>
                      <w:p w14:paraId="5EAFB87D" w14:textId="77777777" w:rsidR="002B4F66" w:rsidRPr="008310DC" w:rsidRDefault="002B4F66" w:rsidP="003D1110">
                        <w:pPr>
                          <w:snapToGrid w:val="0"/>
                          <w:spacing w:line="380" w:lineRule="atLeast"/>
                          <w:ind w:leftChars="5" w:left="2154" w:rightChars="-313" w:right="-751" w:hangingChars="824" w:hanging="2142"/>
                          <w:jc w:val="both"/>
                          <w:rPr>
                            <w:rFonts w:ascii="華康楷書體 Std W7" w:eastAsia="華康楷書體 Std W7" w:hAnsi="華康楷書體 Std W7"/>
                            <w:sz w:val="26"/>
                            <w:szCs w:val="26"/>
                          </w:rPr>
                        </w:pPr>
                      </w:p>
                    </w:txbxContent>
                  </v:textbox>
                </v:roundrect>
                <w10:wrap anchorx="margin"/>
              </v:group>
            </w:pict>
          </mc:Fallback>
        </mc:AlternateContent>
      </w:r>
      <w:r>
        <w:t>1.</w:t>
      </w:r>
      <w:r>
        <w:rPr>
          <w:rFonts w:hint="eastAsia"/>
        </w:rPr>
        <w:t xml:space="preserve"> 統整</w:t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</w:p>
    <w:p w14:paraId="378CBAC2" w14:textId="77777777" w:rsidR="003D1110" w:rsidRDefault="003D1110" w:rsidP="003D1110">
      <w:pPr>
        <w:widowControl/>
        <w:rPr>
          <w:rFonts w:ascii="華康楷書體 Std W5" w:eastAsia="華康楷書體 Std W5" w:hAnsi="華康楷書體 Std W5"/>
          <w:sz w:val="26"/>
          <w:szCs w:val="26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2133888" behindDoc="0" locked="0" layoutInCell="1" allowOverlap="1" wp14:anchorId="2FB6132D" wp14:editId="770A69E7">
                <wp:simplePos x="0" y="0"/>
                <wp:positionH relativeFrom="margin">
                  <wp:align>center</wp:align>
                </wp:positionH>
                <wp:positionV relativeFrom="paragraph">
                  <wp:posOffset>940159</wp:posOffset>
                </wp:positionV>
                <wp:extent cx="2157725" cy="431988"/>
                <wp:effectExtent l="0" t="0" r="205105" b="6350"/>
                <wp:wrapNone/>
                <wp:docPr id="37" name="群組 3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157725" cy="431988"/>
                          <a:chOff x="0" y="0"/>
                          <a:chExt cx="2157725" cy="431988"/>
                        </a:xfrm>
                      </wpg:grpSpPr>
                      <wpg:grpSp>
                        <wpg:cNvPr id="383" name="群組 383"/>
                        <wpg:cNvGrpSpPr/>
                        <wpg:grpSpPr>
                          <a:xfrm rot="18900000" flipH="1">
                            <a:off x="2110927" y="0"/>
                            <a:ext cx="46798" cy="431988"/>
                            <a:chOff x="0" y="0"/>
                            <a:chExt cx="86360" cy="675640"/>
                          </a:xfrm>
                        </wpg:grpSpPr>
                        <wps:wsp>
                          <wps:cNvPr id="7362" name="直線單箭頭接點 736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0" y="0"/>
                              <a:ext cx="0" cy="67564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stealth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363" name="直線單箭頭接點 7363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86360" y="0"/>
                              <a:ext cx="0" cy="67564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stealth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7389" name="直線單箭頭接點 7389"/>
                        <wps:cNvCnPr>
                          <a:cxnSpLocks noChangeShapeType="1"/>
                        </wps:cNvCnPr>
                        <wps:spPr bwMode="auto">
                          <a:xfrm rot="2700000" flipV="1">
                            <a:off x="215991" y="-2875"/>
                            <a:ext cx="0" cy="431981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stealth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6D7740AB" id="群組 37" o:spid="_x0000_s1026" style="position:absolute;margin-left:0;margin-top:74.05pt;width:169.9pt;height:34pt;z-index:252133888;mso-position-horizontal:center;mso-position-horizontal-relative:margin" coordsize="21577,431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">
                <v:group id="群組 383" o:spid="_x0000_s1027" style="position:absolute;left:21109;top:-1;width:468;height:4320;rotation:45;flip:x" coordsize="863,675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">
                  <v:shape id="直線單箭頭接點 7362" o:spid="_x0000_s1028" type="#_x0000_t32" style="position:absolute;width:0;height:6756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">
                    <v:stroke endarrow="classic"/>
                  </v:shape>
                  <v:shape id="直線單箭頭接點 7363" o:spid="_x0000_s1029" type="#_x0000_t32" style="position:absolute;left:863;width:0;height:6756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">
                    <v:stroke endarrow="classic"/>
                  </v:shape>
                </v:group>
                <v:shape id="直線單箭頭接點 7389" o:spid="_x0000_s1030" type="#_x0000_t32" style="position:absolute;left:2159;top:-28;width:0;height:4319;rotation:-45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">
                  <v:stroke endarrow="classic"/>
                </v:shape>
                <w10:wrap anchorx="margin"/>
              </v:group>
            </w:pict>
          </mc:Fallback>
        </mc:AlternateContent>
      </w:r>
      <w:r>
        <w:br w:type="page"/>
      </w:r>
    </w:p>
    <w:p w14:paraId="2CE575ED" w14:textId="77777777" w:rsidR="003D1110" w:rsidRDefault="003D1110" w:rsidP="003D1110">
      <w:pPr>
        <w:pStyle w:val="aff1"/>
        <w:rPr>
          <w:shd w:val="clear" w:color="auto" w:fill="auto"/>
        </w:rPr>
      </w:pPr>
      <w:r w:rsidRPr="002A2B1A">
        <w:rPr>
          <w:rFonts w:hint="eastAsia"/>
        </w:rPr>
        <w:lastRenderedPageBreak/>
        <w:t xml:space="preserve"> </w:t>
      </w:r>
      <w:r>
        <w:rPr>
          <w:rFonts w:hint="eastAsia"/>
        </w:rPr>
        <w:t>五</w:t>
      </w:r>
      <w:r w:rsidRPr="002A2B1A">
        <w:rPr>
          <w:rFonts w:hint="eastAsia"/>
        </w:rPr>
        <w:t>、</w:t>
      </w:r>
      <w:r w:rsidRPr="00AC793D">
        <w:rPr>
          <w:rFonts w:hint="eastAsia"/>
          <w:shd w:val="clear" w:color="auto" w:fill="auto"/>
        </w:rPr>
        <w:t xml:space="preserve"> </w:t>
      </w:r>
      <w:r>
        <w:rPr>
          <w:rFonts w:hint="eastAsia"/>
          <w:shd w:val="clear" w:color="auto" w:fill="auto"/>
        </w:rPr>
        <w:t xml:space="preserve">演化理論建立過程 </w:t>
      </w:r>
    </w:p>
    <w:p w14:paraId="79E9C994" w14:textId="77777777" w:rsidR="003D1110" w:rsidRDefault="003D1110" w:rsidP="003D1110">
      <w:pPr>
        <w:pStyle w:val="aff3"/>
        <w:spacing w:after="108"/>
      </w:pPr>
      <w:r>
        <w:rPr>
          <w:rFonts w:hint="eastAsia"/>
        </w:rPr>
        <w:t>(</w:t>
      </w:r>
      <w:proofErr w:type="gramStart"/>
      <w:r>
        <w:rPr>
          <w:rFonts w:hint="eastAsia"/>
        </w:rPr>
        <w:t>一</w:t>
      </w:r>
      <w:proofErr w:type="gramEnd"/>
      <w:r>
        <w:t>)</w:t>
      </w:r>
      <w:r>
        <w:rPr>
          <w:rFonts w:hint="eastAsia"/>
        </w:rPr>
        <w:t xml:space="preserve"> 達爾文</w:t>
      </w:r>
      <w:r w:rsidRPr="00AC793D">
        <w:rPr>
          <w:rFonts w:hint="eastAsia"/>
        </w:rPr>
        <w:t xml:space="preserve">的小獵犬號之旅 </w:t>
      </w:r>
    </w:p>
    <w:p w14:paraId="18E733B8" w14:textId="77777777" w:rsidR="003D1110" w:rsidRDefault="003D1110" w:rsidP="003D1110">
      <w:pPr>
        <w:pStyle w:val="11"/>
        <w:ind w:left="818" w:right="480" w:hanging="338"/>
      </w:pPr>
      <w:r>
        <w:t>1.</w:t>
      </w:r>
      <w:r w:rsidRPr="00500429">
        <w:t xml:space="preserve"> </w:t>
      </w:r>
      <w:r>
        <w:rPr>
          <w:rFonts w:hint="eastAsia"/>
        </w:rPr>
        <w:t>目的</w:t>
      </w:r>
    </w:p>
    <w:p w14:paraId="78B7E48B" w14:textId="77777777" w:rsidR="003D1110" w:rsidRDefault="003D1110" w:rsidP="003D1110">
      <w:pPr>
        <w:pStyle w:val="aff5"/>
        <w:ind w:left="240" w:right="240" w:firstLine="520"/>
      </w:pPr>
      <w:r w:rsidRPr="00212740">
        <w:rPr>
          <w:rFonts w:hint="eastAsia"/>
        </w:rPr>
        <w:t>為繪製</w:t>
      </w:r>
      <w:r w:rsidRPr="00212740">
        <w:rPr>
          <w:rFonts w:hint="eastAsia"/>
          <w:u w:val="single"/>
        </w:rPr>
        <w:t>南美洲</w:t>
      </w:r>
      <w:r w:rsidRPr="00212740">
        <w:rPr>
          <w:rFonts w:hint="eastAsia"/>
        </w:rPr>
        <w:t>海岸的地圖，並調查當地的自然環境資源。</w:t>
      </w:r>
    </w:p>
    <w:p w14:paraId="41C7AC5F" w14:textId="77777777" w:rsidR="003D1110" w:rsidRDefault="003D1110" w:rsidP="003D1110">
      <w:pPr>
        <w:pStyle w:val="af1"/>
        <w:adjustRightInd w:val="0"/>
        <w:snapToGrid w:val="0"/>
        <w:spacing w:line="420" w:lineRule="atLeast"/>
        <w:ind w:leftChars="0" w:left="567"/>
        <w:rPr>
          <w:rFonts w:ascii="華康楷書體 Std W7" w:eastAsia="華康楷書體 Std W7" w:hAnsi="華康楷書體 Std W7"/>
          <w:sz w:val="30"/>
          <w:szCs w:val="30"/>
        </w:rPr>
      </w:pPr>
    </w:p>
    <w:p w14:paraId="242C865D" w14:textId="77777777" w:rsidR="003D1110" w:rsidRDefault="003D1110" w:rsidP="003D1110">
      <w:pPr>
        <w:pStyle w:val="11"/>
        <w:ind w:left="818" w:right="480" w:hanging="338"/>
      </w:pPr>
      <w:r>
        <w:rPr>
          <w:rFonts w:hint="eastAsia"/>
        </w:rPr>
        <w:t>2</w:t>
      </w:r>
      <w:r>
        <w:t>.</w:t>
      </w:r>
      <w:r w:rsidRPr="00EB1080">
        <w:t xml:space="preserve"> </w:t>
      </w:r>
      <w:r>
        <w:rPr>
          <w:rFonts w:hint="eastAsia"/>
        </w:rPr>
        <w:t>旅途中的發現</w:t>
      </w:r>
    </w:p>
    <w:p w14:paraId="5B2B6D0F" w14:textId="77777777" w:rsidR="003D1110" w:rsidRDefault="003D1110" w:rsidP="003D1110">
      <w:pPr>
        <w:pStyle w:val="12"/>
        <w:ind w:left="1112" w:right="480" w:hanging="320"/>
      </w:pPr>
      <w:r>
        <w:t>(1)</w:t>
      </w:r>
      <w:r w:rsidRPr="00212740">
        <w:rPr>
          <w:rFonts w:hint="eastAsia"/>
        </w:rPr>
        <w:t>當</w:t>
      </w:r>
      <w:r w:rsidRPr="00212740">
        <w:rPr>
          <w:rFonts w:hint="eastAsia"/>
          <w:u w:val="single"/>
        </w:rPr>
        <w:t>小獵犬號</w:t>
      </w:r>
      <w:r w:rsidRPr="00212740">
        <w:rPr>
          <w:rFonts w:hint="eastAsia"/>
        </w:rPr>
        <w:t>之旅抵達</w:t>
      </w:r>
      <w:r w:rsidRPr="00212740">
        <w:rPr>
          <w:rFonts w:hint="eastAsia"/>
          <w:u w:val="single"/>
        </w:rPr>
        <w:t>加拉巴哥群島</w:t>
      </w:r>
      <w:r w:rsidRPr="00212740">
        <w:rPr>
          <w:rFonts w:hint="eastAsia"/>
        </w:rPr>
        <w:t>時，</w:t>
      </w:r>
      <w:r w:rsidRPr="00212740">
        <w:rPr>
          <w:rFonts w:hint="eastAsia"/>
          <w:u w:val="single"/>
        </w:rPr>
        <w:t>達爾文</w:t>
      </w:r>
      <w:r w:rsidRPr="00212740">
        <w:rPr>
          <w:rFonts w:hint="eastAsia"/>
        </w:rPr>
        <w:t>在探</w:t>
      </w:r>
      <w:proofErr w:type="gramStart"/>
      <w:r w:rsidRPr="00212740">
        <w:rPr>
          <w:rFonts w:hint="eastAsia"/>
        </w:rPr>
        <w:t>勘</w:t>
      </w:r>
      <w:proofErr w:type="gramEnd"/>
      <w:r w:rsidRPr="00212740">
        <w:rPr>
          <w:rFonts w:hint="eastAsia"/>
        </w:rPr>
        <w:t>並採集生物化石、標本同時發現在當地有許多長相特殊的物種，因此發現生物的</w:t>
      </w:r>
      <w:r w:rsidRPr="00212740">
        <w:rPr>
          <w:rFonts w:hint="eastAsia"/>
          <w:u w:val="single"/>
        </w:rPr>
        <w:t>地理</w:t>
      </w:r>
      <w:r w:rsidRPr="00212740">
        <w:rPr>
          <w:rFonts w:hint="eastAsia"/>
        </w:rPr>
        <w:t>分佈與物種</w:t>
      </w:r>
      <w:r w:rsidRPr="00212740">
        <w:rPr>
          <w:rFonts w:hint="eastAsia"/>
          <w:u w:val="single"/>
        </w:rPr>
        <w:t>親緣</w:t>
      </w:r>
      <w:r w:rsidRPr="00212740">
        <w:rPr>
          <w:rFonts w:hint="eastAsia"/>
        </w:rPr>
        <w:t>關係有其關連性。</w:t>
      </w:r>
    </w:p>
    <w:p w14:paraId="2C03B909" w14:textId="77777777" w:rsidR="003D1110" w:rsidRDefault="003D1110" w:rsidP="003D1110">
      <w:pPr>
        <w:pStyle w:val="11"/>
        <w:ind w:left="818" w:right="480" w:hanging="338"/>
      </w:pPr>
    </w:p>
    <w:p w14:paraId="25DE46EB" w14:textId="77777777" w:rsidR="003D1110" w:rsidRDefault="003D1110" w:rsidP="003D1110">
      <w:pPr>
        <w:pStyle w:val="12"/>
        <w:ind w:left="1112" w:right="480" w:hanging="320"/>
      </w:pPr>
      <w:r>
        <w:t>(2)</w:t>
      </w:r>
      <w:r>
        <w:rPr>
          <w:rFonts w:hint="eastAsia"/>
        </w:rPr>
        <w:t xml:space="preserve"> </w:t>
      </w:r>
      <w:r w:rsidRPr="00212740">
        <w:rPr>
          <w:rFonts w:hint="eastAsia"/>
          <w:u w:val="single"/>
        </w:rPr>
        <w:t>達爾文</w:t>
      </w:r>
      <w:r w:rsidRPr="00212740">
        <w:rPr>
          <w:rFonts w:hint="eastAsia"/>
        </w:rPr>
        <w:t>發現加拉巴哥群島上的生物與其他同緯度的海島生物不相同，反而與</w:t>
      </w:r>
      <w:r w:rsidRPr="00212740">
        <w:rPr>
          <w:rFonts w:hint="eastAsia"/>
          <w:u w:val="single"/>
        </w:rPr>
        <w:t>南美洲</w:t>
      </w:r>
      <w:r w:rsidRPr="00212740">
        <w:rPr>
          <w:rFonts w:hint="eastAsia"/>
        </w:rPr>
        <w:t>大陸生物相似。在觀察島上的</w:t>
      </w:r>
      <w:proofErr w:type="gramStart"/>
      <w:r w:rsidRPr="00212740">
        <w:rPr>
          <w:rFonts w:hint="eastAsia"/>
        </w:rPr>
        <w:t>十三種雀類</w:t>
      </w:r>
      <w:proofErr w:type="gramEnd"/>
      <w:r w:rsidRPr="00212740">
        <w:rPr>
          <w:rFonts w:hint="eastAsia"/>
        </w:rPr>
        <w:t>後推測都源自於</w:t>
      </w:r>
      <w:r w:rsidRPr="00212740">
        <w:rPr>
          <w:rFonts w:hint="eastAsia"/>
          <w:u w:val="single"/>
        </w:rPr>
        <w:t>南美洲</w:t>
      </w:r>
      <w:r w:rsidRPr="00212740">
        <w:rPr>
          <w:rFonts w:hint="eastAsia"/>
        </w:rPr>
        <w:t>同種的雀類，但為了適應不同的環境而演化出不同的生物。</w:t>
      </w:r>
    </w:p>
    <w:p w14:paraId="5B536522" w14:textId="77777777" w:rsidR="003D1110" w:rsidRDefault="003D1110" w:rsidP="003D1110">
      <w:pPr>
        <w:pStyle w:val="11"/>
        <w:ind w:left="818" w:right="480" w:hanging="338"/>
      </w:pPr>
    </w:p>
    <w:p w14:paraId="295BB94C" w14:textId="77777777" w:rsidR="003D1110" w:rsidRDefault="003D1110" w:rsidP="003D1110">
      <w:pPr>
        <w:pStyle w:val="aff3"/>
        <w:spacing w:after="108"/>
        <w:rPr>
          <w:rFonts w:ascii="華康唐風隸 Std W9" w:eastAsia="華康唐風隸 Std W9" w:hAnsi="華康唐風隸 Std W9"/>
        </w:rPr>
      </w:pPr>
      <w:r>
        <w:t>(</w:t>
      </w:r>
      <w:r>
        <w:rPr>
          <w:rFonts w:hint="eastAsia"/>
        </w:rPr>
        <w:t>二</w:t>
      </w:r>
      <w:r>
        <w:t>)</w:t>
      </w:r>
      <w:r w:rsidRPr="00AC793D">
        <w:rPr>
          <w:rFonts w:hint="eastAsia"/>
        </w:rPr>
        <w:t>達爾文</w:t>
      </w:r>
      <w:proofErr w:type="gramStart"/>
      <w:r w:rsidRPr="00AC793D">
        <w:rPr>
          <w:rFonts w:hint="eastAsia"/>
        </w:rPr>
        <w:t>─</w:t>
      </w:r>
      <w:proofErr w:type="gramEnd"/>
      <w:r w:rsidRPr="00AC793D">
        <w:rPr>
          <w:rFonts w:hint="eastAsia"/>
        </w:rPr>
        <w:t xml:space="preserve">「物競天擇說」 </w:t>
      </w:r>
    </w:p>
    <w:p w14:paraId="3EE05A52" w14:textId="77777777" w:rsidR="003D1110" w:rsidRPr="004B6AA6" w:rsidRDefault="003D1110" w:rsidP="003D1110">
      <w:pPr>
        <w:pStyle w:val="11"/>
        <w:ind w:left="818" w:right="480" w:hanging="338"/>
        <w:rPr>
          <w:color w:val="000000" w:themeColor="text1"/>
        </w:rPr>
      </w:pPr>
      <w:r>
        <w:t>1.</w:t>
      </w:r>
      <w:r w:rsidRPr="00EB1080">
        <w:t xml:space="preserve"> </w:t>
      </w:r>
      <w:r>
        <w:rPr>
          <w:rFonts w:hint="eastAsia"/>
        </w:rPr>
        <w:t>實驗</w:t>
      </w:r>
      <w:r>
        <w:br/>
      </w:r>
      <w:r w:rsidRPr="004B6AA6">
        <w:rPr>
          <w:rFonts w:hint="eastAsia"/>
          <w:color w:val="000000" w:themeColor="text1"/>
        </w:rPr>
        <w:t>回國後養殖</w:t>
      </w:r>
      <w:r w:rsidRPr="004B6AA6">
        <w:rPr>
          <w:rFonts w:hint="eastAsia"/>
          <w:color w:val="000000" w:themeColor="text1"/>
          <w:u w:val="single" w:color="000000" w:themeColor="text1"/>
        </w:rPr>
        <w:t xml:space="preserve">  家鴿  </w:t>
      </w:r>
      <w:r w:rsidRPr="004B6AA6">
        <w:rPr>
          <w:rFonts w:hint="eastAsia"/>
          <w:color w:val="000000" w:themeColor="text1"/>
        </w:rPr>
        <w:t>，認為人類可以決定生物的性狀留存與否(亦即</w:t>
      </w:r>
      <w:r w:rsidRPr="004B6AA6">
        <w:rPr>
          <w:rFonts w:hint="eastAsia"/>
          <w:color w:val="000000" w:themeColor="text1"/>
          <w:u w:val="single" w:color="000000" w:themeColor="text1"/>
        </w:rPr>
        <w:t xml:space="preserve">  人擇 </w:t>
      </w:r>
      <w:r w:rsidRPr="004B6AA6">
        <w:rPr>
          <w:rFonts w:hint="eastAsia"/>
          <w:color w:val="000000" w:themeColor="text1"/>
        </w:rPr>
        <w:t>)，</w:t>
      </w:r>
      <w:r w:rsidRPr="004B6AA6">
        <w:rPr>
          <w:color w:val="000000" w:themeColor="text1"/>
        </w:rPr>
        <w:br/>
      </w:r>
      <w:r w:rsidRPr="004B6AA6">
        <w:rPr>
          <w:rFonts w:hint="eastAsia"/>
          <w:color w:val="000000" w:themeColor="text1"/>
        </w:rPr>
        <w:t>在自然界中亦有對性狀選擇的情況 (亦即</w:t>
      </w:r>
      <w:r w:rsidRPr="004B6AA6">
        <w:rPr>
          <w:rFonts w:hint="eastAsia"/>
          <w:color w:val="000000" w:themeColor="text1"/>
          <w:u w:val="single" w:color="000000" w:themeColor="text1"/>
        </w:rPr>
        <w:t xml:space="preserve">  天擇  </w:t>
      </w:r>
      <w:r w:rsidRPr="004B6AA6">
        <w:rPr>
          <w:rFonts w:hint="eastAsia"/>
          <w:color w:val="000000" w:themeColor="text1"/>
        </w:rPr>
        <w:t>。)</w:t>
      </w:r>
    </w:p>
    <w:p w14:paraId="3FF5E118" w14:textId="77777777" w:rsidR="003D1110" w:rsidRDefault="003D1110" w:rsidP="003D1110">
      <w:pPr>
        <w:snapToGrid w:val="0"/>
        <w:spacing w:line="380" w:lineRule="atLeast"/>
        <w:ind w:leftChars="250" w:left="600" w:rightChars="100" w:right="240"/>
        <w:jc w:val="both"/>
        <w:rPr>
          <w:rFonts w:ascii="華康楷書體 Std W7" w:eastAsia="華康楷書體 Std W7" w:hAnsi="華康楷書體 Std W7"/>
          <w:sz w:val="26"/>
          <w:szCs w:val="26"/>
        </w:rPr>
      </w:pPr>
    </w:p>
    <w:p w14:paraId="56C91F5F" w14:textId="77777777" w:rsidR="003D1110" w:rsidRDefault="003D1110" w:rsidP="003D1110">
      <w:pPr>
        <w:pStyle w:val="11"/>
        <w:ind w:left="818" w:right="480" w:hanging="338"/>
      </w:pPr>
      <w:r>
        <w:rPr>
          <w:rFonts w:hint="eastAsia"/>
        </w:rPr>
        <w:t>2</w:t>
      </w:r>
      <w:r>
        <w:t>.</w:t>
      </w:r>
      <w:r w:rsidRPr="00EB1080">
        <w:t xml:space="preserve"> </w:t>
      </w:r>
      <w:r>
        <w:rPr>
          <w:rFonts w:hint="eastAsia"/>
        </w:rPr>
        <w:t>核心觀念</w:t>
      </w:r>
    </w:p>
    <w:p w14:paraId="7CC56E8D" w14:textId="77777777" w:rsidR="003D1110" w:rsidRPr="00212740" w:rsidRDefault="003D1110" w:rsidP="003D1110">
      <w:pPr>
        <w:pStyle w:val="12"/>
        <w:ind w:left="1112" w:right="480" w:hanging="320"/>
      </w:pPr>
      <w:r>
        <w:rPr>
          <w:rFonts w:hint="eastAsia"/>
        </w:rPr>
        <w:t xml:space="preserve">(1) </w:t>
      </w:r>
      <w:r w:rsidRPr="00212740">
        <w:rPr>
          <w:rFonts w:hint="eastAsia"/>
        </w:rPr>
        <w:t>演化：</w:t>
      </w:r>
      <w:r>
        <w:br/>
      </w:r>
      <w:r>
        <w:rPr>
          <w:rFonts w:hint="eastAsia"/>
        </w:rPr>
        <w:t>地球環境並非一成不變，而是穩定持續性的變動，生物</w:t>
      </w:r>
      <w:r w:rsidRPr="00212740">
        <w:rPr>
          <w:rFonts w:hint="eastAsia"/>
        </w:rPr>
        <w:t>也隨時間而產生改變。</w:t>
      </w:r>
    </w:p>
    <w:p w14:paraId="3D2F1EC5" w14:textId="77777777" w:rsidR="003D1110" w:rsidRPr="004B6AA6" w:rsidRDefault="003D1110" w:rsidP="003D1110">
      <w:pPr>
        <w:pStyle w:val="12"/>
        <w:ind w:left="1112" w:right="480" w:hanging="320"/>
        <w:rPr>
          <w:color w:val="000000" w:themeColor="text1"/>
        </w:rPr>
      </w:pPr>
      <w:r>
        <w:t>(2)</w:t>
      </w:r>
      <w:r>
        <w:rPr>
          <w:rFonts w:hint="eastAsia"/>
        </w:rPr>
        <w:t xml:space="preserve"> </w:t>
      </w:r>
      <w:r w:rsidRPr="00212740">
        <w:rPr>
          <w:rFonts w:hint="eastAsia"/>
        </w:rPr>
        <w:t>共同祖先：</w:t>
      </w:r>
      <w:r>
        <w:br/>
      </w:r>
      <w:r w:rsidRPr="00212740">
        <w:rPr>
          <w:rFonts w:hint="eastAsia"/>
        </w:rPr>
        <w:t>地球</w:t>
      </w:r>
      <w:r w:rsidRPr="004B6AA6">
        <w:rPr>
          <w:rFonts w:hint="eastAsia"/>
          <w:color w:val="000000" w:themeColor="text1"/>
        </w:rPr>
        <w:t>上所有生物皆來自</w:t>
      </w:r>
      <w:r w:rsidRPr="004B6AA6">
        <w:rPr>
          <w:rFonts w:hint="eastAsia"/>
          <w:color w:val="000000" w:themeColor="text1"/>
          <w:u w:val="single" w:color="000000" w:themeColor="text1"/>
        </w:rPr>
        <w:t xml:space="preserve">  共同祖先  </w:t>
      </w:r>
      <w:r w:rsidRPr="004B6AA6">
        <w:rPr>
          <w:rFonts w:hint="eastAsia"/>
          <w:color w:val="000000" w:themeColor="text1"/>
        </w:rPr>
        <w:t>。</w:t>
      </w:r>
    </w:p>
    <w:p w14:paraId="53BC35AB" w14:textId="77777777" w:rsidR="003D1110" w:rsidRPr="004B6AA6" w:rsidRDefault="003D1110" w:rsidP="003D1110">
      <w:pPr>
        <w:pStyle w:val="12"/>
        <w:ind w:left="1112" w:right="480" w:hanging="320"/>
        <w:rPr>
          <w:color w:val="000000" w:themeColor="text1"/>
        </w:rPr>
      </w:pPr>
      <w:r w:rsidRPr="004B6AA6">
        <w:rPr>
          <w:color w:val="000000" w:themeColor="text1"/>
        </w:rPr>
        <w:t>(3)</w:t>
      </w:r>
      <w:r w:rsidRPr="004B6AA6">
        <w:rPr>
          <w:rFonts w:hint="eastAsia"/>
          <w:color w:val="000000" w:themeColor="text1"/>
        </w:rPr>
        <w:t xml:space="preserve"> 累世漸變：</w:t>
      </w:r>
      <w:r w:rsidRPr="004B6AA6">
        <w:rPr>
          <w:color w:val="000000" w:themeColor="text1"/>
        </w:rPr>
        <w:br/>
      </w:r>
      <w:r w:rsidRPr="004B6AA6">
        <w:rPr>
          <w:rFonts w:hint="eastAsia"/>
          <w:color w:val="000000" w:themeColor="text1"/>
        </w:rPr>
        <w:t>演化是世代之間的漸進改變，並非突然出現新性狀的物種。</w:t>
      </w:r>
    </w:p>
    <w:p w14:paraId="7663D39C" w14:textId="77777777" w:rsidR="003D1110" w:rsidRPr="004B6AA6" w:rsidRDefault="003D1110" w:rsidP="003D1110">
      <w:pPr>
        <w:pStyle w:val="12"/>
        <w:ind w:left="1112" w:right="480" w:hanging="320"/>
        <w:rPr>
          <w:color w:val="000000" w:themeColor="text1"/>
        </w:rPr>
      </w:pPr>
      <w:r w:rsidRPr="004B6AA6">
        <w:rPr>
          <w:color w:val="000000" w:themeColor="text1"/>
        </w:rPr>
        <w:t>(4)</w:t>
      </w:r>
      <w:r w:rsidRPr="004B6AA6">
        <w:rPr>
          <w:rFonts w:hint="eastAsia"/>
          <w:color w:val="000000" w:themeColor="text1"/>
        </w:rPr>
        <w:t xml:space="preserve"> 物種增加：</w:t>
      </w:r>
    </w:p>
    <w:p w14:paraId="6EB9F67D" w14:textId="77777777" w:rsidR="003D1110" w:rsidRPr="004B6AA6" w:rsidRDefault="003D1110" w:rsidP="003D1110">
      <w:pPr>
        <w:pStyle w:val="15"/>
        <w:ind w:right="480" w:hanging="320"/>
      </w:pPr>
      <w:r w:rsidRPr="004B6AA6">
        <w:rPr>
          <w:rFonts w:hint="eastAsia"/>
        </w:rPr>
        <w:t>①當一地區生物所能供養的生物數目趨於飽和時，族群表徵差異性越大者，因可以獲得較多資源，因此越能適應不同環境。</w:t>
      </w:r>
    </w:p>
    <w:p w14:paraId="6F320C1F" w14:textId="77777777" w:rsidR="003D1110" w:rsidRPr="004B6AA6" w:rsidRDefault="003D1110" w:rsidP="003D1110">
      <w:pPr>
        <w:pStyle w:val="15"/>
        <w:ind w:right="480" w:hanging="320"/>
      </w:pPr>
      <w:r w:rsidRPr="004B6AA6">
        <w:rPr>
          <w:rFonts w:hint="eastAsia"/>
        </w:rPr>
        <w:lastRenderedPageBreak/>
        <w:t>②若某一族群被環境所隔離，會因為變異不斷累積，逐漸演化成新種，</w:t>
      </w:r>
      <w:r w:rsidRPr="004B6AA6">
        <w:br/>
      </w:r>
      <w:r w:rsidRPr="004B6AA6">
        <w:rPr>
          <w:rFonts w:hint="eastAsia"/>
        </w:rPr>
        <w:t>此過程又稱為</w:t>
      </w:r>
      <w:r w:rsidRPr="004B6AA6">
        <w:rPr>
          <w:rFonts w:hint="eastAsia"/>
          <w:u w:val="single" w:color="000000" w:themeColor="text1"/>
        </w:rPr>
        <w:t xml:space="preserve">  </w:t>
      </w:r>
      <w:r>
        <w:rPr>
          <w:rFonts w:hint="eastAsia"/>
          <w:u w:val="single" w:color="000000" w:themeColor="text1"/>
        </w:rPr>
        <w:t>種化作用</w:t>
      </w:r>
      <w:r w:rsidRPr="004B6AA6">
        <w:rPr>
          <w:rFonts w:hint="eastAsia"/>
          <w:u w:val="single" w:color="000000" w:themeColor="text1"/>
        </w:rPr>
        <w:t xml:space="preserve">  </w:t>
      </w:r>
      <w:r w:rsidRPr="004B6AA6">
        <w:rPr>
          <w:rFonts w:hint="eastAsia"/>
        </w:rPr>
        <w:t>。</w:t>
      </w:r>
    </w:p>
    <w:p w14:paraId="6E08050F" w14:textId="77777777" w:rsidR="003D1110" w:rsidRPr="00156180" w:rsidRDefault="003D1110" w:rsidP="003D1110">
      <w:pPr>
        <w:pStyle w:val="aff3"/>
        <w:spacing w:after="108"/>
      </w:pPr>
      <w:r w:rsidRPr="00EB1080">
        <w:rPr>
          <w:rFonts w:hint="eastAsia"/>
        </w:rPr>
        <w:t>(</w:t>
      </w:r>
      <w:r>
        <w:rPr>
          <w:rFonts w:hint="eastAsia"/>
        </w:rPr>
        <w:t>三</w:t>
      </w:r>
      <w:r w:rsidRPr="00EB1080">
        <w:rPr>
          <w:rFonts w:hint="eastAsia"/>
        </w:rPr>
        <w:t>)</w:t>
      </w:r>
      <w:r w:rsidRPr="00EB1080">
        <w:t xml:space="preserve"> </w:t>
      </w:r>
      <w:r>
        <w:rPr>
          <w:rFonts w:hint="eastAsia"/>
        </w:rPr>
        <w:t>天擇說</w:t>
      </w:r>
    </w:p>
    <w:p w14:paraId="44B6FDC5" w14:textId="77777777" w:rsidR="003D1110" w:rsidRPr="00156180" w:rsidRDefault="003D1110" w:rsidP="003D1110">
      <w:pPr>
        <w:pStyle w:val="11"/>
        <w:ind w:left="818" w:right="480" w:hanging="338"/>
      </w:pPr>
      <w:r w:rsidRPr="00156180">
        <w:rPr>
          <w:rFonts w:hint="eastAsia"/>
        </w:rPr>
        <w:t>1. 個體差異：</w:t>
      </w:r>
      <w:r>
        <w:br/>
      </w:r>
      <w:proofErr w:type="gramStart"/>
      <w:r w:rsidRPr="00156180">
        <w:rPr>
          <w:rFonts w:hint="eastAsia"/>
        </w:rPr>
        <w:t>一</w:t>
      </w:r>
      <w:proofErr w:type="gramEnd"/>
      <w:r w:rsidRPr="00156180">
        <w:rPr>
          <w:rFonts w:hint="eastAsia"/>
        </w:rPr>
        <w:t>族群中個體彼此之間的性狀各有所異，這些性狀是可遺傳的。</w:t>
      </w:r>
    </w:p>
    <w:p w14:paraId="3B324901" w14:textId="77777777" w:rsidR="003D1110" w:rsidRDefault="003D1110" w:rsidP="003D1110">
      <w:pPr>
        <w:pStyle w:val="11"/>
        <w:ind w:left="818" w:right="480" w:hanging="338"/>
      </w:pPr>
    </w:p>
    <w:p w14:paraId="13278E6C" w14:textId="77777777" w:rsidR="003D1110" w:rsidRPr="00156180" w:rsidRDefault="003D1110" w:rsidP="003D1110">
      <w:pPr>
        <w:pStyle w:val="11"/>
        <w:ind w:left="818" w:right="480" w:hanging="338"/>
      </w:pPr>
      <w:r>
        <w:rPr>
          <w:rFonts w:hint="eastAsia"/>
        </w:rPr>
        <w:t xml:space="preserve">2. </w:t>
      </w:r>
      <w:r w:rsidRPr="00156180">
        <w:rPr>
          <w:rFonts w:hint="eastAsia"/>
        </w:rPr>
        <w:t>過度繁殖：</w:t>
      </w:r>
      <w:r>
        <w:br/>
      </w:r>
      <w:proofErr w:type="gramStart"/>
      <w:r w:rsidRPr="00156180">
        <w:rPr>
          <w:rFonts w:hint="eastAsia"/>
        </w:rPr>
        <w:t>一</w:t>
      </w:r>
      <w:proofErr w:type="gramEnd"/>
      <w:r w:rsidRPr="00156180">
        <w:rPr>
          <w:rFonts w:hint="eastAsia"/>
        </w:rPr>
        <w:t>族群中個體不斷繁殖、子代數目超過親代。</w:t>
      </w:r>
    </w:p>
    <w:p w14:paraId="6F8F7DA7" w14:textId="77777777" w:rsidR="003D1110" w:rsidRDefault="003D1110" w:rsidP="003D1110">
      <w:pPr>
        <w:pStyle w:val="11"/>
        <w:ind w:left="818" w:right="480" w:hanging="338"/>
      </w:pPr>
    </w:p>
    <w:p w14:paraId="6ED46740" w14:textId="77777777" w:rsidR="003D1110" w:rsidRPr="00156180" w:rsidRDefault="003D1110" w:rsidP="003D1110">
      <w:pPr>
        <w:pStyle w:val="11"/>
        <w:ind w:left="818" w:right="480" w:hanging="338"/>
      </w:pPr>
      <w:r>
        <w:rPr>
          <w:rFonts w:hint="eastAsia"/>
        </w:rPr>
        <w:t xml:space="preserve">3. </w:t>
      </w:r>
      <w:r w:rsidRPr="00156180">
        <w:rPr>
          <w:rFonts w:hint="eastAsia"/>
        </w:rPr>
        <w:t>生存競爭：</w:t>
      </w:r>
      <w:r>
        <w:br/>
      </w:r>
      <w:r w:rsidRPr="00156180">
        <w:rPr>
          <w:rFonts w:hint="eastAsia"/>
        </w:rPr>
        <w:t>族群過度增大後，因有限的空間、食物等環境條件，導致個體競爭。</w:t>
      </w:r>
      <w:r>
        <w:br/>
      </w:r>
      <w:r w:rsidRPr="00156180">
        <w:rPr>
          <w:rFonts w:hint="eastAsia"/>
        </w:rPr>
        <w:t>此生存競爭使族群中的病、弱、小</w:t>
      </w:r>
      <w:r>
        <w:rPr>
          <w:rFonts w:hint="eastAsia"/>
        </w:rPr>
        <w:t>、不適應</w:t>
      </w:r>
      <w:r w:rsidRPr="00156180">
        <w:rPr>
          <w:rFonts w:hint="eastAsia"/>
        </w:rPr>
        <w:t>者遭淘汰。</w:t>
      </w:r>
    </w:p>
    <w:p w14:paraId="6589FE8E" w14:textId="77777777" w:rsidR="003D1110" w:rsidRDefault="003D1110" w:rsidP="003D1110">
      <w:pPr>
        <w:pStyle w:val="11"/>
        <w:ind w:left="818" w:right="480" w:hanging="338"/>
      </w:pPr>
    </w:p>
    <w:p w14:paraId="79F7749C" w14:textId="77777777" w:rsidR="003D1110" w:rsidRDefault="003D1110" w:rsidP="003D1110">
      <w:pPr>
        <w:pStyle w:val="11"/>
        <w:ind w:left="818" w:right="480" w:hanging="338"/>
      </w:pPr>
      <w:r>
        <w:rPr>
          <w:rFonts w:hint="eastAsia"/>
        </w:rPr>
        <w:t xml:space="preserve">4. </w:t>
      </w:r>
      <w:r w:rsidRPr="00156180">
        <w:rPr>
          <w:rFonts w:hint="eastAsia"/>
        </w:rPr>
        <w:t>適者生存：</w:t>
      </w:r>
      <w:r>
        <w:br/>
      </w:r>
      <w:r w:rsidRPr="00156180">
        <w:rPr>
          <w:rFonts w:hint="eastAsia"/>
        </w:rPr>
        <w:t>生存競爭的結果，使具有某種性狀的個體獲得較大的生存與</w:t>
      </w:r>
      <w:r w:rsidRPr="00522527">
        <w:rPr>
          <w:rFonts w:hint="eastAsia"/>
          <w:color w:val="FEFEFE"/>
          <w:u w:val="single" w:color="000000" w:themeColor="text1"/>
        </w:rPr>
        <w:t xml:space="preserve"> 繁殖 </w:t>
      </w:r>
      <w:r w:rsidRPr="00156180">
        <w:rPr>
          <w:rFonts w:hint="eastAsia"/>
        </w:rPr>
        <w:t>的機會。</w:t>
      </w:r>
      <w:r>
        <w:br/>
      </w:r>
      <w:r w:rsidRPr="00156180">
        <w:rPr>
          <w:rFonts w:hint="eastAsia"/>
        </w:rPr>
        <w:t>而</w:t>
      </w:r>
      <w:r>
        <w:rPr>
          <w:rFonts w:hint="eastAsia"/>
        </w:rPr>
        <w:t>不利於生存的</w:t>
      </w:r>
      <w:r w:rsidRPr="00156180">
        <w:rPr>
          <w:rFonts w:hint="eastAsia"/>
        </w:rPr>
        <w:t>性狀</w:t>
      </w:r>
      <w:r>
        <w:rPr>
          <w:rFonts w:hint="eastAsia"/>
        </w:rPr>
        <w:t>便會逐漸</w:t>
      </w:r>
      <w:r w:rsidRPr="00522527">
        <w:rPr>
          <w:rFonts w:hint="eastAsia"/>
          <w:color w:val="FEFEFE"/>
          <w:u w:val="single" w:color="000000" w:themeColor="text1"/>
        </w:rPr>
        <w:t xml:space="preserve">  減少  </w:t>
      </w:r>
      <w:r w:rsidRPr="00156180">
        <w:rPr>
          <w:rFonts w:hint="eastAsia"/>
        </w:rPr>
        <w:t>。</w:t>
      </w:r>
    </w:p>
    <w:p w14:paraId="25417B83" w14:textId="77777777" w:rsidR="003D1110" w:rsidRPr="00156180" w:rsidRDefault="003D1110" w:rsidP="003D1110">
      <w:pPr>
        <w:pStyle w:val="-11"/>
        <w:snapToGrid w:val="0"/>
        <w:spacing w:line="420" w:lineRule="atLeast"/>
        <w:ind w:leftChars="0" w:left="0"/>
        <w:jc w:val="both"/>
        <w:rPr>
          <w:rFonts w:ascii="華康唐風隸 Std W5" w:eastAsia="華康唐風隸 Std W5" w:hAnsi="華康唐風隸 Std W5" w:cs="華康圓體 Std W5"/>
          <w:sz w:val="26"/>
          <w:szCs w:val="26"/>
        </w:rPr>
      </w:pPr>
      <w:r w:rsidRPr="00156180">
        <w:rPr>
          <w:rFonts w:ascii="華康唐風隸 Std W9" w:eastAsia="華康唐風隸 Std W9" w:hAnsi="華康唐風隸 Std W9"/>
          <w:sz w:val="34"/>
          <w:szCs w:val="34"/>
        </w:rPr>
        <w:br w:type="page"/>
      </w:r>
    </w:p>
    <w:p w14:paraId="5C2C075C" w14:textId="77777777" w:rsidR="003D1110" w:rsidRDefault="003D1110" w:rsidP="003D1110">
      <w:pPr>
        <w:pStyle w:val="aff1"/>
        <w:rPr>
          <w:rFonts w:ascii="Times New Roman" w:eastAsia="華康圓體 Std W5" w:hAnsi="Times New Roman" w:cs="華康圓體 Std W5"/>
          <w:sz w:val="28"/>
          <w:szCs w:val="28"/>
          <w:u w:val="single"/>
        </w:rPr>
      </w:pPr>
      <w:r w:rsidRPr="002A2B1A">
        <w:rPr>
          <w:rFonts w:hint="eastAsia"/>
        </w:rPr>
        <w:lastRenderedPageBreak/>
        <w:t xml:space="preserve"> </w:t>
      </w:r>
      <w:r>
        <w:rPr>
          <w:rFonts w:hint="eastAsia"/>
        </w:rPr>
        <w:t>六</w:t>
      </w:r>
      <w:r w:rsidRPr="002A2B1A">
        <w:rPr>
          <w:rFonts w:hint="eastAsia"/>
        </w:rPr>
        <w:t>、</w:t>
      </w:r>
      <w:r w:rsidRPr="00AC793D">
        <w:rPr>
          <w:rFonts w:hint="eastAsia"/>
          <w:shd w:val="clear" w:color="auto" w:fill="auto"/>
        </w:rPr>
        <w:t xml:space="preserve"> 現代綜合理論 </w:t>
      </w:r>
    </w:p>
    <w:p w14:paraId="20234C29" w14:textId="77777777" w:rsidR="003D1110" w:rsidRDefault="003D1110" w:rsidP="003D1110">
      <w:pPr>
        <w:pStyle w:val="aff3"/>
        <w:spacing w:after="108"/>
      </w:pPr>
      <w:r w:rsidRPr="00EB1080">
        <w:rPr>
          <w:rFonts w:hint="eastAsia"/>
        </w:rPr>
        <w:t>(</w:t>
      </w:r>
      <w:proofErr w:type="gramStart"/>
      <w:r>
        <w:rPr>
          <w:rFonts w:hint="eastAsia"/>
        </w:rPr>
        <w:t>一</w:t>
      </w:r>
      <w:proofErr w:type="gramEnd"/>
      <w:r w:rsidRPr="00EB1080">
        <w:rPr>
          <w:rFonts w:hint="eastAsia"/>
        </w:rPr>
        <w:t>)</w:t>
      </w:r>
      <w:r w:rsidRPr="00EB1080">
        <w:t xml:space="preserve"> </w:t>
      </w:r>
      <w:r w:rsidRPr="00156180">
        <w:rPr>
          <w:rFonts w:hint="eastAsia"/>
        </w:rPr>
        <w:t>演化的單位是？</w:t>
      </w:r>
    </w:p>
    <w:p w14:paraId="052D7E6A" w14:textId="77777777" w:rsidR="003D1110" w:rsidRPr="00156180" w:rsidRDefault="003D1110" w:rsidP="003D1110">
      <w:pPr>
        <w:adjustRightInd w:val="0"/>
        <w:snapToGrid w:val="0"/>
        <w:spacing w:line="420" w:lineRule="atLeast"/>
        <w:rPr>
          <w:rFonts w:ascii="華康唐風隸 Std W5" w:eastAsia="華康唐風隸 Std W5" w:hAnsi="華康唐風隸 Std W5" w:cs="華康圓體 Std W5"/>
          <w:sz w:val="26"/>
          <w:szCs w:val="26"/>
        </w:rPr>
      </w:pPr>
    </w:p>
    <w:p w14:paraId="3D5760DB" w14:textId="77777777" w:rsidR="003D1110" w:rsidRDefault="003D1110" w:rsidP="003D1110">
      <w:pPr>
        <w:adjustRightInd w:val="0"/>
        <w:snapToGrid w:val="0"/>
        <w:spacing w:line="420" w:lineRule="atLeast"/>
        <w:rPr>
          <w:rFonts w:ascii="華康唐風隸 Std W5" w:eastAsia="華康唐風隸 Std W5" w:hAnsi="華康唐風隸 Std W5" w:cs="華康圓體 Std W5"/>
          <w:sz w:val="26"/>
          <w:szCs w:val="26"/>
        </w:rPr>
      </w:pPr>
    </w:p>
    <w:p w14:paraId="5C2B7BD0" w14:textId="77777777" w:rsidR="003D1110" w:rsidRPr="00156180" w:rsidRDefault="003D1110" w:rsidP="003D1110">
      <w:pPr>
        <w:pStyle w:val="aff3"/>
        <w:spacing w:after="108"/>
      </w:pPr>
      <w:r w:rsidRPr="00EB1080">
        <w:rPr>
          <w:rFonts w:hint="eastAsia"/>
        </w:rPr>
        <w:t>(</w:t>
      </w:r>
      <w:r>
        <w:rPr>
          <w:rFonts w:hint="eastAsia"/>
        </w:rPr>
        <w:t>二</w:t>
      </w:r>
      <w:r w:rsidRPr="00156180">
        <w:rPr>
          <w:rFonts w:hint="eastAsia"/>
        </w:rPr>
        <w:t>)</w:t>
      </w:r>
      <w:r w:rsidRPr="00156180">
        <w:t xml:space="preserve"> </w:t>
      </w:r>
      <w:r w:rsidRPr="00156180">
        <w:rPr>
          <w:rFonts w:hint="eastAsia"/>
        </w:rPr>
        <w:t>個體差異如何產生？</w:t>
      </w:r>
    </w:p>
    <w:p w14:paraId="0B39B4A1" w14:textId="77777777" w:rsidR="003D1110" w:rsidRDefault="003D1110" w:rsidP="003D1110">
      <w:pPr>
        <w:adjustRightInd w:val="0"/>
        <w:snapToGrid w:val="0"/>
        <w:spacing w:line="420" w:lineRule="atLeast"/>
        <w:rPr>
          <w:rFonts w:ascii="華康唐風隸 Std W5" w:eastAsia="華康唐風隸 Std W5" w:hAnsi="華康唐風隸 Std W5" w:cs="華康圓體 Std W5"/>
          <w:sz w:val="26"/>
          <w:szCs w:val="26"/>
        </w:rPr>
      </w:pPr>
    </w:p>
    <w:p w14:paraId="3FD344B4" w14:textId="77777777" w:rsidR="003D1110" w:rsidRDefault="003D1110" w:rsidP="003D1110">
      <w:pPr>
        <w:adjustRightInd w:val="0"/>
        <w:snapToGrid w:val="0"/>
        <w:spacing w:line="420" w:lineRule="atLeast"/>
        <w:rPr>
          <w:rFonts w:ascii="華康唐風隸 Std W5" w:eastAsia="華康唐風隸 Std W5" w:hAnsi="華康唐風隸 Std W5" w:cs="華康圓體 Std W5"/>
          <w:sz w:val="26"/>
          <w:szCs w:val="26"/>
        </w:rPr>
      </w:pPr>
    </w:p>
    <w:p w14:paraId="26FF7A6B" w14:textId="77777777" w:rsidR="003D1110" w:rsidRPr="00156180" w:rsidRDefault="003D1110" w:rsidP="003D1110">
      <w:pPr>
        <w:adjustRightInd w:val="0"/>
        <w:snapToGrid w:val="0"/>
        <w:spacing w:line="420" w:lineRule="atLeast"/>
        <w:rPr>
          <w:rFonts w:ascii="華康唐風隸 Std W5" w:eastAsia="華康唐風隸 Std W5" w:hAnsi="華康唐風隸 Std W5" w:cs="華康圓體 Std W5"/>
          <w:sz w:val="26"/>
          <w:szCs w:val="26"/>
        </w:rPr>
      </w:pPr>
    </w:p>
    <w:p w14:paraId="32082A39" w14:textId="77777777" w:rsidR="003D1110" w:rsidRDefault="003D1110" w:rsidP="003D1110">
      <w:pPr>
        <w:adjustRightInd w:val="0"/>
        <w:snapToGrid w:val="0"/>
        <w:spacing w:line="420" w:lineRule="atLeast"/>
        <w:rPr>
          <w:rFonts w:ascii="華康唐風隸 Std W5" w:eastAsia="華康唐風隸 Std W5" w:hAnsi="華康唐風隸 Std W5" w:cs="華康圓體 Std W5"/>
          <w:sz w:val="26"/>
          <w:szCs w:val="26"/>
        </w:rPr>
      </w:pPr>
    </w:p>
    <w:p w14:paraId="7E488DE4" w14:textId="77777777" w:rsidR="003D1110" w:rsidRPr="00156180" w:rsidRDefault="003D1110" w:rsidP="003D1110">
      <w:pPr>
        <w:pStyle w:val="aff3"/>
        <w:spacing w:after="108"/>
      </w:pPr>
      <w:r w:rsidRPr="00EB1080">
        <w:rPr>
          <w:rFonts w:hint="eastAsia"/>
        </w:rPr>
        <w:t>(</w:t>
      </w:r>
      <w:r>
        <w:rPr>
          <w:rFonts w:hint="eastAsia"/>
        </w:rPr>
        <w:t>三</w:t>
      </w:r>
      <w:r w:rsidRPr="00156180">
        <w:rPr>
          <w:rFonts w:hint="eastAsia"/>
        </w:rPr>
        <w:t>)</w:t>
      </w:r>
      <w:r w:rsidRPr="00156180">
        <w:t xml:space="preserve"> </w:t>
      </w:r>
      <w:r w:rsidRPr="00156180">
        <w:rPr>
          <w:rFonts w:hint="eastAsia"/>
        </w:rPr>
        <w:t>共同祖先如何演化成不同物種？</w:t>
      </w:r>
    </w:p>
    <w:p w14:paraId="40786514" w14:textId="77777777" w:rsidR="003D1110" w:rsidRPr="00EC21A1" w:rsidRDefault="003D1110" w:rsidP="003D1110">
      <w:pPr>
        <w:pStyle w:val="21"/>
      </w:pPr>
      <w:r w:rsidRPr="00522527">
        <w:rPr>
          <w:rFonts w:hint="eastAsia"/>
          <w:color w:val="FEFEFE"/>
          <w:u w:val="single" w:color="000000" w:themeColor="text1"/>
        </w:rPr>
        <w:t xml:space="preserve">  種化  </w:t>
      </w:r>
      <w:r w:rsidRPr="00EC21A1">
        <w:rPr>
          <w:rFonts w:hint="eastAsia"/>
        </w:rPr>
        <w:t>作用：</w:t>
      </w:r>
      <w:r>
        <w:br/>
      </w:r>
      <w:r>
        <w:rPr>
          <w:rFonts w:hint="eastAsia"/>
        </w:rPr>
        <w:t>簡易流程：</w:t>
      </w:r>
      <w:r w:rsidRPr="00522527">
        <w:rPr>
          <w:rFonts w:hint="eastAsia"/>
          <w:color w:val="FEFEFE"/>
          <w:u w:val="single" w:color="000000" w:themeColor="text1"/>
        </w:rPr>
        <w:t xml:space="preserve">  地理  </w:t>
      </w:r>
      <w:r w:rsidRPr="00EC21A1">
        <w:rPr>
          <w:rFonts w:hint="eastAsia"/>
        </w:rPr>
        <w:t>隔離</w:t>
      </w:r>
      <w:r w:rsidRPr="00EC21A1">
        <w:sym w:font="Wingdings" w:char="F0E0"/>
      </w:r>
      <w:r w:rsidRPr="00EC21A1">
        <w:rPr>
          <w:rFonts w:hint="eastAsia"/>
        </w:rPr>
        <w:t>突變累積</w:t>
      </w:r>
      <w:r w:rsidRPr="00EC21A1">
        <w:sym w:font="Wingdings" w:char="F0E0"/>
      </w:r>
      <w:r w:rsidRPr="00522527">
        <w:rPr>
          <w:rFonts w:hint="eastAsia"/>
          <w:color w:val="FEFEFE"/>
          <w:u w:val="single" w:color="000000" w:themeColor="text1"/>
        </w:rPr>
        <w:t xml:space="preserve">  生殖  </w:t>
      </w:r>
      <w:r w:rsidRPr="00EC21A1">
        <w:rPr>
          <w:rFonts w:hint="eastAsia"/>
        </w:rPr>
        <w:t>隔離</w:t>
      </w:r>
    </w:p>
    <w:p w14:paraId="65CA96D7" w14:textId="77777777" w:rsidR="003D1110" w:rsidRPr="00F02967" w:rsidRDefault="003D1110" w:rsidP="00F02967">
      <w:pPr>
        <w:adjustRightInd w:val="0"/>
        <w:snapToGrid w:val="0"/>
        <w:spacing w:line="420" w:lineRule="atLeast"/>
        <w:rPr>
          <w:rFonts w:ascii="華康楷書體 Std W7" w:eastAsia="華康楷書體 Std W7" w:hAnsi="華康楷書體 Std W7"/>
          <w:sz w:val="30"/>
          <w:szCs w:val="30"/>
        </w:rPr>
      </w:pPr>
    </w:p>
    <w:p w14:paraId="2809A97F" w14:textId="77777777" w:rsidR="003D1110" w:rsidRPr="00F02967" w:rsidRDefault="003D1110" w:rsidP="00F02967">
      <w:pPr>
        <w:adjustRightInd w:val="0"/>
        <w:snapToGrid w:val="0"/>
        <w:spacing w:line="420" w:lineRule="atLeast"/>
        <w:rPr>
          <w:rFonts w:ascii="華康楷書體 Std W7" w:eastAsia="華康楷書體 Std W7" w:hAnsi="華康楷書體 Std W7"/>
          <w:sz w:val="30"/>
          <w:szCs w:val="30"/>
        </w:rPr>
      </w:pPr>
    </w:p>
    <w:p w14:paraId="15B83C7D" w14:textId="77777777" w:rsidR="003D1110" w:rsidRDefault="003D1110" w:rsidP="003D1110">
      <w:pPr>
        <w:pStyle w:val="af1"/>
        <w:adjustRightInd w:val="0"/>
        <w:snapToGrid w:val="0"/>
        <w:spacing w:line="420" w:lineRule="atLeast"/>
        <w:rPr>
          <w:rFonts w:ascii="華康楷書體 Std W7" w:eastAsia="華康楷書體 Std W7" w:hAnsi="華康楷書體 Std W7"/>
          <w:sz w:val="30"/>
          <w:szCs w:val="30"/>
        </w:rPr>
      </w:pPr>
    </w:p>
    <w:p w14:paraId="57F54899" w14:textId="77777777" w:rsidR="003D1110" w:rsidRPr="00156180" w:rsidRDefault="003D1110" w:rsidP="003D1110">
      <w:pPr>
        <w:pStyle w:val="aff3"/>
        <w:spacing w:after="108"/>
      </w:pPr>
      <w:r w:rsidRPr="00EB1080">
        <w:rPr>
          <w:rFonts w:hint="eastAsia"/>
        </w:rPr>
        <w:t>(</w:t>
      </w:r>
      <w:r>
        <w:rPr>
          <w:rFonts w:hint="eastAsia"/>
        </w:rPr>
        <w:t>四</w:t>
      </w:r>
      <w:r w:rsidRPr="00156180">
        <w:rPr>
          <w:rFonts w:hint="eastAsia"/>
        </w:rPr>
        <w:t>)</w:t>
      </w:r>
      <w:r w:rsidRPr="00156180">
        <w:t xml:space="preserve"> </w:t>
      </w:r>
      <w:r>
        <w:rPr>
          <w:rFonts w:hint="eastAsia"/>
        </w:rPr>
        <w:t>適者生存的條件下，</w:t>
      </w:r>
      <w:r w:rsidRPr="00156180">
        <w:rPr>
          <w:rFonts w:hint="eastAsia"/>
        </w:rPr>
        <w:t>為何</w:t>
      </w:r>
      <w:r>
        <w:rPr>
          <w:rFonts w:hint="eastAsia"/>
        </w:rPr>
        <w:t>會族群內會有遺傳多樣性</w:t>
      </w:r>
      <w:r w:rsidRPr="00156180">
        <w:rPr>
          <w:rFonts w:hint="eastAsia"/>
        </w:rPr>
        <w:t>？</w:t>
      </w:r>
    </w:p>
    <w:p w14:paraId="77EEF078" w14:textId="77777777" w:rsidR="003D1110" w:rsidRPr="00C81CFF" w:rsidRDefault="003D1110" w:rsidP="003D1110">
      <w:pPr>
        <w:pStyle w:val="21"/>
      </w:pPr>
      <w:r w:rsidRPr="00C81CFF">
        <w:t>突變對</w:t>
      </w:r>
      <w:r w:rsidRPr="00C81CFF">
        <w:rPr>
          <w:rFonts w:hint="eastAsia"/>
        </w:rPr>
        <w:t>於</w:t>
      </w:r>
      <w:r w:rsidRPr="00C81CFF">
        <w:t>個體</w:t>
      </w:r>
      <w:r w:rsidRPr="00C81CFF">
        <w:rPr>
          <w:rFonts w:hint="eastAsia"/>
        </w:rPr>
        <w:t>來說，</w:t>
      </w:r>
      <w:r>
        <w:rPr>
          <w:rFonts w:hint="eastAsia"/>
        </w:rPr>
        <w:t>突變的基因</w:t>
      </w:r>
      <w:r w:rsidRPr="00C81CFF">
        <w:rPr>
          <w:rFonts w:hint="eastAsia"/>
        </w:rPr>
        <w:t>大多</w:t>
      </w:r>
      <w:r w:rsidRPr="00522527">
        <w:rPr>
          <w:rFonts w:hint="eastAsia"/>
          <w:color w:val="FEFEFE"/>
          <w:u w:val="single" w:color="000000" w:themeColor="text1"/>
        </w:rPr>
        <w:t xml:space="preserve">  不會  </w:t>
      </w:r>
      <w:r w:rsidRPr="00C81CFF">
        <w:rPr>
          <w:rFonts w:hint="eastAsia"/>
        </w:rPr>
        <w:t>影響其在當下環境的適應能力</w:t>
      </w:r>
      <w:r w:rsidRPr="00C81CFF">
        <w:t>。</w:t>
      </w:r>
    </w:p>
    <w:p w14:paraId="248C1219" w14:textId="77777777" w:rsidR="003D1110" w:rsidRPr="004308B9" w:rsidRDefault="003D1110" w:rsidP="003D1110">
      <w:pPr>
        <w:pStyle w:val="af1"/>
        <w:adjustRightInd w:val="0"/>
        <w:snapToGrid w:val="0"/>
        <w:spacing w:line="420" w:lineRule="atLeast"/>
        <w:ind w:leftChars="0"/>
        <w:rPr>
          <w:rFonts w:ascii="華康唐風隸 Std W5" w:eastAsia="華康唐風隸 Std W5" w:hAnsi="華康唐風隸 Std W5" w:cs="華康圓體 Std W5"/>
          <w:sz w:val="26"/>
          <w:szCs w:val="26"/>
        </w:rPr>
      </w:pPr>
    </w:p>
    <w:p w14:paraId="2C9F0F24" w14:textId="77777777" w:rsidR="003D1110" w:rsidRDefault="003D1110" w:rsidP="003D1110">
      <w:pPr>
        <w:spacing w:line="420" w:lineRule="atLeast"/>
        <w:rPr>
          <w:rFonts w:ascii="華康唐風隸 Std W9" w:eastAsia="華康唐風隸 Std W9" w:hAnsi="華康唐風隸 Std W9"/>
          <w:sz w:val="58"/>
          <w:szCs w:val="58"/>
        </w:rPr>
        <w:sectPr w:rsidR="003D1110" w:rsidSect="00042100">
          <w:headerReference w:type="even" r:id="rId8"/>
          <w:headerReference w:type="default" r:id="rId9"/>
          <w:pgSz w:w="11906" w:h="16838" w:code="9"/>
          <w:pgMar w:top="851" w:right="851" w:bottom="851" w:left="851" w:header="851" w:footer="850" w:gutter="0"/>
          <w:cols w:sep="1" w:space="425"/>
          <w:docGrid w:type="linesAndChars" w:linePitch="360"/>
        </w:sectPr>
      </w:pPr>
      <w:r>
        <w:rPr>
          <w:rFonts w:ascii="華康唐風隸 Std W9" w:eastAsia="華康唐風隸 Std W9" w:hAnsi="華康唐風隸 Std W9"/>
          <w:sz w:val="58"/>
          <w:szCs w:val="58"/>
        </w:rPr>
        <w:br w:type="page"/>
      </w:r>
    </w:p>
    <w:p w14:paraId="4D403E15" w14:textId="77777777" w:rsidR="003D1110" w:rsidRPr="009126BF" w:rsidRDefault="003D1110" w:rsidP="003D1110">
      <w:pPr>
        <w:pStyle w:val="aff"/>
        <w:rPr>
          <w:b/>
        </w:rPr>
      </w:pPr>
      <w:bookmarkStart w:id="4" w:name="_Toc74215074"/>
      <w:bookmarkStart w:id="5" w:name="_Toc75385900"/>
      <w:bookmarkStart w:id="6" w:name="_Toc80801600"/>
      <w:r w:rsidRPr="009126BF">
        <w:rPr>
          <w:rFonts w:hint="eastAsia"/>
        </w:rPr>
        <w:lastRenderedPageBreak/>
        <w:sym w:font="Wingdings" w:char="F0DC"/>
      </w:r>
      <w:r>
        <w:rPr>
          <w:rFonts w:hint="eastAsia"/>
        </w:rPr>
        <w:t>專論二：</w:t>
      </w:r>
      <w:r w:rsidRPr="00854CB7">
        <w:rPr>
          <w:rFonts w:hint="eastAsia"/>
        </w:rPr>
        <w:t>親緣關係的重建</w:t>
      </w:r>
      <w:bookmarkEnd w:id="4"/>
      <w:bookmarkEnd w:id="5"/>
      <w:bookmarkEnd w:id="6"/>
      <w:r w:rsidRPr="009126BF">
        <w:rPr>
          <w:rFonts w:hint="eastAsia"/>
        </w:rPr>
        <w:t xml:space="preserve"> </w:t>
      </w:r>
    </w:p>
    <w:p w14:paraId="349A8A1D" w14:textId="77777777" w:rsidR="003D1110" w:rsidRPr="00F85834" w:rsidRDefault="003D1110" w:rsidP="003D1110">
      <w:pPr>
        <w:pStyle w:val="aff1"/>
        <w:rPr>
          <w:rFonts w:ascii="華康唐風隸 Std W9" w:eastAsia="華康唐風隸 Std W9" w:hAnsi="華康唐風隸 Std W9"/>
        </w:rPr>
      </w:pPr>
      <w:r w:rsidRPr="002A2B1A">
        <w:rPr>
          <w:rFonts w:hint="eastAsia"/>
        </w:rPr>
        <w:t xml:space="preserve"> 一、</w:t>
      </w:r>
      <w:r w:rsidRPr="00AC793D">
        <w:rPr>
          <w:rFonts w:hint="eastAsia"/>
          <w:shd w:val="clear" w:color="auto" w:fill="auto"/>
        </w:rPr>
        <w:t xml:space="preserve"> 比較解剖學證據 </w:t>
      </w:r>
    </w:p>
    <w:p w14:paraId="27B15640" w14:textId="77777777" w:rsidR="003D1110" w:rsidRDefault="003D1110" w:rsidP="003D1110">
      <w:pPr>
        <w:pStyle w:val="aff3"/>
        <w:spacing w:after="108"/>
      </w:pPr>
      <w:r>
        <w:rPr>
          <w:rFonts w:hint="eastAsia"/>
        </w:rPr>
        <w:t>(</w:t>
      </w:r>
      <w:proofErr w:type="gramStart"/>
      <w:r>
        <w:rPr>
          <w:rFonts w:hint="eastAsia"/>
        </w:rPr>
        <w:t>一</w:t>
      </w:r>
      <w:proofErr w:type="gramEnd"/>
      <w:r>
        <w:rPr>
          <w:rFonts w:hint="eastAsia"/>
        </w:rPr>
        <w:t>)</w:t>
      </w:r>
      <w:r w:rsidRPr="00500429">
        <w:t xml:space="preserve"> </w:t>
      </w:r>
      <w:r>
        <w:rPr>
          <w:rFonts w:hint="eastAsia"/>
        </w:rPr>
        <w:t>同源器官</w:t>
      </w:r>
    </w:p>
    <w:p w14:paraId="59469550" w14:textId="77777777" w:rsidR="003D1110" w:rsidRPr="002D1429" w:rsidRDefault="003D1110" w:rsidP="003D1110">
      <w:pPr>
        <w:pStyle w:val="11"/>
        <w:ind w:left="818" w:right="480" w:hanging="338"/>
      </w:pPr>
      <w:r>
        <w:rPr>
          <w:rFonts w:hint="eastAsia"/>
        </w:rPr>
        <w:t xml:space="preserve">1. </w:t>
      </w:r>
      <w:r w:rsidRPr="00522527">
        <w:rPr>
          <w:rFonts w:hint="eastAsia"/>
          <w:color w:val="FEFEFE"/>
          <w:u w:val="single" w:color="000000" w:themeColor="text1"/>
        </w:rPr>
        <w:t xml:space="preserve">  來源  </w:t>
      </w:r>
      <w:r w:rsidRPr="002D1429">
        <w:rPr>
          <w:rFonts w:hint="eastAsia"/>
        </w:rPr>
        <w:t>和</w:t>
      </w:r>
      <w:r w:rsidRPr="00522527">
        <w:rPr>
          <w:rFonts w:hint="eastAsia"/>
          <w:color w:val="FEFEFE"/>
          <w:u w:val="single" w:color="000000" w:themeColor="text1"/>
        </w:rPr>
        <w:t xml:space="preserve">  構造  </w:t>
      </w:r>
      <w:r w:rsidRPr="002D1429">
        <w:rPr>
          <w:rFonts w:hint="eastAsia"/>
        </w:rPr>
        <w:t>相同，但型態和功能不同的器官，</w:t>
      </w:r>
      <w:proofErr w:type="gramStart"/>
      <w:r w:rsidRPr="002D1429">
        <w:rPr>
          <w:rFonts w:hint="eastAsia"/>
        </w:rPr>
        <w:t>是趨異演化</w:t>
      </w:r>
      <w:proofErr w:type="gramEnd"/>
      <w:r w:rsidRPr="002D1429">
        <w:rPr>
          <w:rFonts w:hint="eastAsia"/>
        </w:rPr>
        <w:t>的結果。</w:t>
      </w:r>
      <w:r>
        <w:br/>
      </w:r>
      <w:r w:rsidRPr="002D1429">
        <w:rPr>
          <w:rFonts w:hint="eastAsia"/>
        </w:rPr>
        <w:t>例如鯨</w:t>
      </w:r>
      <w:proofErr w:type="gramStart"/>
      <w:r w:rsidRPr="002D1429">
        <w:rPr>
          <w:rFonts w:hint="eastAsia"/>
        </w:rPr>
        <w:t>的鰭狀前肢</w:t>
      </w:r>
      <w:proofErr w:type="gramEnd"/>
      <w:r w:rsidRPr="002D1429">
        <w:rPr>
          <w:rFonts w:hint="eastAsia"/>
        </w:rPr>
        <w:t>、蝙蝠的翼和人的前肢。</w:t>
      </w:r>
      <w:r>
        <w:br/>
      </w:r>
    </w:p>
    <w:p w14:paraId="03DB0385" w14:textId="77777777" w:rsidR="003D1110" w:rsidRDefault="003D1110" w:rsidP="003D1110">
      <w:pPr>
        <w:pStyle w:val="11"/>
        <w:ind w:left="818" w:right="480" w:hanging="338"/>
      </w:pPr>
      <w:r>
        <w:rPr>
          <w:rFonts w:hint="eastAsia"/>
        </w:rPr>
        <w:t xml:space="preserve">2. </w:t>
      </w:r>
      <w:r w:rsidRPr="002D1429">
        <w:rPr>
          <w:rFonts w:hint="eastAsia"/>
        </w:rPr>
        <w:t>同源器官可用以證明具有同源器官的動物是來自</w:t>
      </w:r>
      <w:r w:rsidRPr="00522527">
        <w:rPr>
          <w:rFonts w:hint="eastAsia"/>
          <w:color w:val="FEFEFE"/>
          <w:u w:val="single" w:color="000000" w:themeColor="text1"/>
        </w:rPr>
        <w:t>_  _共同祖先_  _</w:t>
      </w:r>
      <w:r w:rsidRPr="002D1429">
        <w:rPr>
          <w:rFonts w:hint="eastAsia"/>
        </w:rPr>
        <w:t>，由於要適應不同的生活環境，逐漸演化出型態、功能不同的器官。</w:t>
      </w:r>
    </w:p>
    <w:p w14:paraId="0422B68C" w14:textId="77777777" w:rsidR="003D1110" w:rsidRDefault="003D1110" w:rsidP="003D1110">
      <w:pPr>
        <w:pStyle w:val="af1"/>
        <w:adjustRightInd w:val="0"/>
        <w:snapToGrid w:val="0"/>
        <w:spacing w:line="420" w:lineRule="atLeast"/>
        <w:ind w:leftChars="0" w:left="567"/>
        <w:rPr>
          <w:rFonts w:ascii="華康楷書體 Std W7" w:eastAsia="華康楷書體 Std W7" w:hAnsi="華康楷書體 Std W7"/>
          <w:sz w:val="30"/>
          <w:szCs w:val="30"/>
        </w:rPr>
      </w:pPr>
    </w:p>
    <w:p w14:paraId="42C1D94C" w14:textId="77777777" w:rsidR="003D1110" w:rsidRDefault="003D1110" w:rsidP="003D1110">
      <w:pPr>
        <w:pStyle w:val="af1"/>
        <w:adjustRightInd w:val="0"/>
        <w:snapToGrid w:val="0"/>
        <w:spacing w:line="420" w:lineRule="atLeast"/>
        <w:ind w:leftChars="0" w:left="567"/>
        <w:rPr>
          <w:rFonts w:ascii="華康楷書體 Std W7" w:eastAsia="華康楷書體 Std W7" w:hAnsi="華康楷書體 Std W7"/>
          <w:sz w:val="30"/>
          <w:szCs w:val="30"/>
        </w:rPr>
      </w:pPr>
    </w:p>
    <w:p w14:paraId="21BA1A8B" w14:textId="77777777" w:rsidR="003D1110" w:rsidRDefault="003D1110" w:rsidP="003D1110">
      <w:pPr>
        <w:pStyle w:val="aff3"/>
        <w:spacing w:after="108"/>
      </w:pPr>
      <w:r>
        <w:rPr>
          <w:rFonts w:hint="eastAsia"/>
        </w:rPr>
        <w:t>(二)</w:t>
      </w:r>
      <w:r w:rsidRPr="00500429">
        <w:t xml:space="preserve"> </w:t>
      </w:r>
      <w:r>
        <w:rPr>
          <w:rFonts w:hint="eastAsia"/>
        </w:rPr>
        <w:t>痕跡器官</w:t>
      </w:r>
    </w:p>
    <w:p w14:paraId="7B99097B" w14:textId="77777777" w:rsidR="003D1110" w:rsidRDefault="003D1110" w:rsidP="003D1110">
      <w:pPr>
        <w:pStyle w:val="11"/>
        <w:ind w:left="818" w:right="480" w:hanging="338"/>
      </w:pPr>
      <w:r>
        <w:rPr>
          <w:rFonts w:hint="eastAsia"/>
        </w:rPr>
        <w:t xml:space="preserve">1. </w:t>
      </w:r>
      <w:r w:rsidRPr="002D1429">
        <w:rPr>
          <w:rFonts w:hint="eastAsia"/>
        </w:rPr>
        <w:t>由於突變造成某些器官的退化或</w:t>
      </w:r>
      <w:r w:rsidRPr="00522527">
        <w:rPr>
          <w:rFonts w:hint="eastAsia"/>
          <w:color w:val="FEFEFE"/>
          <w:u w:val="single" w:color="000000" w:themeColor="text1"/>
        </w:rPr>
        <w:t xml:space="preserve">  失去  </w:t>
      </w:r>
      <w:r w:rsidRPr="002D1429">
        <w:rPr>
          <w:rFonts w:hint="eastAsia"/>
        </w:rPr>
        <w:t>功能，但又與正常的生存無關，故生物可繼續存活、繁衍子代，並且把突變的基因傳給下一代，使後代亦具有痕跡器官。</w:t>
      </w:r>
      <w:r>
        <w:br/>
      </w:r>
      <w:r>
        <w:rPr>
          <w:rFonts w:hint="eastAsia"/>
        </w:rPr>
        <w:t>例如</w:t>
      </w:r>
    </w:p>
    <w:p w14:paraId="390D9C5C" w14:textId="77777777" w:rsidR="003D1110" w:rsidRDefault="003D1110" w:rsidP="003D1110">
      <w:pPr>
        <w:pStyle w:val="12"/>
        <w:ind w:left="1112" w:right="480" w:hanging="320"/>
      </w:pPr>
      <w:r>
        <w:rPr>
          <w:rFonts w:hint="eastAsia"/>
        </w:rPr>
        <w:t>(1)紐西蘭的奇異鳥，</w:t>
      </w:r>
      <w:proofErr w:type="gramStart"/>
      <w:r>
        <w:rPr>
          <w:rFonts w:hint="eastAsia"/>
        </w:rPr>
        <w:t>其翼只剩下</w:t>
      </w:r>
      <w:proofErr w:type="gramEnd"/>
      <w:r>
        <w:rPr>
          <w:rFonts w:hint="eastAsia"/>
        </w:rPr>
        <w:t>一點點；</w:t>
      </w:r>
    </w:p>
    <w:p w14:paraId="5A3445D2" w14:textId="77777777" w:rsidR="003D1110" w:rsidRDefault="003D1110" w:rsidP="003D1110">
      <w:pPr>
        <w:pStyle w:val="12"/>
        <w:ind w:left="1112" w:right="480" w:hanging="320"/>
      </w:pPr>
      <w:r>
        <w:rPr>
          <w:rFonts w:hint="eastAsia"/>
        </w:rPr>
        <w:t>(</w:t>
      </w:r>
      <w:r>
        <w:t>2</w:t>
      </w:r>
      <w:r>
        <w:rPr>
          <w:rFonts w:hint="eastAsia"/>
        </w:rPr>
        <w:t>)</w:t>
      </w:r>
      <w:r w:rsidRPr="002D1429">
        <w:rPr>
          <w:rFonts w:hint="eastAsia"/>
        </w:rPr>
        <w:t>大部</w:t>
      </w:r>
      <w:r>
        <w:rPr>
          <w:rFonts w:hint="eastAsia"/>
        </w:rPr>
        <w:t>分蛇類的四肢在演化過程中都退化，但蟒蛇的後肢部位仍可見一點殘留；</w:t>
      </w:r>
    </w:p>
    <w:p w14:paraId="22675F4F" w14:textId="77777777" w:rsidR="003D1110" w:rsidRDefault="003D1110" w:rsidP="003D1110">
      <w:pPr>
        <w:pStyle w:val="12"/>
        <w:ind w:left="1112" w:right="480" w:hanging="320"/>
      </w:pPr>
      <w:r>
        <w:rPr>
          <w:rFonts w:hint="eastAsia"/>
        </w:rPr>
        <w:t>(3)</w:t>
      </w:r>
      <w:r w:rsidRPr="002D1429">
        <w:rPr>
          <w:rFonts w:hint="eastAsia"/>
        </w:rPr>
        <w:t>一些穴居或地底的魚類</w:t>
      </w:r>
      <w:r>
        <w:rPr>
          <w:rFonts w:hint="eastAsia"/>
        </w:rPr>
        <w:t>、蠑螈、蛇及昆蟲等，其眼睛往往喪失功能，甚至變小到只有留下痕跡；</w:t>
      </w:r>
    </w:p>
    <w:p w14:paraId="72C02141" w14:textId="77777777" w:rsidR="003D1110" w:rsidRDefault="003D1110" w:rsidP="003D1110">
      <w:pPr>
        <w:pStyle w:val="12"/>
        <w:ind w:left="1112" w:right="480" w:hanging="320"/>
      </w:pPr>
      <w:r>
        <w:rPr>
          <w:rFonts w:hint="eastAsia"/>
        </w:rPr>
        <w:t>(4)</w:t>
      </w:r>
      <w:r w:rsidRPr="002D1429">
        <w:rPr>
          <w:rFonts w:hint="eastAsia"/>
        </w:rPr>
        <w:t>人的盲腸、闌尾、尾椎骨、智齒、體毛和</w:t>
      </w:r>
      <w:proofErr w:type="gramStart"/>
      <w:r w:rsidRPr="002D1429">
        <w:rPr>
          <w:rFonts w:hint="eastAsia"/>
        </w:rPr>
        <w:t>轉耳肌等</w:t>
      </w:r>
      <w:proofErr w:type="gramEnd"/>
      <w:r w:rsidRPr="002D1429">
        <w:rPr>
          <w:rFonts w:hint="eastAsia"/>
        </w:rPr>
        <w:t>皆屬於痕跡器官。</w:t>
      </w:r>
    </w:p>
    <w:p w14:paraId="4FC8A65C" w14:textId="77777777" w:rsidR="003D1110" w:rsidRPr="002D1429" w:rsidRDefault="003D1110" w:rsidP="003D1110">
      <w:pPr>
        <w:snapToGrid w:val="0"/>
        <w:spacing w:line="420" w:lineRule="atLeast"/>
        <w:ind w:leftChars="302" w:left="1076" w:rightChars="100" w:right="240" w:hangingChars="135" w:hanging="351"/>
        <w:jc w:val="both"/>
        <w:rPr>
          <w:rFonts w:ascii="華康楷書體 Std W7" w:eastAsia="華康楷書體 Std W7" w:hAnsi="華康楷書體 Std W7"/>
          <w:sz w:val="26"/>
          <w:szCs w:val="26"/>
        </w:rPr>
      </w:pPr>
    </w:p>
    <w:p w14:paraId="5FA2F90D" w14:textId="77777777" w:rsidR="003D1110" w:rsidRPr="002D1429" w:rsidRDefault="003D1110" w:rsidP="003D1110">
      <w:pPr>
        <w:pStyle w:val="11"/>
        <w:ind w:left="818" w:right="480" w:hanging="338"/>
      </w:pPr>
      <w:r>
        <w:rPr>
          <w:rFonts w:hint="eastAsia"/>
        </w:rPr>
        <w:t xml:space="preserve">2. </w:t>
      </w:r>
      <w:r w:rsidRPr="002D1429">
        <w:rPr>
          <w:rFonts w:hint="eastAsia"/>
        </w:rPr>
        <w:t>痕跡器官亦可證明</w:t>
      </w:r>
      <w:proofErr w:type="gramStart"/>
      <w:r w:rsidRPr="002D1429">
        <w:rPr>
          <w:rFonts w:hint="eastAsia"/>
        </w:rPr>
        <w:t>生物間的</w:t>
      </w:r>
      <w:proofErr w:type="gramEnd"/>
      <w:r w:rsidRPr="002D1429">
        <w:rPr>
          <w:rFonts w:hint="eastAsia"/>
        </w:rPr>
        <w:t>______關係，如蠑螈、</w:t>
      </w:r>
      <w:proofErr w:type="gramStart"/>
      <w:r w:rsidRPr="002D1429">
        <w:rPr>
          <w:rFonts w:hint="eastAsia"/>
        </w:rPr>
        <w:t>蚺</w:t>
      </w:r>
      <w:proofErr w:type="gramEnd"/>
      <w:r w:rsidRPr="002D1429">
        <w:rPr>
          <w:rFonts w:hint="eastAsia"/>
        </w:rPr>
        <w:t>蛇和</w:t>
      </w:r>
      <w:proofErr w:type="gramStart"/>
      <w:r w:rsidRPr="002D1429">
        <w:rPr>
          <w:rFonts w:hint="eastAsia"/>
        </w:rPr>
        <w:t>鯨都</w:t>
      </w:r>
      <w:proofErr w:type="gramEnd"/>
      <w:r w:rsidRPr="002D1429">
        <w:rPr>
          <w:rFonts w:hint="eastAsia"/>
        </w:rPr>
        <w:t>是由陸生四足類演化而來，皆具有後肢和骨盆股的痕跡器官。</w:t>
      </w:r>
    </w:p>
    <w:p w14:paraId="0A395B91" w14:textId="77777777" w:rsidR="003D1110" w:rsidRDefault="003D1110" w:rsidP="003D1110">
      <w:pPr>
        <w:pStyle w:val="af1"/>
        <w:adjustRightInd w:val="0"/>
        <w:snapToGrid w:val="0"/>
        <w:spacing w:line="420" w:lineRule="atLeast"/>
        <w:ind w:leftChars="0" w:left="567"/>
        <w:rPr>
          <w:rFonts w:ascii="華康楷書體 Std W7" w:eastAsia="華康楷書體 Std W7" w:hAnsi="華康楷書體 Std W7"/>
          <w:sz w:val="30"/>
          <w:szCs w:val="30"/>
        </w:rPr>
      </w:pPr>
    </w:p>
    <w:p w14:paraId="557A761B" w14:textId="77777777" w:rsidR="003D1110" w:rsidRDefault="003D1110" w:rsidP="003D1110">
      <w:pPr>
        <w:pStyle w:val="aff3"/>
        <w:spacing w:after="108"/>
      </w:pPr>
      <w:r>
        <w:rPr>
          <w:rFonts w:hint="eastAsia"/>
        </w:rPr>
        <w:t>(三)</w:t>
      </w:r>
      <w:r w:rsidRPr="00500429">
        <w:t xml:space="preserve"> </w:t>
      </w:r>
      <w:r>
        <w:rPr>
          <w:rFonts w:hint="eastAsia"/>
        </w:rPr>
        <w:t>同功器官</w:t>
      </w:r>
    </w:p>
    <w:p w14:paraId="230017DB" w14:textId="31268DCA" w:rsidR="003D1110" w:rsidRPr="00161355" w:rsidRDefault="003D1110" w:rsidP="00161355">
      <w:pPr>
        <w:pStyle w:val="21"/>
        <w:ind w:leftChars="338" w:left="811"/>
      </w:pPr>
      <w:r w:rsidRPr="002D1429">
        <w:rPr>
          <w:rFonts w:hint="eastAsia"/>
        </w:rPr>
        <w:t>指胚胎發生的起源不同，結構不同，但功能可能相同的器官。</w:t>
      </w:r>
      <w:r>
        <w:br/>
      </w:r>
      <w:r>
        <w:rPr>
          <w:rFonts w:hint="eastAsia"/>
        </w:rPr>
        <w:t>例如蝴蝶的翅、鳥的翼、鼯鼠的</w:t>
      </w:r>
      <w:proofErr w:type="gramStart"/>
      <w:r>
        <w:rPr>
          <w:rFonts w:hint="eastAsia"/>
        </w:rPr>
        <w:t>飛膜可</w:t>
      </w:r>
      <w:proofErr w:type="gramEnd"/>
      <w:r>
        <w:rPr>
          <w:rFonts w:hint="eastAsia"/>
        </w:rPr>
        <w:t>用於飛翔；</w:t>
      </w:r>
      <w:r w:rsidRPr="002D1429">
        <w:rPr>
          <w:rFonts w:hint="eastAsia"/>
        </w:rPr>
        <w:t>聖誕紅的紅色部分</w:t>
      </w:r>
      <w:r>
        <w:rPr>
          <w:rFonts w:hint="eastAsia"/>
        </w:rPr>
        <w:t>是葉而</w:t>
      </w:r>
      <w:r>
        <w:br/>
      </w:r>
      <w:r w:rsidRPr="002D1429">
        <w:rPr>
          <w:rFonts w:hint="eastAsia"/>
        </w:rPr>
        <w:t>不是花瓣，卻有花瓣的功能。</w:t>
      </w:r>
      <w:r w:rsidRPr="002D1429">
        <w:rPr>
          <w:rFonts w:ascii="華康楷書體 Std W7" w:eastAsia="華康楷書體 Std W7" w:hAnsi="華康楷書體 Std W7"/>
          <w:sz w:val="34"/>
          <w:szCs w:val="34"/>
          <w:bdr w:val="single" w:sz="4" w:space="0" w:color="auto"/>
        </w:rPr>
        <w:br w:type="page"/>
      </w:r>
    </w:p>
    <w:p w14:paraId="559FE4FB" w14:textId="77777777" w:rsidR="003D1110" w:rsidRPr="00F85834" w:rsidRDefault="003D1110" w:rsidP="003D1110">
      <w:pPr>
        <w:pStyle w:val="aff1"/>
        <w:rPr>
          <w:rFonts w:ascii="華康唐風隸 Std W9" w:eastAsia="華康唐風隸 Std W9" w:hAnsi="華康唐風隸 Std W9"/>
        </w:rPr>
      </w:pPr>
      <w:r w:rsidRPr="002A2B1A">
        <w:rPr>
          <w:rFonts w:hint="eastAsia"/>
        </w:rPr>
        <w:lastRenderedPageBreak/>
        <w:t xml:space="preserve"> 二、</w:t>
      </w:r>
      <w:r w:rsidRPr="00AC793D">
        <w:rPr>
          <w:rFonts w:ascii="華康唐風隸 Std W9" w:eastAsia="華康唐風隸 Std W9" w:hAnsi="華康唐風隸 Std W9" w:hint="eastAsia"/>
          <w:shd w:val="clear" w:color="auto" w:fill="auto"/>
        </w:rPr>
        <w:t xml:space="preserve"> </w:t>
      </w:r>
      <w:r w:rsidRPr="00AC793D">
        <w:rPr>
          <w:rFonts w:hint="eastAsia"/>
          <w:shd w:val="clear" w:color="auto" w:fill="auto"/>
        </w:rPr>
        <w:t>生物地理學的證據</w:t>
      </w:r>
      <w:r w:rsidRPr="00AC793D">
        <w:rPr>
          <w:rFonts w:ascii="華康唐風隸 Std W9" w:eastAsia="華康唐風隸 Std W9" w:hAnsi="華康唐風隸 Std W9" w:hint="eastAsia"/>
          <w:shd w:val="clear" w:color="auto" w:fill="auto"/>
        </w:rPr>
        <w:t xml:space="preserve"> </w:t>
      </w:r>
    </w:p>
    <w:p w14:paraId="72204267" w14:textId="77777777" w:rsidR="003D1110" w:rsidRDefault="003D1110" w:rsidP="003D1110">
      <w:pPr>
        <w:pStyle w:val="21"/>
      </w:pPr>
      <w:r w:rsidRPr="002D1429">
        <w:rPr>
          <w:rFonts w:hint="eastAsia"/>
        </w:rPr>
        <w:t>生物地理學是研究目前生物分布情況以及過去地殼變動歷史的關係，可提供證據了解特定種群生物的演化過程。</w:t>
      </w:r>
    </w:p>
    <w:p w14:paraId="5AA065B9" w14:textId="77777777" w:rsidR="003D1110" w:rsidRDefault="003D1110" w:rsidP="003D1110">
      <w:pPr>
        <w:pStyle w:val="aff3"/>
        <w:spacing w:after="108"/>
      </w:pPr>
      <w:r>
        <w:rPr>
          <w:rFonts w:hint="eastAsia"/>
        </w:rPr>
        <w:t>(</w:t>
      </w:r>
      <w:proofErr w:type="gramStart"/>
      <w:r>
        <w:rPr>
          <w:rFonts w:hint="eastAsia"/>
        </w:rPr>
        <w:t>一</w:t>
      </w:r>
      <w:proofErr w:type="gramEnd"/>
      <w:r>
        <w:rPr>
          <w:rFonts w:hint="eastAsia"/>
        </w:rPr>
        <w:t>)</w:t>
      </w:r>
      <w:r w:rsidRPr="00500429">
        <w:t xml:space="preserve"> </w:t>
      </w:r>
      <w:r w:rsidRPr="002D1429">
        <w:rPr>
          <w:rFonts w:hint="eastAsia"/>
        </w:rPr>
        <w:t>種源中心</w:t>
      </w:r>
    </w:p>
    <w:p w14:paraId="566B513B" w14:textId="77777777" w:rsidR="003D1110" w:rsidRDefault="003D1110" w:rsidP="003D1110">
      <w:pPr>
        <w:pStyle w:val="21"/>
      </w:pPr>
      <w:r w:rsidRPr="002D1429">
        <w:rPr>
          <w:rFonts w:hint="eastAsia"/>
        </w:rPr>
        <w:t>生物學家認為</w:t>
      </w:r>
      <w:r>
        <w:rPr>
          <w:rFonts w:hint="eastAsia"/>
        </w:rPr>
        <w:t>每種生物僅在某一時間某一地點起源過一次，</w:t>
      </w:r>
      <w:r w:rsidRPr="002D1429">
        <w:rPr>
          <w:rFonts w:hint="eastAsia"/>
        </w:rPr>
        <w:t>然後逐漸向外</w:t>
      </w:r>
      <w:r>
        <w:br/>
      </w:r>
      <w:r w:rsidRPr="002D1429">
        <w:rPr>
          <w:rFonts w:hint="eastAsia"/>
        </w:rPr>
        <w:t>擴散，遇到障礙而停止，</w:t>
      </w:r>
      <w:r>
        <w:rPr>
          <w:rFonts w:hint="eastAsia"/>
        </w:rPr>
        <w:t>此起源中心稱為</w:t>
      </w:r>
      <w:r w:rsidRPr="00522527">
        <w:rPr>
          <w:rFonts w:hint="eastAsia"/>
          <w:color w:val="FEFEFE"/>
          <w:u w:val="single" w:color="000000" w:themeColor="text1"/>
        </w:rPr>
        <w:t xml:space="preserve">   種源中心   </w:t>
      </w:r>
      <w:r>
        <w:rPr>
          <w:rFonts w:hint="eastAsia"/>
        </w:rPr>
        <w:t>。</w:t>
      </w:r>
      <w:r>
        <w:br/>
      </w:r>
      <w:r>
        <w:rPr>
          <w:rFonts w:hint="eastAsia"/>
        </w:rPr>
        <w:t>遭遇的</w:t>
      </w:r>
      <w:r w:rsidRPr="002D1429">
        <w:rPr>
          <w:rFonts w:hint="eastAsia"/>
        </w:rPr>
        <w:t>障礙包括：</w:t>
      </w:r>
    </w:p>
    <w:p w14:paraId="6E183B44" w14:textId="77777777" w:rsidR="003D1110" w:rsidRDefault="003D1110" w:rsidP="003D1110">
      <w:pPr>
        <w:pStyle w:val="11"/>
        <w:ind w:left="818" w:right="480" w:hanging="338"/>
      </w:pPr>
      <w:r>
        <w:rPr>
          <w:rFonts w:hint="eastAsia"/>
        </w:rPr>
        <w:t>1</w:t>
      </w:r>
      <w:r>
        <w:t xml:space="preserve">. </w:t>
      </w:r>
      <w:r w:rsidRPr="002D1429">
        <w:rPr>
          <w:rFonts w:hint="eastAsia"/>
        </w:rPr>
        <w:t>地形的障礙：高山、深谷</w:t>
      </w:r>
    </w:p>
    <w:p w14:paraId="32A6A30E" w14:textId="77777777" w:rsidR="003D1110" w:rsidRPr="002D1429" w:rsidRDefault="003D1110" w:rsidP="003D1110">
      <w:pPr>
        <w:pStyle w:val="11"/>
        <w:ind w:left="818" w:right="480" w:hanging="338"/>
      </w:pPr>
      <w:r>
        <w:rPr>
          <w:rFonts w:hint="eastAsia"/>
        </w:rPr>
        <w:t>2</w:t>
      </w:r>
      <w:r>
        <w:t xml:space="preserve">. </w:t>
      </w:r>
      <w:r w:rsidRPr="002D1429">
        <w:rPr>
          <w:rFonts w:hint="eastAsia"/>
        </w:rPr>
        <w:t>氣候的障礙：酷熱、嚴寒、乾燥</w:t>
      </w:r>
    </w:p>
    <w:p w14:paraId="3DCA1399" w14:textId="77777777" w:rsidR="003D1110" w:rsidRDefault="003D1110" w:rsidP="003D1110">
      <w:pPr>
        <w:pStyle w:val="11"/>
        <w:ind w:left="818" w:right="480" w:hanging="338"/>
      </w:pPr>
      <w:r>
        <w:rPr>
          <w:rFonts w:hint="eastAsia"/>
        </w:rPr>
        <w:t xml:space="preserve">3. </w:t>
      </w:r>
      <w:r w:rsidRPr="002D1429">
        <w:rPr>
          <w:rFonts w:hint="eastAsia"/>
        </w:rPr>
        <w:t>生物的障礙：天敵的障礙或其他強大的競爭者</w:t>
      </w:r>
    </w:p>
    <w:p w14:paraId="0C5EA150" w14:textId="77777777" w:rsidR="003D1110" w:rsidRDefault="003D1110" w:rsidP="003D1110">
      <w:pPr>
        <w:snapToGrid w:val="0"/>
        <w:spacing w:line="420" w:lineRule="atLeast"/>
        <w:ind w:leftChars="250" w:left="1005" w:rightChars="100" w:right="240" w:hangingChars="135" w:hanging="405"/>
        <w:jc w:val="both"/>
        <w:rPr>
          <w:rFonts w:ascii="華康楷書體 Std W7" w:eastAsia="華康楷書體 Std W7" w:hAnsi="華康楷書體 Std W7"/>
          <w:sz w:val="26"/>
          <w:szCs w:val="26"/>
        </w:rPr>
      </w:pPr>
      <w:r>
        <w:rPr>
          <w:rFonts w:ascii="華康楷書體 Std W7" w:eastAsia="華康楷書體 Std W7" w:hAnsi="華康楷書體 Std W7"/>
          <w:noProof/>
          <w:sz w:val="30"/>
          <w:szCs w:val="30"/>
        </w:rPr>
        <mc:AlternateContent>
          <mc:Choice Requires="wps">
            <w:drawing>
              <wp:anchor distT="0" distB="0" distL="114300" distR="114300" simplePos="0" relativeHeight="252135936" behindDoc="0" locked="0" layoutInCell="1" allowOverlap="1" wp14:anchorId="641E2176" wp14:editId="72F6A818">
                <wp:simplePos x="0" y="0"/>
                <wp:positionH relativeFrom="margin">
                  <wp:posOffset>173293</wp:posOffset>
                </wp:positionH>
                <wp:positionV relativeFrom="paragraph">
                  <wp:posOffset>174935</wp:posOffset>
                </wp:positionV>
                <wp:extent cx="6116320" cy="2074127"/>
                <wp:effectExtent l="0" t="0" r="17780" b="21590"/>
                <wp:wrapNone/>
                <wp:docPr id="8325" name="AutoShape 79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116320" cy="2074127"/>
                        </a:xfrm>
                        <a:prstGeom prst="roundRect">
                          <a:avLst>
                            <a:gd name="adj" fmla="val 8933"/>
                          </a:avLst>
                        </a:prstGeom>
                        <a:noFill/>
                        <a:ln w="9525" algn="ctr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2504A668" id="AutoShape 7922" o:spid="_x0000_s1026" style="position:absolute;margin-left:13.65pt;margin-top:13.75pt;width:481.6pt;height:163.3pt;z-index:252135936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page;mso-height-relative:page;v-text-anchor:top" arcsize="5856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" filled="f">
                <w10:wrap anchorx="margin"/>
              </v:roundrect>
            </w:pict>
          </mc:Fallback>
        </mc:AlternateContent>
      </w:r>
    </w:p>
    <w:p w14:paraId="255F2D8A" w14:textId="77777777" w:rsidR="003D1110" w:rsidRPr="00D94648" w:rsidRDefault="003D1110" w:rsidP="003D1110">
      <w:pPr>
        <w:snapToGrid w:val="0"/>
        <w:spacing w:line="420" w:lineRule="atLeast"/>
        <w:ind w:leftChars="250" w:left="951" w:rightChars="100" w:right="240" w:hangingChars="135" w:hanging="351"/>
        <w:jc w:val="both"/>
        <w:rPr>
          <w:rFonts w:ascii="華康楷書體 Std W5" w:eastAsia="華康楷書體 Std W5" w:hAnsi="華康楷書體 Std W5"/>
          <w:sz w:val="26"/>
          <w:szCs w:val="26"/>
        </w:rPr>
      </w:pPr>
      <w:r w:rsidRPr="00D94648">
        <w:rPr>
          <w:rFonts w:ascii="華康楷書體 Std W5" w:eastAsia="華康楷書體 Std W5" w:hAnsi="華康楷書體 Std W5" w:hint="eastAsia"/>
          <w:sz w:val="26"/>
          <w:szCs w:val="26"/>
        </w:rPr>
        <w:t>圖解</w:t>
      </w:r>
    </w:p>
    <w:p w14:paraId="4F62D8CE" w14:textId="77777777" w:rsidR="003D1110" w:rsidRDefault="003D1110" w:rsidP="003D1110">
      <w:pPr>
        <w:snapToGrid w:val="0"/>
        <w:spacing w:line="420" w:lineRule="atLeast"/>
        <w:ind w:leftChars="250" w:left="951" w:rightChars="100" w:right="240" w:hangingChars="135" w:hanging="351"/>
        <w:jc w:val="both"/>
        <w:rPr>
          <w:rFonts w:ascii="華康楷書體 Std W7" w:eastAsia="華康楷書體 Std W7" w:hAnsi="華康楷書體 Std W7"/>
          <w:sz w:val="26"/>
          <w:szCs w:val="26"/>
        </w:rPr>
      </w:pPr>
    </w:p>
    <w:p w14:paraId="1E24303A" w14:textId="77777777" w:rsidR="003D1110" w:rsidRDefault="003D1110" w:rsidP="003D1110">
      <w:pPr>
        <w:snapToGrid w:val="0"/>
        <w:spacing w:line="420" w:lineRule="atLeast"/>
        <w:ind w:leftChars="250" w:left="951" w:rightChars="100" w:right="240" w:hangingChars="135" w:hanging="351"/>
        <w:jc w:val="both"/>
        <w:rPr>
          <w:rFonts w:ascii="華康楷書體 Std W7" w:eastAsia="華康楷書體 Std W7" w:hAnsi="華康楷書體 Std W7"/>
          <w:sz w:val="26"/>
          <w:szCs w:val="26"/>
        </w:rPr>
      </w:pPr>
    </w:p>
    <w:p w14:paraId="6D5AEF4B" w14:textId="77777777" w:rsidR="003D1110" w:rsidRDefault="003D1110" w:rsidP="003D1110">
      <w:pPr>
        <w:snapToGrid w:val="0"/>
        <w:spacing w:line="420" w:lineRule="atLeast"/>
        <w:ind w:leftChars="250" w:left="951" w:rightChars="100" w:right="240" w:hangingChars="135" w:hanging="351"/>
        <w:jc w:val="both"/>
        <w:rPr>
          <w:rFonts w:ascii="華康楷書體 Std W7" w:eastAsia="華康楷書體 Std W7" w:hAnsi="華康楷書體 Std W7"/>
          <w:sz w:val="26"/>
          <w:szCs w:val="26"/>
        </w:rPr>
      </w:pPr>
    </w:p>
    <w:p w14:paraId="549B025C" w14:textId="77777777" w:rsidR="003D1110" w:rsidRDefault="003D1110" w:rsidP="003D1110">
      <w:pPr>
        <w:snapToGrid w:val="0"/>
        <w:spacing w:line="420" w:lineRule="atLeast"/>
        <w:ind w:leftChars="250" w:left="951" w:rightChars="100" w:right="240" w:hangingChars="135" w:hanging="351"/>
        <w:jc w:val="both"/>
        <w:rPr>
          <w:rFonts w:ascii="華康楷書體 Std W7" w:eastAsia="華康楷書體 Std W7" w:hAnsi="華康楷書體 Std W7"/>
          <w:sz w:val="26"/>
          <w:szCs w:val="26"/>
        </w:rPr>
      </w:pPr>
    </w:p>
    <w:p w14:paraId="59B675D6" w14:textId="77777777" w:rsidR="003D1110" w:rsidRDefault="003D1110" w:rsidP="003D1110">
      <w:pPr>
        <w:snapToGrid w:val="0"/>
        <w:spacing w:line="420" w:lineRule="atLeast"/>
        <w:ind w:leftChars="250" w:left="951" w:rightChars="100" w:right="240" w:hangingChars="135" w:hanging="351"/>
        <w:jc w:val="both"/>
        <w:rPr>
          <w:rFonts w:ascii="華康楷書體 Std W7" w:eastAsia="華康楷書體 Std W7" w:hAnsi="華康楷書體 Std W7"/>
          <w:sz w:val="26"/>
          <w:szCs w:val="26"/>
        </w:rPr>
      </w:pPr>
    </w:p>
    <w:p w14:paraId="47D37A98" w14:textId="77777777" w:rsidR="003D1110" w:rsidRDefault="003D1110" w:rsidP="003D1110">
      <w:pPr>
        <w:snapToGrid w:val="0"/>
        <w:spacing w:line="420" w:lineRule="atLeast"/>
        <w:ind w:leftChars="250" w:left="951" w:rightChars="100" w:right="240" w:hangingChars="135" w:hanging="351"/>
        <w:jc w:val="both"/>
        <w:rPr>
          <w:rFonts w:ascii="華康楷書體 Std W7" w:eastAsia="華康楷書體 Std W7" w:hAnsi="華康楷書體 Std W7"/>
          <w:sz w:val="26"/>
          <w:szCs w:val="26"/>
        </w:rPr>
      </w:pPr>
    </w:p>
    <w:p w14:paraId="1712E99F" w14:textId="77777777" w:rsidR="003D1110" w:rsidRDefault="003D1110" w:rsidP="003D1110">
      <w:pPr>
        <w:snapToGrid w:val="0"/>
        <w:spacing w:line="420" w:lineRule="atLeast"/>
        <w:ind w:leftChars="250" w:left="951" w:rightChars="100" w:right="240" w:hangingChars="135" w:hanging="351"/>
        <w:jc w:val="both"/>
        <w:rPr>
          <w:rFonts w:ascii="華康楷書體 Std W7" w:eastAsia="華康楷書體 Std W7" w:hAnsi="華康楷書體 Std W7"/>
          <w:sz w:val="26"/>
          <w:szCs w:val="26"/>
        </w:rPr>
      </w:pPr>
    </w:p>
    <w:p w14:paraId="4B99286A" w14:textId="77777777" w:rsidR="003D1110" w:rsidRDefault="003D1110" w:rsidP="003D1110">
      <w:pPr>
        <w:pStyle w:val="af1"/>
        <w:adjustRightInd w:val="0"/>
        <w:snapToGrid w:val="0"/>
        <w:spacing w:line="420" w:lineRule="atLeast"/>
        <w:ind w:leftChars="0" w:left="567"/>
        <w:rPr>
          <w:rFonts w:ascii="華康楷書體 Std W7" w:eastAsia="華康楷書體 Std W7" w:hAnsi="華康楷書體 Std W7"/>
          <w:sz w:val="30"/>
          <w:szCs w:val="30"/>
        </w:rPr>
      </w:pPr>
    </w:p>
    <w:p w14:paraId="4DB0586D" w14:textId="77777777" w:rsidR="003D1110" w:rsidRDefault="003D1110" w:rsidP="003D1110">
      <w:pPr>
        <w:pStyle w:val="aff3"/>
        <w:spacing w:after="108"/>
      </w:pPr>
      <w:r>
        <w:rPr>
          <w:rFonts w:hint="eastAsia"/>
        </w:rPr>
        <w:t>(二)</w:t>
      </w:r>
      <w:r w:rsidRPr="00500429">
        <w:t xml:space="preserve"> </w:t>
      </w:r>
      <w:r>
        <w:rPr>
          <w:rFonts w:hint="eastAsia"/>
        </w:rPr>
        <w:t>島嶼地理學</w:t>
      </w:r>
    </w:p>
    <w:p w14:paraId="013D3959" w14:textId="77777777" w:rsidR="000E4017" w:rsidRDefault="000E4017" w:rsidP="000E4017">
      <w:pPr>
        <w:pStyle w:val="11"/>
        <w:ind w:left="818" w:right="480" w:hanging="338"/>
      </w:pPr>
      <w:r>
        <w:rPr>
          <w:rFonts w:hint="eastAsia"/>
        </w:rPr>
        <w:t>1</w:t>
      </w:r>
      <w:r>
        <w:t xml:space="preserve">. </w:t>
      </w:r>
      <w:r w:rsidR="003D1110">
        <w:rPr>
          <w:rFonts w:hint="eastAsia"/>
        </w:rPr>
        <w:t>相較於火山島，</w:t>
      </w:r>
      <w:r w:rsidR="003D1110" w:rsidRPr="0036149B">
        <w:rPr>
          <w:rFonts w:hint="eastAsia"/>
        </w:rPr>
        <w:t>大陸島嶼原為</w:t>
      </w:r>
      <w:r>
        <w:rPr>
          <w:rFonts w:hint="eastAsia"/>
        </w:rPr>
        <w:t>某塊</w:t>
      </w:r>
      <w:r w:rsidR="003D1110" w:rsidRPr="0036149B">
        <w:rPr>
          <w:rFonts w:hint="eastAsia"/>
        </w:rPr>
        <w:t>大陸的</w:t>
      </w:r>
      <w:proofErr w:type="gramStart"/>
      <w:r w:rsidR="003D1110" w:rsidRPr="0036149B">
        <w:rPr>
          <w:rFonts w:hint="eastAsia"/>
        </w:rPr>
        <w:t>一</w:t>
      </w:r>
      <w:proofErr w:type="gramEnd"/>
      <w:r w:rsidR="003D1110" w:rsidRPr="0036149B">
        <w:rPr>
          <w:rFonts w:hint="eastAsia"/>
        </w:rPr>
        <w:t>部份，</w:t>
      </w:r>
      <w:r>
        <w:rPr>
          <w:rFonts w:hint="eastAsia"/>
        </w:rPr>
        <w:t>因此大陸島的生物多樣性通常較高</w:t>
      </w:r>
      <w:r w:rsidR="0061153A">
        <w:rPr>
          <w:rFonts w:hint="eastAsia"/>
        </w:rPr>
        <w:t>，而火山島的生物通常需具有渡海能力</w:t>
      </w:r>
      <w:r>
        <w:rPr>
          <w:rFonts w:hint="eastAsia"/>
        </w:rPr>
        <w:t>。</w:t>
      </w:r>
      <w:r w:rsidR="0061153A">
        <w:br/>
      </w:r>
    </w:p>
    <w:p w14:paraId="24CDC674" w14:textId="77777777" w:rsidR="003D1110" w:rsidRDefault="000E4017" w:rsidP="000E4017">
      <w:pPr>
        <w:pStyle w:val="11"/>
        <w:ind w:left="818" w:right="480" w:hanging="338"/>
      </w:pPr>
      <w:r>
        <w:rPr>
          <w:rFonts w:hint="eastAsia"/>
        </w:rPr>
        <w:t>2</w:t>
      </w:r>
      <w:r>
        <w:t>.</w:t>
      </w:r>
      <w:r>
        <w:rPr>
          <w:rFonts w:hint="eastAsia"/>
        </w:rPr>
        <w:t xml:space="preserve"> 雖大陸島與原本的大陸</w:t>
      </w:r>
      <w:proofErr w:type="gramStart"/>
      <w:r w:rsidRPr="0036149B">
        <w:rPr>
          <w:rFonts w:hint="eastAsia"/>
        </w:rPr>
        <w:t>二者間的生物</w:t>
      </w:r>
      <w:proofErr w:type="gramEnd"/>
      <w:r w:rsidRPr="0036149B">
        <w:rPr>
          <w:rFonts w:hint="eastAsia"/>
        </w:rPr>
        <w:t>很相似</w:t>
      </w:r>
      <w:r w:rsidR="003D1110" w:rsidRPr="0036149B">
        <w:rPr>
          <w:rFonts w:hint="eastAsia"/>
        </w:rPr>
        <w:t>，</w:t>
      </w:r>
      <w:r>
        <w:rPr>
          <w:rFonts w:hint="eastAsia"/>
        </w:rPr>
        <w:t>但因為有地理隔離的產生，造成生物獨自演化，</w:t>
      </w:r>
      <w:r w:rsidR="003D1110" w:rsidRPr="0036149B">
        <w:rPr>
          <w:rFonts w:hint="eastAsia"/>
        </w:rPr>
        <w:t>分開得愈久、相似程度愈少。</w:t>
      </w:r>
      <w:r w:rsidR="003D1110" w:rsidRPr="0036149B">
        <w:br/>
      </w:r>
      <w:r w:rsidR="003D1110" w:rsidRPr="0036149B">
        <w:rPr>
          <w:rFonts w:hint="eastAsia"/>
        </w:rPr>
        <w:t>例如：澳洲</w:t>
      </w:r>
      <w:r w:rsidR="003D1110">
        <w:rPr>
          <w:rFonts w:hint="eastAsia"/>
        </w:rPr>
        <w:t xml:space="preserve"> </w:t>
      </w:r>
      <w:r w:rsidR="003D1110" w:rsidRPr="0036149B">
        <w:rPr>
          <w:rFonts w:hint="eastAsia"/>
        </w:rPr>
        <w:t>與</w:t>
      </w:r>
      <w:r w:rsidR="003D1110">
        <w:rPr>
          <w:rFonts w:hint="eastAsia"/>
        </w:rPr>
        <w:t xml:space="preserve"> </w:t>
      </w:r>
      <w:r w:rsidR="003D1110" w:rsidRPr="0036149B">
        <w:rPr>
          <w:rFonts w:hint="eastAsia"/>
        </w:rPr>
        <w:t>歐亞大陸。</w:t>
      </w:r>
      <w:r w:rsidR="0061153A">
        <w:br/>
      </w:r>
    </w:p>
    <w:p w14:paraId="05430FAF" w14:textId="77777777" w:rsidR="0061153A" w:rsidRPr="0036149B" w:rsidRDefault="0061153A" w:rsidP="000E4017">
      <w:pPr>
        <w:pStyle w:val="11"/>
        <w:ind w:left="818" w:right="480" w:hanging="338"/>
      </w:pPr>
      <w:r>
        <w:t xml:space="preserve">3. </w:t>
      </w:r>
      <w:r>
        <w:rPr>
          <w:rFonts w:hint="eastAsia"/>
        </w:rPr>
        <w:t>島嶼地理學亦可應用於被人類分開的不同自然保護區。</w:t>
      </w:r>
    </w:p>
    <w:p w14:paraId="78BD6CBF" w14:textId="77777777" w:rsidR="003D1110" w:rsidRDefault="003D1110" w:rsidP="003D1110">
      <w:pPr>
        <w:widowControl/>
        <w:rPr>
          <w:rFonts w:ascii="華康楷書體 Std W7" w:eastAsia="華康楷書體 Std W7" w:hAnsi="華康楷書體 Std W7"/>
          <w:sz w:val="30"/>
          <w:szCs w:val="30"/>
        </w:rPr>
      </w:pPr>
      <w:r>
        <w:rPr>
          <w:rFonts w:ascii="華康楷書體 Std W7" w:eastAsia="華康楷書體 Std W7" w:hAnsi="華康楷書體 Std W7"/>
          <w:sz w:val="30"/>
          <w:szCs w:val="30"/>
        </w:rPr>
        <w:br w:type="page"/>
      </w:r>
    </w:p>
    <w:p w14:paraId="1601DE7A" w14:textId="77777777" w:rsidR="003D1110" w:rsidRPr="00F85834" w:rsidRDefault="003D1110" w:rsidP="003D1110">
      <w:pPr>
        <w:pStyle w:val="aff1"/>
        <w:rPr>
          <w:rFonts w:ascii="華康唐風隸 Std W9" w:eastAsia="華康唐風隸 Std W9" w:hAnsi="華康唐風隸 Std W9"/>
        </w:rPr>
      </w:pPr>
      <w:r w:rsidRPr="002A2B1A">
        <w:rPr>
          <w:rFonts w:hint="eastAsia"/>
        </w:rPr>
        <w:lastRenderedPageBreak/>
        <w:t xml:space="preserve"> </w:t>
      </w:r>
      <w:r>
        <w:rPr>
          <w:rFonts w:hint="eastAsia"/>
        </w:rPr>
        <w:t>三</w:t>
      </w:r>
      <w:r w:rsidRPr="002A2B1A">
        <w:rPr>
          <w:rFonts w:hint="eastAsia"/>
        </w:rPr>
        <w:t>、</w:t>
      </w:r>
      <w:r w:rsidRPr="00AC793D">
        <w:rPr>
          <w:rFonts w:ascii="華康唐風隸 Std W9" w:eastAsia="華康唐風隸 Std W9" w:hAnsi="華康唐風隸 Std W9" w:hint="eastAsia"/>
          <w:shd w:val="clear" w:color="auto" w:fill="auto"/>
        </w:rPr>
        <w:t xml:space="preserve"> </w:t>
      </w:r>
      <w:r w:rsidRPr="00AC793D">
        <w:rPr>
          <w:rFonts w:hint="eastAsia"/>
          <w:shd w:val="clear" w:color="auto" w:fill="auto"/>
        </w:rPr>
        <w:t>化石證據</w:t>
      </w:r>
      <w:r w:rsidRPr="00AC793D">
        <w:rPr>
          <w:rFonts w:ascii="華康唐風隸 Std W9" w:eastAsia="華康唐風隸 Std W9" w:hAnsi="華康唐風隸 Std W9" w:hint="eastAsia"/>
          <w:shd w:val="clear" w:color="auto" w:fill="auto"/>
        </w:rPr>
        <w:t xml:space="preserve"> </w:t>
      </w:r>
    </w:p>
    <w:p w14:paraId="60C0AC96" w14:textId="77777777" w:rsidR="003D1110" w:rsidRPr="0036149B" w:rsidRDefault="003D1110" w:rsidP="003D1110">
      <w:pPr>
        <w:pStyle w:val="21"/>
      </w:pPr>
      <w:r w:rsidRPr="0036149B">
        <w:rPr>
          <w:rFonts w:hint="eastAsia"/>
        </w:rPr>
        <w:t>生物體在地層中，</w:t>
      </w:r>
      <w:proofErr w:type="gramStart"/>
      <w:r w:rsidRPr="0036149B">
        <w:rPr>
          <w:rFonts w:hint="eastAsia"/>
        </w:rPr>
        <w:t>經過成岩作用</w:t>
      </w:r>
      <w:proofErr w:type="gramEnd"/>
      <w:r w:rsidRPr="0036149B">
        <w:rPr>
          <w:rFonts w:hint="eastAsia"/>
        </w:rPr>
        <w:t>可形成化石。</w:t>
      </w:r>
    </w:p>
    <w:p w14:paraId="5AA9CE28" w14:textId="77777777" w:rsidR="003D1110" w:rsidRDefault="003D1110" w:rsidP="003D1110">
      <w:pPr>
        <w:pStyle w:val="21"/>
      </w:pPr>
      <w:r w:rsidRPr="0036149B">
        <w:rPr>
          <w:rFonts w:hint="eastAsia"/>
        </w:rPr>
        <w:t>易形成化石的環境包括</w:t>
      </w:r>
      <w:proofErr w:type="gramStart"/>
      <w:r w:rsidRPr="0036149B">
        <w:rPr>
          <w:rFonts w:hint="eastAsia"/>
        </w:rPr>
        <w:t>沉</w:t>
      </w:r>
      <w:proofErr w:type="gramEnd"/>
      <w:r w:rsidRPr="0036149B">
        <w:rPr>
          <w:rFonts w:hint="eastAsia"/>
        </w:rPr>
        <w:t>積化石、冰層、火山灰掩埋處及瀝青坑等。</w:t>
      </w:r>
    </w:p>
    <w:p w14:paraId="3F56C24D" w14:textId="77777777" w:rsidR="003D1110" w:rsidRDefault="003D1110" w:rsidP="003D1110">
      <w:pPr>
        <w:pStyle w:val="aff3"/>
        <w:spacing w:after="108"/>
      </w:pPr>
      <w:r>
        <w:rPr>
          <w:rFonts w:hint="eastAsia"/>
        </w:rPr>
        <w:t>(</w:t>
      </w:r>
      <w:proofErr w:type="gramStart"/>
      <w:r>
        <w:rPr>
          <w:rFonts w:hint="eastAsia"/>
        </w:rPr>
        <w:t>一</w:t>
      </w:r>
      <w:proofErr w:type="gramEnd"/>
      <w:r>
        <w:rPr>
          <w:rFonts w:hint="eastAsia"/>
        </w:rPr>
        <w:t>)</w:t>
      </w:r>
      <w:r w:rsidRPr="00500429">
        <w:t xml:space="preserve"> </w:t>
      </w:r>
      <w:r>
        <w:rPr>
          <w:rFonts w:hint="eastAsia"/>
        </w:rPr>
        <w:t>化石的種類</w:t>
      </w:r>
    </w:p>
    <w:p w14:paraId="7E68E1C8" w14:textId="77777777" w:rsidR="003D1110" w:rsidRDefault="003D1110" w:rsidP="003D1110">
      <w:pPr>
        <w:pStyle w:val="11"/>
        <w:ind w:left="818" w:right="480" w:hanging="338"/>
      </w:pPr>
      <w:r>
        <w:rPr>
          <w:rFonts w:hint="eastAsia"/>
        </w:rPr>
        <w:t>1. 石化化石</w:t>
      </w:r>
      <w:r w:rsidRPr="00EB1080">
        <w:rPr>
          <w:rFonts w:hint="eastAsia"/>
        </w:rPr>
        <w:t>。</w:t>
      </w:r>
    </w:p>
    <w:p w14:paraId="18AA9F62" w14:textId="77777777" w:rsidR="003D1110" w:rsidRDefault="003D1110" w:rsidP="003D1110">
      <w:pPr>
        <w:pStyle w:val="11"/>
        <w:ind w:left="818" w:right="480" w:hanging="338"/>
      </w:pPr>
      <w:r>
        <w:rPr>
          <w:rFonts w:hint="eastAsia"/>
        </w:rPr>
        <w:t>2. 痕跡化石</w:t>
      </w:r>
      <w:r w:rsidRPr="00EB1080">
        <w:rPr>
          <w:rFonts w:hint="eastAsia"/>
        </w:rPr>
        <w:t>。</w:t>
      </w:r>
    </w:p>
    <w:p w14:paraId="64B13177" w14:textId="77777777" w:rsidR="003D1110" w:rsidRDefault="003D1110" w:rsidP="003D1110">
      <w:pPr>
        <w:pStyle w:val="11"/>
        <w:ind w:left="818" w:right="480" w:hanging="338"/>
      </w:pPr>
      <w:r>
        <w:rPr>
          <w:rFonts w:hint="eastAsia"/>
        </w:rPr>
        <w:t>3. 琥珀化石。</w:t>
      </w:r>
    </w:p>
    <w:p w14:paraId="7CC38B47" w14:textId="77777777" w:rsidR="003D1110" w:rsidRDefault="003D1110" w:rsidP="003D1110">
      <w:pPr>
        <w:pStyle w:val="11"/>
        <w:ind w:left="818" w:right="480" w:hanging="338"/>
      </w:pPr>
      <w:r>
        <w:rPr>
          <w:rFonts w:hint="eastAsia"/>
        </w:rPr>
        <w:t>4. 冰凍化石。</w:t>
      </w:r>
    </w:p>
    <w:p w14:paraId="74C315F4" w14:textId="77777777" w:rsidR="003D1110" w:rsidRDefault="003D1110" w:rsidP="003D1110">
      <w:pPr>
        <w:pStyle w:val="af1"/>
        <w:adjustRightInd w:val="0"/>
        <w:snapToGrid w:val="0"/>
        <w:spacing w:line="420" w:lineRule="atLeast"/>
        <w:ind w:leftChars="0" w:left="567"/>
        <w:rPr>
          <w:rFonts w:ascii="華康楷書體 Std W7" w:eastAsia="華康楷書體 Std W7" w:hAnsi="華康楷書體 Std W7"/>
          <w:sz w:val="30"/>
          <w:szCs w:val="30"/>
        </w:rPr>
      </w:pPr>
    </w:p>
    <w:p w14:paraId="7B2E38E2" w14:textId="77777777" w:rsidR="003D1110" w:rsidRDefault="003D1110" w:rsidP="003D1110">
      <w:pPr>
        <w:pStyle w:val="aff3"/>
        <w:spacing w:after="108"/>
      </w:pPr>
      <w:r>
        <w:rPr>
          <w:rFonts w:hint="eastAsia"/>
        </w:rPr>
        <w:t>(二)</w:t>
      </w:r>
      <w:r w:rsidRPr="00500429">
        <w:t xml:space="preserve"> </w:t>
      </w:r>
      <w:r>
        <w:rPr>
          <w:rFonts w:hint="eastAsia"/>
        </w:rPr>
        <w:t>從化石可以得到的資訊</w:t>
      </w:r>
    </w:p>
    <w:p w14:paraId="3749310F" w14:textId="77777777" w:rsidR="003D1110" w:rsidRDefault="003D1110" w:rsidP="003D1110">
      <w:pPr>
        <w:pStyle w:val="11"/>
        <w:ind w:left="818" w:right="480" w:hanging="338"/>
      </w:pPr>
      <w:r>
        <w:rPr>
          <w:rFonts w:hint="eastAsia"/>
        </w:rPr>
        <w:t>1. 可以藉由化石</w:t>
      </w:r>
      <w:proofErr w:type="gramStart"/>
      <w:r>
        <w:rPr>
          <w:rFonts w:hint="eastAsia"/>
        </w:rPr>
        <w:t>沉</w:t>
      </w:r>
      <w:proofErr w:type="gramEnd"/>
      <w:r>
        <w:rPr>
          <w:rFonts w:hint="eastAsia"/>
        </w:rPr>
        <w:t>積的相對位置，得出</w:t>
      </w:r>
      <w:r w:rsidRPr="00522527">
        <w:rPr>
          <w:rFonts w:hint="eastAsia"/>
          <w:color w:val="FEFEFE"/>
          <w:u w:val="single" w:color="000000" w:themeColor="text1"/>
        </w:rPr>
        <w:t xml:space="preserve">  相對  </w:t>
      </w:r>
      <w:r>
        <w:rPr>
          <w:rFonts w:hint="eastAsia"/>
        </w:rPr>
        <w:t>年代</w:t>
      </w:r>
      <w:r w:rsidRPr="00EB1080">
        <w:rPr>
          <w:rFonts w:hint="eastAsia"/>
        </w:rPr>
        <w:t>。</w:t>
      </w:r>
      <w:r>
        <w:br/>
      </w:r>
      <w:proofErr w:type="gramStart"/>
      <w:r>
        <w:rPr>
          <w:rFonts w:hint="eastAsia"/>
        </w:rPr>
        <w:t>或著</w:t>
      </w:r>
      <w:proofErr w:type="gramEnd"/>
      <w:r>
        <w:rPr>
          <w:rFonts w:hint="eastAsia"/>
        </w:rPr>
        <w:t>是藉由對地層的物質做同位素定年，得出</w:t>
      </w:r>
      <w:r w:rsidRPr="00522527">
        <w:rPr>
          <w:rFonts w:hint="eastAsia"/>
          <w:color w:val="FEFEFE"/>
          <w:u w:val="single" w:color="000000" w:themeColor="text1"/>
        </w:rPr>
        <w:t xml:space="preserve">  絕對  </w:t>
      </w:r>
      <w:r>
        <w:rPr>
          <w:rFonts w:hint="eastAsia"/>
        </w:rPr>
        <w:t>年代</w:t>
      </w:r>
      <w:r w:rsidRPr="00EB1080">
        <w:rPr>
          <w:rFonts w:hint="eastAsia"/>
        </w:rPr>
        <w:t>。</w:t>
      </w:r>
    </w:p>
    <w:p w14:paraId="0DEBE924" w14:textId="77777777" w:rsidR="003D1110" w:rsidRDefault="003D1110" w:rsidP="003D1110">
      <w:pPr>
        <w:pStyle w:val="11"/>
        <w:ind w:left="818" w:right="480" w:hanging="338"/>
      </w:pPr>
    </w:p>
    <w:p w14:paraId="2E5BB1A4" w14:textId="77777777" w:rsidR="003D1110" w:rsidRDefault="003D1110" w:rsidP="003D1110">
      <w:pPr>
        <w:pStyle w:val="11"/>
        <w:ind w:left="818" w:right="480" w:hanging="338"/>
      </w:pPr>
      <w:r>
        <w:rPr>
          <w:rFonts w:hint="eastAsia"/>
        </w:rPr>
        <w:t>2. 某些化石僅出現在特定年代，故可藉由此類化石推得地層年代，此類化石稱為</w:t>
      </w:r>
      <w:r w:rsidR="0061153A">
        <w:br/>
      </w:r>
      <w:r w:rsidRPr="00522527">
        <w:rPr>
          <w:rFonts w:hint="eastAsia"/>
          <w:color w:val="FEFEFE"/>
          <w:u w:val="single" w:color="000000" w:themeColor="text1"/>
        </w:rPr>
        <w:t xml:space="preserve">  </w:t>
      </w:r>
      <w:proofErr w:type="gramStart"/>
      <w:r w:rsidRPr="0061153A">
        <w:rPr>
          <w:rFonts w:hint="eastAsia"/>
          <w:color w:val="000000" w:themeColor="text1"/>
          <w:u w:val="single" w:color="000000" w:themeColor="text1"/>
        </w:rPr>
        <w:t>指時</w:t>
      </w:r>
      <w:proofErr w:type="gramEnd"/>
      <w:r w:rsidRPr="0061153A">
        <w:rPr>
          <w:rFonts w:hint="eastAsia"/>
          <w:color w:val="000000" w:themeColor="text1"/>
          <w:u w:val="single" w:color="000000" w:themeColor="text1"/>
        </w:rPr>
        <w:t xml:space="preserve">  </w:t>
      </w:r>
      <w:r>
        <w:rPr>
          <w:rFonts w:hint="eastAsia"/>
        </w:rPr>
        <w:t>化石。</w:t>
      </w:r>
    </w:p>
    <w:p w14:paraId="0EBAB6D3" w14:textId="77777777" w:rsidR="003D1110" w:rsidRDefault="003D1110" w:rsidP="003D1110">
      <w:pPr>
        <w:pStyle w:val="11"/>
        <w:ind w:left="818" w:right="480" w:hanging="338"/>
      </w:pPr>
    </w:p>
    <w:p w14:paraId="2C0472C1" w14:textId="77777777" w:rsidR="003D1110" w:rsidRDefault="003D1110" w:rsidP="003D1110">
      <w:pPr>
        <w:pStyle w:val="11"/>
        <w:ind w:left="818" w:right="480" w:hanging="338"/>
      </w:pPr>
      <w:r>
        <w:t>3</w:t>
      </w:r>
      <w:r>
        <w:rPr>
          <w:rFonts w:hint="eastAsia"/>
        </w:rPr>
        <w:t>. 某些化石僅出現在特定環境，故可藉由此類化石推得當時的生物相，此類化石稱為</w:t>
      </w:r>
      <w:r w:rsidRPr="0061153A">
        <w:rPr>
          <w:rFonts w:hint="eastAsia"/>
          <w:color w:val="000000" w:themeColor="text1"/>
          <w:u w:val="single" w:color="000000" w:themeColor="text1"/>
        </w:rPr>
        <w:t xml:space="preserve">  指相  </w:t>
      </w:r>
      <w:r>
        <w:rPr>
          <w:rFonts w:hint="eastAsia"/>
        </w:rPr>
        <w:t>化石。</w:t>
      </w:r>
    </w:p>
    <w:p w14:paraId="41B30F22" w14:textId="77777777" w:rsidR="003D1110" w:rsidRDefault="003D1110" w:rsidP="003D1110">
      <w:pPr>
        <w:pStyle w:val="11"/>
        <w:ind w:left="818" w:right="480" w:hanging="338"/>
      </w:pPr>
    </w:p>
    <w:p w14:paraId="0D586DF6" w14:textId="77777777" w:rsidR="003D1110" w:rsidRDefault="003D1110" w:rsidP="003D1110">
      <w:pPr>
        <w:pStyle w:val="11"/>
        <w:ind w:left="818" w:right="480" w:hanging="338"/>
      </w:pPr>
      <w:r>
        <w:rPr>
          <w:rFonts w:hint="eastAsia"/>
        </w:rPr>
        <w:t>4. 當一系列的化石呈現連續性變化，可供推論出生物演化的路徑，這些化石稱為</w:t>
      </w:r>
      <w:r w:rsidR="0061153A">
        <w:br/>
      </w:r>
      <w:r w:rsidRPr="00522527">
        <w:rPr>
          <w:rFonts w:hint="eastAsia"/>
          <w:color w:val="FEFEFE"/>
          <w:u w:val="single" w:color="000000" w:themeColor="text1"/>
        </w:rPr>
        <w:t xml:space="preserve"> </w:t>
      </w:r>
      <w:r w:rsidR="0061153A">
        <w:rPr>
          <w:rFonts w:hint="eastAsia"/>
          <w:color w:val="000000" w:themeColor="text1"/>
          <w:u w:val="single" w:color="000000" w:themeColor="text1"/>
        </w:rPr>
        <w:t xml:space="preserve">化石系列 </w:t>
      </w:r>
      <w:r>
        <w:rPr>
          <w:rFonts w:hint="eastAsia"/>
        </w:rPr>
        <w:t>。</w:t>
      </w:r>
    </w:p>
    <w:p w14:paraId="147F2B58" w14:textId="77777777" w:rsidR="003D1110" w:rsidRDefault="003D1110" w:rsidP="003D1110">
      <w:pPr>
        <w:pStyle w:val="af1"/>
        <w:adjustRightInd w:val="0"/>
        <w:snapToGrid w:val="0"/>
        <w:spacing w:line="420" w:lineRule="atLeast"/>
        <w:ind w:leftChars="0" w:left="567"/>
        <w:rPr>
          <w:rFonts w:ascii="華康楷書體 Std W7" w:eastAsia="華康楷書體 Std W7" w:hAnsi="華康楷書體 Std W7"/>
          <w:sz w:val="30"/>
          <w:szCs w:val="30"/>
        </w:rPr>
      </w:pPr>
    </w:p>
    <w:p w14:paraId="6DAE928D" w14:textId="77777777" w:rsidR="003D1110" w:rsidRDefault="003D1110" w:rsidP="003D1110">
      <w:pPr>
        <w:adjustRightInd w:val="0"/>
        <w:snapToGrid w:val="0"/>
        <w:spacing w:line="420" w:lineRule="atLeast"/>
        <w:ind w:leftChars="291" w:left="698" w:rightChars="100" w:right="240"/>
        <w:rPr>
          <w:rFonts w:ascii="華康楷書體 Std W7" w:eastAsia="華康楷書體 Std W7" w:hAnsi="華康楷書體 Std W7"/>
          <w:sz w:val="26"/>
          <w:szCs w:val="26"/>
        </w:rPr>
      </w:pPr>
      <w:r>
        <w:rPr>
          <w:rFonts w:ascii="華康唐風隸 Std W5" w:eastAsia="華康唐風隸 Std W5" w:hAnsi="華康唐風隸 Std W5" w:cs="華康圓體 Std W5" w:hint="eastAsia"/>
          <w:noProof/>
          <w:sz w:val="26"/>
          <w:szCs w:val="26"/>
        </w:rPr>
        <w:drawing>
          <wp:anchor distT="0" distB="0" distL="114300" distR="114300" simplePos="0" relativeHeight="252136960" behindDoc="1" locked="0" layoutInCell="1" allowOverlap="1" wp14:anchorId="7B9BA710" wp14:editId="1D6504E1">
            <wp:simplePos x="0" y="0"/>
            <wp:positionH relativeFrom="column">
              <wp:posOffset>734695</wp:posOffset>
            </wp:positionH>
            <wp:positionV relativeFrom="paragraph">
              <wp:posOffset>12700</wp:posOffset>
            </wp:positionV>
            <wp:extent cx="4768215" cy="2804160"/>
            <wp:effectExtent l="0" t="0" r="0" b="0"/>
            <wp:wrapNone/>
            <wp:docPr id="8327" name="圖片 8327" descr="ZDE021U-3-2-02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22" descr="ZDE021U-3-2-02C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8215" cy="2804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5D392548" w14:textId="77777777" w:rsidR="003D1110" w:rsidRDefault="003D1110" w:rsidP="003D1110">
      <w:pPr>
        <w:widowControl/>
        <w:rPr>
          <w:rFonts w:ascii="華康唐風隸 Std W9" w:eastAsia="華康唐風隸 Std W9" w:hAnsi="華康唐風隸 Std W9"/>
          <w:sz w:val="58"/>
          <w:szCs w:val="58"/>
        </w:rPr>
      </w:pPr>
      <w:r>
        <w:rPr>
          <w:rFonts w:ascii="華康唐風隸 Std W9" w:eastAsia="華康唐風隸 Std W9" w:hAnsi="華康唐風隸 Std W9"/>
          <w:sz w:val="58"/>
          <w:szCs w:val="58"/>
        </w:rPr>
        <w:br w:type="page"/>
      </w:r>
    </w:p>
    <w:p w14:paraId="745810F2" w14:textId="77777777" w:rsidR="003D1110" w:rsidRPr="00F85834" w:rsidRDefault="003D1110" w:rsidP="003D1110">
      <w:pPr>
        <w:pStyle w:val="aff1"/>
        <w:rPr>
          <w:rFonts w:ascii="華康唐風隸 Std W9" w:eastAsia="華康唐風隸 Std W9" w:hAnsi="華康唐風隸 Std W9"/>
        </w:rPr>
      </w:pPr>
      <w:r w:rsidRPr="002A2B1A">
        <w:rPr>
          <w:rFonts w:hint="eastAsia"/>
        </w:rPr>
        <w:lastRenderedPageBreak/>
        <w:t xml:space="preserve"> </w:t>
      </w:r>
      <w:r>
        <w:rPr>
          <w:rFonts w:hint="eastAsia"/>
        </w:rPr>
        <w:t>四</w:t>
      </w:r>
      <w:r w:rsidRPr="002A2B1A">
        <w:rPr>
          <w:rFonts w:hint="eastAsia"/>
        </w:rPr>
        <w:t>、</w:t>
      </w:r>
      <w:r w:rsidRPr="00AC793D">
        <w:rPr>
          <w:rFonts w:ascii="華康唐風隸 Std W9" w:eastAsia="華康唐風隸 Std W9" w:hAnsi="華康唐風隸 Std W9" w:hint="eastAsia"/>
          <w:shd w:val="clear" w:color="auto" w:fill="auto"/>
        </w:rPr>
        <w:t xml:space="preserve"> </w:t>
      </w:r>
      <w:r w:rsidRPr="00AC793D">
        <w:rPr>
          <w:rFonts w:hint="eastAsia"/>
          <w:shd w:val="clear" w:color="auto" w:fill="auto"/>
        </w:rPr>
        <w:t>胚胎學證據</w:t>
      </w:r>
      <w:r w:rsidRPr="00AC793D">
        <w:rPr>
          <w:rFonts w:ascii="華康唐風隸 Std W9" w:eastAsia="華康唐風隸 Std W9" w:hAnsi="華康唐風隸 Std W9" w:hint="eastAsia"/>
          <w:shd w:val="clear" w:color="auto" w:fill="auto"/>
        </w:rPr>
        <w:t xml:space="preserve"> </w:t>
      </w:r>
    </w:p>
    <w:p w14:paraId="718F134A" w14:textId="77777777" w:rsidR="003D1110" w:rsidRDefault="003D1110" w:rsidP="003D1110">
      <w:pPr>
        <w:pStyle w:val="21"/>
      </w:pPr>
      <w:r w:rsidRPr="003340FB">
        <w:t>所有的脊椎動物胚胎在發育初期都非常相似，在發育的過程中，這樣的相似會逐漸減少，最後形成各物種的型態。</w:t>
      </w:r>
    </w:p>
    <w:p w14:paraId="18E3F5FF" w14:textId="77777777" w:rsidR="00606591" w:rsidRDefault="003D1110" w:rsidP="003D1110">
      <w:pPr>
        <w:adjustRightInd w:val="0"/>
        <w:snapToGrid w:val="0"/>
        <w:spacing w:line="420" w:lineRule="atLeast"/>
        <w:ind w:rightChars="100" w:right="240"/>
        <w:rPr>
          <w:rFonts w:ascii="華康楷書體 Std W7" w:eastAsia="華康楷書體 Std W7" w:hAnsi="華康楷書體 Std W7"/>
          <w:sz w:val="26"/>
          <w:szCs w:val="26"/>
        </w:rPr>
      </w:pPr>
      <w:r w:rsidRPr="001B3CB4">
        <w:rPr>
          <w:rFonts w:ascii="微軟正黑體" w:eastAsia="微軟正黑體" w:hAnsi="微軟正黑體" w:hint="eastAsia"/>
          <w:b/>
          <w:noProof/>
        </w:rPr>
        <w:drawing>
          <wp:inline distT="0" distB="0" distL="0" distR="0" wp14:anchorId="4778ED27" wp14:editId="052EBA9A">
            <wp:extent cx="3755135" cy="2645664"/>
            <wp:effectExtent l="0" t="0" r="0" b="2540"/>
            <wp:docPr id="8328" name="圖片 83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9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BEBA8EAE-BF5A-486C-A8C5-ECC9F3942E4B}">
                          <a14:imgProps xmlns:a14="http://schemas.microsoft.com/office/drawing/2010/main">
                            <a14:imgLayer r:embed="rId12"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909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83319" cy="266552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C60F1B4" w14:textId="77777777" w:rsidR="00606591" w:rsidRPr="00563B32" w:rsidRDefault="00606591" w:rsidP="003D1110">
      <w:pPr>
        <w:adjustRightInd w:val="0"/>
        <w:snapToGrid w:val="0"/>
        <w:spacing w:line="420" w:lineRule="atLeast"/>
        <w:ind w:rightChars="100" w:right="240"/>
        <w:rPr>
          <w:rFonts w:ascii="華康楷書體 Std W5" w:eastAsia="華康楷書體 Std W5" w:hAnsi="華康楷書體 Std W5" w:cs="華康圓體 Std W5"/>
          <w:sz w:val="20"/>
          <w:szCs w:val="20"/>
          <w:u w:val="single"/>
        </w:rPr>
      </w:pPr>
      <w:r w:rsidRPr="00563B32">
        <w:rPr>
          <w:rFonts w:ascii="華康楷書體 Std W5" w:eastAsia="華康楷書體 Std W5" w:hAnsi="華康楷書體 Std W5" w:cs="華康圓體 Std W5" w:hint="eastAsia"/>
          <w:sz w:val="20"/>
          <w:szCs w:val="20"/>
        </w:rPr>
        <w:t>(上圖為</w:t>
      </w:r>
      <w:proofErr w:type="gramStart"/>
      <w:r w:rsidRPr="00563B32">
        <w:rPr>
          <w:rFonts w:ascii="華康楷書體 Std W5" w:eastAsia="華康楷書體 Std W5" w:hAnsi="華康楷書體 Std W5" w:cs="華康圓體 Std W5" w:hint="eastAsia"/>
          <w:sz w:val="20"/>
          <w:szCs w:val="20"/>
          <w:u w:val="single"/>
        </w:rPr>
        <w:t>赫</w:t>
      </w:r>
      <w:proofErr w:type="gramEnd"/>
      <w:r w:rsidRPr="00563B32">
        <w:rPr>
          <w:rFonts w:ascii="華康楷書體 Std W5" w:eastAsia="華康楷書體 Std W5" w:hAnsi="華康楷書體 Std W5" w:cs="華康圓體 Std W5" w:hint="eastAsia"/>
          <w:sz w:val="20"/>
          <w:szCs w:val="20"/>
          <w:u w:val="single"/>
        </w:rPr>
        <w:t>克爾</w:t>
      </w:r>
      <w:r w:rsidRPr="00563B32">
        <w:rPr>
          <w:rFonts w:ascii="華康楷書體 Std W5" w:eastAsia="華康楷書體 Std W5" w:hAnsi="華康楷書體 Std W5" w:cs="華康圓體 Std W5" w:hint="eastAsia"/>
          <w:sz w:val="20"/>
          <w:szCs w:val="20"/>
        </w:rPr>
        <w:t>(</w:t>
      </w:r>
      <w:r w:rsidRPr="00563B32">
        <w:rPr>
          <w:rFonts w:ascii="華康楷書體 Std W5" w:eastAsia="華康楷書體 Std W5" w:hAnsi="華康楷書體 Std W5" w:cs="華康圓體 Std W5"/>
          <w:sz w:val="20"/>
          <w:szCs w:val="20"/>
          <w:u w:val="single"/>
        </w:rPr>
        <w:t>Ernest Haeckel</w:t>
      </w:r>
      <w:r w:rsidRPr="00563B32">
        <w:rPr>
          <w:rFonts w:ascii="華康楷書體 Std W5" w:eastAsia="華康楷書體 Std W5" w:hAnsi="華康楷書體 Std W5" w:cs="華康圓體 Std W5" w:hint="eastAsia"/>
          <w:sz w:val="20"/>
          <w:szCs w:val="20"/>
        </w:rPr>
        <w:t>)所繪製的胚胎發育圖，下為</w:t>
      </w:r>
      <w:r w:rsidRPr="00563B32">
        <w:rPr>
          <w:rFonts w:ascii="華康楷書體 Std W5" w:eastAsia="華康楷書體 Std W5" w:hAnsi="華康楷書體 Std W5" w:cs="華康圓體 Std W5"/>
          <w:sz w:val="20"/>
          <w:szCs w:val="20"/>
          <w:u w:val="single"/>
        </w:rPr>
        <w:t>理查森</w:t>
      </w:r>
      <w:r w:rsidRPr="00563B32">
        <w:rPr>
          <w:rFonts w:ascii="華康楷書體 Std W5" w:eastAsia="華康楷書體 Std W5" w:hAnsi="華康楷書體 Std W5" w:cs="華康圓體 Std W5"/>
          <w:sz w:val="20"/>
          <w:szCs w:val="20"/>
        </w:rPr>
        <w:t>(</w:t>
      </w:r>
      <w:r w:rsidRPr="00563B32">
        <w:rPr>
          <w:rFonts w:ascii="華康楷書體 Std W5" w:eastAsia="華康楷書體 Std W5" w:hAnsi="華康楷書體 Std W5" w:cs="華康圓體 Std W5"/>
          <w:sz w:val="20"/>
          <w:szCs w:val="20"/>
          <w:u w:val="single"/>
        </w:rPr>
        <w:t>Michael K Richardson</w:t>
      </w:r>
      <w:r w:rsidRPr="00563B32">
        <w:rPr>
          <w:rFonts w:ascii="華康楷書體 Std W5" w:eastAsia="華康楷書體 Std W5" w:hAnsi="華康楷書體 Std W5" w:cs="華康圓體 Std W5"/>
          <w:sz w:val="20"/>
          <w:szCs w:val="20"/>
        </w:rPr>
        <w:t>)</w:t>
      </w:r>
      <w:r w:rsidRPr="00563B32">
        <w:rPr>
          <w:rFonts w:ascii="華康楷書體 Std W5" w:eastAsia="華康楷書體 Std W5" w:hAnsi="華康楷書體 Std W5" w:cs="華康圓體 Std W5" w:hint="eastAsia"/>
          <w:sz w:val="20"/>
          <w:szCs w:val="20"/>
        </w:rPr>
        <w:t>所拍攝的胚胎圖)</w:t>
      </w:r>
    </w:p>
    <w:p w14:paraId="2E257DD4" w14:textId="77777777" w:rsidR="00563B32" w:rsidRDefault="00606591" w:rsidP="003D1110">
      <w:pPr>
        <w:adjustRightInd w:val="0"/>
        <w:snapToGrid w:val="0"/>
        <w:spacing w:line="420" w:lineRule="atLeast"/>
        <w:ind w:rightChars="100" w:right="240"/>
        <w:rPr>
          <w:rFonts w:ascii="華康楷書體 Std W7" w:eastAsia="華康楷書體 Std W7" w:hAnsi="華康楷書體 Std W7"/>
          <w:sz w:val="26"/>
          <w:szCs w:val="26"/>
        </w:rPr>
      </w:pPr>
      <w:r>
        <w:rPr>
          <w:noProof/>
        </w:rPr>
        <w:drawing>
          <wp:inline distT="0" distB="0" distL="0" distR="0" wp14:anchorId="6CB959B8" wp14:editId="1DB3D564">
            <wp:extent cx="3432175" cy="2048510"/>
            <wp:effectExtent l="0" t="0" r="0" b="8890"/>
            <wp:docPr id="208" name="圖片 208" descr="Richardson vs. Haeckel: Reengineered photographs of embryos with yolk material removed, comparable scaling, and orientatio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" descr="Richardson vs. Haeckel: Reengineered photographs of embryos with yolk material removed, comparable scaling, and orientation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32175" cy="2048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華康楷書體 Std W7" w:eastAsia="華康楷書體 Std W7" w:hAnsi="華康楷書體 Std W7" w:hint="eastAsia"/>
          <w:sz w:val="26"/>
          <w:szCs w:val="26"/>
        </w:rPr>
        <w:t xml:space="preserve">   </w:t>
      </w:r>
      <w:r w:rsidRPr="00606591">
        <w:rPr>
          <w:rFonts w:ascii="華康楷書體 Std W7" w:eastAsia="華康楷書體 Std W7" w:hAnsi="華康楷書體 Std W7"/>
          <w:noProof/>
          <w:sz w:val="26"/>
          <w:szCs w:val="26"/>
        </w:rPr>
        <w:drawing>
          <wp:inline distT="0" distB="0" distL="0" distR="0" wp14:anchorId="170E2663" wp14:editId="14E35B44">
            <wp:extent cx="1084801" cy="1084801"/>
            <wp:effectExtent l="0" t="0" r="1270" b="1270"/>
            <wp:docPr id="388" name="圖片 3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1094469" cy="109446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F58F62B" w14:textId="77777777" w:rsidR="003D1110" w:rsidRPr="00563B32" w:rsidRDefault="00563B32" w:rsidP="00563B32">
      <w:pPr>
        <w:adjustRightInd w:val="0"/>
        <w:snapToGrid w:val="0"/>
        <w:spacing w:line="420" w:lineRule="atLeast"/>
        <w:ind w:left="5280" w:rightChars="100" w:right="240" w:firstLine="480"/>
        <w:rPr>
          <w:rFonts w:ascii="華康楷書體 Std W5" w:eastAsia="華康楷書體 Std W5" w:hAnsi="華康楷書體 Std W5" w:cs="華康圓體 Std W5"/>
          <w:sz w:val="20"/>
          <w:szCs w:val="20"/>
          <w:u w:val="single"/>
        </w:rPr>
      </w:pPr>
      <w:r w:rsidRPr="00563B32">
        <w:rPr>
          <w:rFonts w:ascii="華康楷書體 Std W5" w:eastAsia="華康楷書體 Std W5" w:hAnsi="華康楷書體 Std W5" w:cs="華康圓體 Std W5" w:hint="eastAsia"/>
          <w:sz w:val="20"/>
          <w:szCs w:val="20"/>
        </w:rPr>
        <w:t>(更多</w:t>
      </w:r>
      <w:r w:rsidRPr="00563B32">
        <w:rPr>
          <w:rFonts w:ascii="華康楷書體 Std W5" w:eastAsia="華康楷書體 Std W5" w:hAnsi="華康楷書體 Std W5" w:cs="華康圓體 Std W5"/>
          <w:sz w:val="20"/>
          <w:szCs w:val="20"/>
          <w:u w:val="single"/>
        </w:rPr>
        <w:t>理查森</w:t>
      </w:r>
      <w:r>
        <w:rPr>
          <w:rFonts w:ascii="華康楷書體 Std W5" w:eastAsia="華康楷書體 Std W5" w:hAnsi="華康楷書體 Std W5" w:cs="華康圓體 Std W5" w:hint="eastAsia"/>
          <w:sz w:val="20"/>
          <w:szCs w:val="20"/>
        </w:rPr>
        <w:t>團隊拍攝</w:t>
      </w:r>
      <w:r w:rsidRPr="00563B32">
        <w:rPr>
          <w:rFonts w:ascii="華康楷書體 Std W5" w:eastAsia="華康楷書體 Std W5" w:hAnsi="華康楷書體 Std W5" w:cs="華康圓體 Std W5" w:hint="eastAsia"/>
          <w:sz w:val="20"/>
          <w:szCs w:val="20"/>
        </w:rPr>
        <w:t>的照片)</w:t>
      </w:r>
    </w:p>
    <w:p w14:paraId="42E8CCC0" w14:textId="77777777" w:rsidR="003D1110" w:rsidRPr="00F85834" w:rsidRDefault="003D1110" w:rsidP="003D1110">
      <w:pPr>
        <w:pStyle w:val="aff1"/>
        <w:rPr>
          <w:rFonts w:ascii="華康唐風隸 Std W9" w:eastAsia="華康唐風隸 Std W9" w:hAnsi="華康唐風隸 Std W9"/>
        </w:rPr>
      </w:pPr>
      <w:r w:rsidRPr="002A2B1A">
        <w:rPr>
          <w:rFonts w:hint="eastAsia"/>
        </w:rPr>
        <w:t xml:space="preserve"> </w:t>
      </w:r>
      <w:r>
        <w:rPr>
          <w:rFonts w:hint="eastAsia"/>
        </w:rPr>
        <w:t>五</w:t>
      </w:r>
      <w:r w:rsidRPr="002A2B1A">
        <w:rPr>
          <w:rFonts w:hint="eastAsia"/>
        </w:rPr>
        <w:t>、</w:t>
      </w:r>
      <w:r w:rsidRPr="00AC793D">
        <w:rPr>
          <w:rFonts w:ascii="華康唐風隸 Std W9" w:eastAsia="華康唐風隸 Std W9" w:hAnsi="華康唐風隸 Std W9" w:hint="eastAsia"/>
          <w:shd w:val="clear" w:color="auto" w:fill="auto"/>
        </w:rPr>
        <w:t xml:space="preserve"> </w:t>
      </w:r>
      <w:r w:rsidRPr="00AC793D">
        <w:rPr>
          <w:rFonts w:hint="eastAsia"/>
          <w:shd w:val="clear" w:color="auto" w:fill="auto"/>
        </w:rPr>
        <w:t>生物化學的證據</w:t>
      </w:r>
      <w:r w:rsidRPr="00AC793D">
        <w:rPr>
          <w:rFonts w:ascii="華康唐風隸 Std W9" w:eastAsia="華康唐風隸 Std W9" w:hAnsi="華康唐風隸 Std W9" w:hint="eastAsia"/>
          <w:shd w:val="clear" w:color="auto" w:fill="auto"/>
        </w:rPr>
        <w:t xml:space="preserve"> </w:t>
      </w:r>
    </w:p>
    <w:p w14:paraId="7803C8C6" w14:textId="77777777" w:rsidR="003D1110" w:rsidRDefault="003D1110" w:rsidP="003D1110">
      <w:pPr>
        <w:pStyle w:val="21"/>
      </w:pPr>
      <w:r w:rsidRPr="003340FB">
        <w:rPr>
          <w:rFonts w:hint="eastAsia"/>
        </w:rPr>
        <w:t>生物化學研究各種不同個體間</w:t>
      </w:r>
      <w:r>
        <w:rPr>
          <w:rFonts w:hint="eastAsia"/>
        </w:rPr>
        <w:t>化學物質</w:t>
      </w:r>
      <w:r w:rsidRPr="003340FB">
        <w:rPr>
          <w:rFonts w:hint="eastAsia"/>
        </w:rPr>
        <w:t>的相同性與差異性，提供</w:t>
      </w:r>
      <w:proofErr w:type="gramStart"/>
      <w:r w:rsidRPr="003340FB">
        <w:rPr>
          <w:rFonts w:hint="eastAsia"/>
        </w:rPr>
        <w:t>演化論強而</w:t>
      </w:r>
      <w:proofErr w:type="gramEnd"/>
      <w:r w:rsidRPr="003340FB">
        <w:rPr>
          <w:rFonts w:hint="eastAsia"/>
        </w:rPr>
        <w:t>有力的證據。</w:t>
      </w:r>
    </w:p>
    <w:p w14:paraId="443A4AC4" w14:textId="77777777" w:rsidR="003D1110" w:rsidRDefault="003D1110" w:rsidP="003D1110">
      <w:pPr>
        <w:pStyle w:val="aff3"/>
        <w:spacing w:after="108"/>
      </w:pPr>
      <w:r>
        <w:rPr>
          <w:rFonts w:hint="eastAsia"/>
        </w:rPr>
        <w:t>(</w:t>
      </w:r>
      <w:proofErr w:type="gramStart"/>
      <w:r>
        <w:rPr>
          <w:rFonts w:hint="eastAsia"/>
        </w:rPr>
        <w:t>一</w:t>
      </w:r>
      <w:proofErr w:type="gramEnd"/>
      <w:r>
        <w:rPr>
          <w:rFonts w:hint="eastAsia"/>
        </w:rPr>
        <w:t>)</w:t>
      </w:r>
      <w:r w:rsidRPr="00500429">
        <w:t xml:space="preserve"> </w:t>
      </w:r>
      <w:r>
        <w:rPr>
          <w:rFonts w:hint="eastAsia"/>
        </w:rPr>
        <w:t>研究依據</w:t>
      </w:r>
    </w:p>
    <w:p w14:paraId="0B531E58" w14:textId="77777777" w:rsidR="003D1110" w:rsidRDefault="003D1110" w:rsidP="003D1110">
      <w:pPr>
        <w:pStyle w:val="11"/>
        <w:ind w:left="818" w:right="480" w:hanging="338"/>
      </w:pPr>
      <w:r>
        <w:rPr>
          <w:rFonts w:hint="eastAsia"/>
        </w:rPr>
        <w:t>1. 所有生物的遺傳物質皆為DNA。</w:t>
      </w:r>
    </w:p>
    <w:p w14:paraId="0EBFC0FB" w14:textId="77777777" w:rsidR="003D1110" w:rsidRDefault="003D1110" w:rsidP="003D1110">
      <w:pPr>
        <w:pStyle w:val="11"/>
        <w:ind w:left="818" w:right="480" w:hanging="338"/>
      </w:pPr>
      <w:r>
        <w:rPr>
          <w:rFonts w:hint="eastAsia"/>
        </w:rPr>
        <w:t>2. 所有生物轉譯過程中，密碼子對應到的胺</w:t>
      </w:r>
      <w:proofErr w:type="gramStart"/>
      <w:r>
        <w:rPr>
          <w:rFonts w:hint="eastAsia"/>
        </w:rPr>
        <w:t>基酸皆相同</w:t>
      </w:r>
      <w:proofErr w:type="gramEnd"/>
      <w:r>
        <w:rPr>
          <w:rFonts w:hint="eastAsia"/>
        </w:rPr>
        <w:t>。</w:t>
      </w:r>
    </w:p>
    <w:p w14:paraId="6D5B1AB3" w14:textId="77777777" w:rsidR="003D1110" w:rsidRDefault="003D1110" w:rsidP="003D1110">
      <w:pPr>
        <w:pStyle w:val="11"/>
        <w:ind w:left="870" w:right="480" w:hanging="390"/>
        <w:rPr>
          <w:sz w:val="30"/>
          <w:szCs w:val="30"/>
        </w:rPr>
      </w:pPr>
    </w:p>
    <w:p w14:paraId="5B1C23BC" w14:textId="77777777" w:rsidR="003D1110" w:rsidRDefault="003D1110" w:rsidP="003D1110">
      <w:pPr>
        <w:pStyle w:val="aff3"/>
        <w:spacing w:after="108"/>
      </w:pPr>
      <w:r>
        <w:rPr>
          <w:rFonts w:hint="eastAsia"/>
        </w:rPr>
        <w:lastRenderedPageBreak/>
        <w:t>(二)</w:t>
      </w:r>
      <w:r w:rsidRPr="00500429">
        <w:t xml:space="preserve"> </w:t>
      </w:r>
      <w:r>
        <w:rPr>
          <w:rFonts w:hint="eastAsia"/>
        </w:rPr>
        <w:t>理論內容</w:t>
      </w:r>
    </w:p>
    <w:p w14:paraId="6193D3EA" w14:textId="77777777" w:rsidR="003D1110" w:rsidRDefault="003D1110" w:rsidP="003D1110">
      <w:pPr>
        <w:pStyle w:val="21"/>
        <w:rPr>
          <w:rFonts w:ascii="華康唐風隸 Std W9" w:eastAsia="華康唐風隸 Std W9" w:hAnsi="華康唐風隸 Std W9"/>
          <w:sz w:val="58"/>
          <w:szCs w:val="58"/>
        </w:rPr>
      </w:pPr>
      <w:r>
        <w:rPr>
          <w:rFonts w:hint="eastAsia"/>
        </w:rPr>
        <w:t>可以藉由</w:t>
      </w:r>
      <w:r w:rsidRPr="00AA1730">
        <w:rPr>
          <w:rFonts w:hint="eastAsia"/>
        </w:rPr>
        <w:t>比較不同物種</w:t>
      </w:r>
      <w:r>
        <w:rPr>
          <w:rFonts w:hint="eastAsia"/>
        </w:rPr>
        <w:t>的</w:t>
      </w:r>
      <w:r w:rsidRPr="00522527">
        <w:rPr>
          <w:rFonts w:hint="eastAsia"/>
          <w:color w:val="FEFEFE"/>
          <w:u w:val="single" w:color="000000" w:themeColor="text1"/>
        </w:rPr>
        <w:t xml:space="preserve">  DNA </w:t>
      </w:r>
      <w:r w:rsidRPr="00AA1730">
        <w:rPr>
          <w:rFonts w:hint="eastAsia"/>
        </w:rPr>
        <w:t>序列</w:t>
      </w:r>
      <w:r>
        <w:rPr>
          <w:rFonts w:hint="eastAsia"/>
        </w:rPr>
        <w:t>或</w:t>
      </w:r>
      <w:r w:rsidRPr="00522527">
        <w:rPr>
          <w:rFonts w:hint="eastAsia"/>
          <w:color w:val="FEFEFE"/>
          <w:u w:val="single" w:color="000000" w:themeColor="text1"/>
        </w:rPr>
        <w:t xml:space="preserve">  RNA </w:t>
      </w:r>
      <w:r>
        <w:rPr>
          <w:rFonts w:hint="eastAsia"/>
        </w:rPr>
        <w:t>序列或</w:t>
      </w:r>
      <w:r w:rsidRPr="00522527">
        <w:rPr>
          <w:rFonts w:hint="eastAsia"/>
          <w:color w:val="FEFEFE"/>
          <w:u w:val="single" w:color="000000" w:themeColor="text1"/>
        </w:rPr>
        <w:t xml:space="preserve">   胺基酸   </w:t>
      </w:r>
      <w:r>
        <w:rPr>
          <w:rFonts w:hint="eastAsia"/>
        </w:rPr>
        <w:t>序列</w:t>
      </w:r>
      <w:r>
        <w:br/>
      </w:r>
      <w:r w:rsidRPr="00AA1730">
        <w:rPr>
          <w:rFonts w:hint="eastAsia"/>
        </w:rPr>
        <w:t>了解其親緣關係，序列愈接近，親緣關係愈接近</w:t>
      </w:r>
      <w:r>
        <w:rPr>
          <w:rFonts w:hint="eastAsia"/>
        </w:rPr>
        <w:t>。</w:t>
      </w:r>
      <w:r>
        <w:rPr>
          <w:rFonts w:ascii="華康唐風隸 Std W9" w:eastAsia="華康唐風隸 Std W9" w:hAnsi="華康唐風隸 Std W9"/>
          <w:sz w:val="58"/>
          <w:szCs w:val="58"/>
        </w:rPr>
        <w:br w:type="page"/>
      </w:r>
    </w:p>
    <w:p w14:paraId="7F359211" w14:textId="77777777" w:rsidR="003D1110" w:rsidRPr="00F85834" w:rsidRDefault="003D1110" w:rsidP="003D1110">
      <w:pPr>
        <w:pStyle w:val="aff1"/>
        <w:rPr>
          <w:rFonts w:ascii="華康唐風隸 Std W9" w:eastAsia="華康唐風隸 Std W9" w:hAnsi="華康唐風隸 Std W9"/>
        </w:rPr>
      </w:pPr>
      <w:r w:rsidRPr="002A2B1A">
        <w:rPr>
          <w:rFonts w:hint="eastAsia"/>
        </w:rPr>
        <w:lastRenderedPageBreak/>
        <w:t xml:space="preserve"> </w:t>
      </w:r>
      <w:r>
        <w:rPr>
          <w:rFonts w:hint="eastAsia"/>
        </w:rPr>
        <w:t>六</w:t>
      </w:r>
      <w:r w:rsidRPr="002A2B1A">
        <w:rPr>
          <w:rFonts w:hint="eastAsia"/>
        </w:rPr>
        <w:t>、</w:t>
      </w:r>
      <w:r w:rsidRPr="00AC793D">
        <w:rPr>
          <w:rFonts w:ascii="華康唐風隸 Std W9" w:eastAsia="華康唐風隸 Std W9" w:hAnsi="華康唐風隸 Std W9" w:hint="eastAsia"/>
          <w:shd w:val="clear" w:color="auto" w:fill="auto"/>
        </w:rPr>
        <w:t xml:space="preserve"> </w:t>
      </w:r>
      <w:r w:rsidRPr="00AC793D">
        <w:rPr>
          <w:rFonts w:hint="eastAsia"/>
          <w:shd w:val="clear" w:color="auto" w:fill="auto"/>
        </w:rPr>
        <w:t>演化發生樹</w:t>
      </w:r>
      <w:r w:rsidRPr="00AC793D">
        <w:rPr>
          <w:rFonts w:ascii="華康唐風隸 Std W9" w:eastAsia="華康唐風隸 Std W9" w:hAnsi="華康唐風隸 Std W9" w:hint="eastAsia"/>
          <w:shd w:val="clear" w:color="auto" w:fill="auto"/>
        </w:rPr>
        <w:t xml:space="preserve"> </w:t>
      </w:r>
    </w:p>
    <w:p w14:paraId="4531A31E" w14:textId="77777777" w:rsidR="003D1110" w:rsidRPr="00387ABC" w:rsidRDefault="003D1110" w:rsidP="003D1110">
      <w:pPr>
        <w:pStyle w:val="21"/>
      </w:pPr>
      <w:r w:rsidRPr="0044404D">
        <w:rPr>
          <w:noProof/>
          <w:szCs w:val="24"/>
        </w:rPr>
        <mc:AlternateContent>
          <mc:Choice Requires="wpg">
            <w:drawing>
              <wp:anchor distT="0" distB="0" distL="114300" distR="114300" simplePos="0" relativeHeight="252171776" behindDoc="0" locked="0" layoutInCell="1" allowOverlap="1" wp14:anchorId="7130F520" wp14:editId="7E38BA04">
                <wp:simplePos x="0" y="0"/>
                <wp:positionH relativeFrom="column">
                  <wp:posOffset>114133</wp:posOffset>
                </wp:positionH>
                <wp:positionV relativeFrom="paragraph">
                  <wp:posOffset>162727</wp:posOffset>
                </wp:positionV>
                <wp:extent cx="6378642" cy="4154011"/>
                <wp:effectExtent l="0" t="0" r="0" b="56515"/>
                <wp:wrapNone/>
                <wp:docPr id="2283" name="群組 228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378642" cy="4154011"/>
                          <a:chOff x="107237" y="-26635"/>
                          <a:chExt cx="5922156" cy="5703535"/>
                        </a:xfrm>
                      </wpg:grpSpPr>
                      <wpg:grpSp>
                        <wpg:cNvPr id="2284" name="群組 2284"/>
                        <wpg:cNvGrpSpPr/>
                        <wpg:grpSpPr>
                          <a:xfrm>
                            <a:off x="534102" y="-26635"/>
                            <a:ext cx="5495291" cy="5703535"/>
                            <a:chOff x="-34834" y="-26635"/>
                            <a:chExt cx="5495641" cy="5703535"/>
                          </a:xfrm>
                        </wpg:grpSpPr>
                        <wpg:grpSp>
                          <wpg:cNvPr id="2285" name="群組 2285"/>
                          <wpg:cNvGrpSpPr/>
                          <wpg:grpSpPr>
                            <a:xfrm>
                              <a:off x="-34834" y="-26635"/>
                              <a:ext cx="5495641" cy="5703535"/>
                              <a:chOff x="-34834" y="-26635"/>
                              <a:chExt cx="5495641" cy="5703535"/>
                            </a:xfrm>
                          </wpg:grpSpPr>
                          <wps:wsp>
                            <wps:cNvPr id="2286" name="直線接點 2286"/>
                            <wps:cNvCnPr/>
                            <wps:spPr>
                              <a:xfrm flipV="1">
                                <a:off x="4186179" y="361689"/>
                                <a:ext cx="0" cy="1439545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2287" name="直線接點 2287"/>
                            <wps:cNvCnPr/>
                            <wps:spPr>
                              <a:xfrm flipV="1">
                                <a:off x="4973062" y="361689"/>
                                <a:ext cx="0" cy="1439545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g:grpSp>
                            <wpg:cNvPr id="2288" name="群組 2288"/>
                            <wpg:cNvGrpSpPr/>
                            <wpg:grpSpPr>
                              <a:xfrm>
                                <a:off x="-34834" y="-26635"/>
                                <a:ext cx="5495641" cy="5703535"/>
                                <a:chOff x="-34834" y="-26635"/>
                                <a:chExt cx="5495641" cy="5703535"/>
                              </a:xfrm>
                            </wpg:grpSpPr>
                            <wpg:grpSp>
                              <wpg:cNvPr id="2289" name="群組 2289"/>
                              <wpg:cNvGrpSpPr/>
                              <wpg:grpSpPr>
                                <a:xfrm>
                                  <a:off x="-34834" y="-26635"/>
                                  <a:ext cx="5007495" cy="5703535"/>
                                  <a:chOff x="-428209" y="-57977"/>
                                  <a:chExt cx="5009159" cy="6755338"/>
                                </a:xfrm>
                              </wpg:grpSpPr>
                              <wpg:grpSp>
                                <wpg:cNvPr id="2290" name="群組 2290"/>
                                <wpg:cNvGrpSpPr/>
                                <wpg:grpSpPr>
                                  <a:xfrm>
                                    <a:off x="-428209" y="-57977"/>
                                    <a:ext cx="4695536" cy="477412"/>
                                    <a:chOff x="-428209" y="-1068389"/>
                                    <a:chExt cx="4695536" cy="477412"/>
                                  </a:xfrm>
                                </wpg:grpSpPr>
                                <wps:wsp>
                                  <wps:cNvPr id="2291" name="文字方塊 2291"/>
                                  <wps:cNvSpPr txBox="1"/>
                                  <wps:spPr>
                                    <a:xfrm>
                                      <a:off x="-428209" y="-1068388"/>
                                      <a:ext cx="668131" cy="476752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</wps:spPr>
                                  <wps:txbx>
                                    <w:txbxContent>
                                      <w:p w14:paraId="5A551448" w14:textId="77777777" w:rsidR="002B4F66" w:rsidRPr="0044404D" w:rsidRDefault="002B4F66" w:rsidP="003D1110">
                                        <w:pPr>
                                          <w:rPr>
                                            <w:rFonts w:ascii="華康楷書體 Std W5" w:eastAsia="華康楷書體 Std W5" w:hAnsi="華康楷書體 Std W5"/>
                                          </w:rPr>
                                        </w:pPr>
                                        <w:r w:rsidRPr="0044404D">
                                          <w:rPr>
                                            <w:rFonts w:ascii="華康楷書體 Std W5" w:eastAsia="華康楷書體 Std W5" w:hAnsi="華康楷書體 Std W5" w:hint="eastAsia"/>
                                          </w:rPr>
                                          <w:t>刺絲</w:t>
                                        </w:r>
                                        <w:proofErr w:type="gramStart"/>
                                        <w:r w:rsidRPr="0044404D">
                                          <w:rPr>
                                            <w:rFonts w:ascii="華康楷書體 Std W5" w:eastAsia="華康楷書體 Std W5" w:hAnsi="華康楷書體 Std W5" w:hint="eastAsia"/>
                                          </w:rPr>
                                          <w:t>胞</w:t>
                                        </w:r>
                                        <w:proofErr w:type="gramEnd"/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2292" name="文字方塊 2292"/>
                                  <wps:cNvSpPr txBox="1"/>
                                  <wps:spPr>
                                    <a:xfrm>
                                      <a:off x="1232280" y="-1067878"/>
                                      <a:ext cx="520700" cy="476756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</wps:spPr>
                                  <wps:txbx>
                                    <w:txbxContent>
                                      <w:p w14:paraId="20DBED29" w14:textId="77777777" w:rsidR="002B4F66" w:rsidRPr="0044404D" w:rsidRDefault="002B4F66" w:rsidP="003D1110">
                                        <w:pPr>
                                          <w:rPr>
                                            <w:rFonts w:ascii="華康楷書體 Std W5" w:eastAsia="華康楷書體 Std W5" w:hAnsi="華康楷書體 Std W5"/>
                                          </w:rPr>
                                        </w:pPr>
                                        <w:r w:rsidRPr="0044404D">
                                          <w:rPr>
                                            <w:rFonts w:ascii="華康楷書體 Std W5" w:eastAsia="華康楷書體 Std W5" w:hAnsi="華康楷書體 Std W5" w:hint="eastAsia"/>
                                          </w:rPr>
                                          <w:t>軟體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2293" name="文字方塊 2293"/>
                                  <wps:cNvSpPr txBox="1"/>
                                  <wps:spPr>
                                    <a:xfrm>
                                      <a:off x="1994070" y="-1067878"/>
                                      <a:ext cx="520700" cy="47675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</wps:spPr>
                                  <wps:txbx>
                                    <w:txbxContent>
                                      <w:p w14:paraId="3C616766" w14:textId="77777777" w:rsidR="002B4F66" w:rsidRPr="0044404D" w:rsidRDefault="002B4F66" w:rsidP="003D1110">
                                        <w:pPr>
                                          <w:rPr>
                                            <w:rFonts w:ascii="華康楷書體 Std W5" w:eastAsia="華康楷書體 Std W5" w:hAnsi="華康楷書體 Std W5"/>
                                          </w:rPr>
                                        </w:pPr>
                                        <w:r w:rsidRPr="0044404D">
                                          <w:rPr>
                                            <w:rFonts w:ascii="華康楷書體 Std W5" w:eastAsia="華康楷書體 Std W5" w:hAnsi="華康楷書體 Std W5" w:hint="eastAsia"/>
                                          </w:rPr>
                                          <w:t>環節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2294" name="文字方塊 2294"/>
                                  <wps:cNvSpPr txBox="1"/>
                                  <wps:spPr>
                                    <a:xfrm>
                                      <a:off x="2721708" y="-1068389"/>
                                      <a:ext cx="690245" cy="47675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</wps:spPr>
                                  <wps:txbx>
                                    <w:txbxContent>
                                      <w:p w14:paraId="4966197B" w14:textId="77777777" w:rsidR="002B4F66" w:rsidRPr="0044404D" w:rsidRDefault="002B4F66" w:rsidP="003D1110">
                                        <w:pPr>
                                          <w:rPr>
                                            <w:rFonts w:ascii="華康楷書體 Std W5" w:eastAsia="華康楷書體 Std W5" w:hAnsi="華康楷書體 Std W5"/>
                                          </w:rPr>
                                        </w:pPr>
                                        <w:r w:rsidRPr="0044404D">
                                          <w:rPr>
                                            <w:rFonts w:ascii="華康楷書體 Std W5" w:eastAsia="華康楷書體 Std W5" w:hAnsi="華康楷書體 Std W5" w:hint="eastAsia"/>
                                          </w:rPr>
                                          <w:t>節肢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2295" name="文字方塊 2295"/>
                                  <wps:cNvSpPr txBox="1"/>
                                  <wps:spPr>
                                    <a:xfrm>
                                      <a:off x="3576955" y="-1067878"/>
                                      <a:ext cx="690372" cy="476901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</wps:spPr>
                                  <wps:txbx>
                                    <w:txbxContent>
                                      <w:p w14:paraId="40710A83" w14:textId="77777777" w:rsidR="002B4F66" w:rsidRPr="0044404D" w:rsidRDefault="002B4F66" w:rsidP="003D1110">
                                        <w:pPr>
                                          <w:rPr>
                                            <w:rFonts w:ascii="華康楷書體 Std W5" w:eastAsia="華康楷書體 Std W5" w:hAnsi="華康楷書體 Std W5"/>
                                          </w:rPr>
                                        </w:pPr>
                                        <w:proofErr w:type="gramStart"/>
                                        <w:r w:rsidRPr="0044404D">
                                          <w:rPr>
                                            <w:rFonts w:ascii="華康楷書體 Std W5" w:eastAsia="華康楷書體 Std W5" w:hAnsi="華康楷書體 Std W5" w:hint="eastAsia"/>
                                          </w:rPr>
                                          <w:t>棘</w:t>
                                        </w:r>
                                        <w:proofErr w:type="gramEnd"/>
                                        <w:r w:rsidRPr="0044404D">
                                          <w:rPr>
                                            <w:rFonts w:ascii="華康楷書體 Std W5" w:eastAsia="華康楷書體 Std W5" w:hAnsi="華康楷書體 Std W5" w:hint="eastAsia"/>
                                          </w:rPr>
                                          <w:t>皮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wpg:grpSp>
                              <wpg:grpSp>
                                <wpg:cNvPr id="2296" name="群組 2296"/>
                                <wpg:cNvGrpSpPr/>
                                <wpg:grpSpPr>
                                  <a:xfrm>
                                    <a:off x="-135965" y="404452"/>
                                    <a:ext cx="4716915" cy="6292909"/>
                                    <a:chOff x="-387443" y="-1123243"/>
                                    <a:chExt cx="4717126" cy="7270894"/>
                                  </a:xfrm>
                                </wpg:grpSpPr>
                                <wpg:grpSp>
                                  <wpg:cNvPr id="2297" name="群組 2297"/>
                                  <wpg:cNvGrpSpPr/>
                                  <wpg:grpSpPr>
                                    <a:xfrm>
                                      <a:off x="-387200" y="88615"/>
                                      <a:ext cx="4716883" cy="6059036"/>
                                      <a:chOff x="-507256" y="38761"/>
                                      <a:chExt cx="6179402" cy="2650259"/>
                                    </a:xfrm>
                                  </wpg:grpSpPr>
                                  <wpg:grpSp>
                                    <wpg:cNvPr id="2298" name="群組 2298"/>
                                    <wpg:cNvGrpSpPr/>
                                    <wpg:grpSpPr>
                                      <a:xfrm>
                                        <a:off x="-507256" y="1110378"/>
                                        <a:ext cx="3661458" cy="1578642"/>
                                        <a:chOff x="-507256" y="21657"/>
                                        <a:chExt cx="3661458" cy="1578642"/>
                                      </a:xfrm>
                                    </wpg:grpSpPr>
                                    <wps:wsp>
                                      <wps:cNvPr id="2299" name="左大括弧 2299"/>
                                      <wps:cNvSpPr/>
                                      <wps:spPr>
                                        <a:xfrm rot="16200000">
                                          <a:off x="173107" y="-123369"/>
                                          <a:ext cx="1043305" cy="2404031"/>
                                        </a:xfrm>
                                        <a:prstGeom prst="leftBrace">
                                          <a:avLst>
                                            <a:gd name="adj1" fmla="val 0"/>
                                            <a:gd name="adj2" fmla="val 50000"/>
                                          </a:avLst>
                                        </a:prstGeom>
                                      </wps:spPr>
                                      <wps:style>
                                        <a:lnRef idx="1">
                                          <a:schemeClr val="dk1"/>
                                        </a:lnRef>
                                        <a:fillRef idx="0">
                                          <a:schemeClr val="dk1"/>
                                        </a:fillRef>
                                        <a:effectRef idx="0">
                                          <a:schemeClr val="dk1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300" name="左大括弧 2300"/>
                                      <wps:cNvSpPr/>
                                      <wps:spPr>
                                        <a:xfrm rot="16200000">
                                          <a:off x="1313800" y="-775917"/>
                                          <a:ext cx="1042828" cy="2637976"/>
                                        </a:xfrm>
                                        <a:prstGeom prst="leftBrace">
                                          <a:avLst>
                                            <a:gd name="adj1" fmla="val 0"/>
                                            <a:gd name="adj2" fmla="val 52191"/>
                                          </a:avLst>
                                        </a:prstGeom>
                                      </wps:spPr>
                                      <wps:style>
                                        <a:lnRef idx="1">
                                          <a:schemeClr val="dk1"/>
                                        </a:lnRef>
                                        <a:fillRef idx="0">
                                          <a:schemeClr val="dk1"/>
                                        </a:fillRef>
                                        <a:effectRef idx="0">
                                          <a:schemeClr val="dk1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</wpg:grpSp>
                                  <wpg:grpSp>
                                    <wpg:cNvPr id="2301" name="群組 2301"/>
                                    <wpg:cNvGrpSpPr/>
                                    <wpg:grpSpPr>
                                      <a:xfrm>
                                        <a:off x="2571347" y="38761"/>
                                        <a:ext cx="3100799" cy="1580524"/>
                                        <a:chOff x="169481" y="38761"/>
                                        <a:chExt cx="3100799" cy="1580524"/>
                                      </a:xfrm>
                                    </wpg:grpSpPr>
                                    <wps:wsp>
                                      <wps:cNvPr id="2302" name="左大括弧 2302"/>
                                      <wps:cNvSpPr/>
                                      <wps:spPr>
                                        <a:xfrm rot="16200000">
                                          <a:off x="867026" y="-121119"/>
                                          <a:ext cx="1042859" cy="2437949"/>
                                        </a:xfrm>
                                        <a:prstGeom prst="leftBrace">
                                          <a:avLst>
                                            <a:gd name="adj1" fmla="val 0"/>
                                            <a:gd name="adj2" fmla="val 23696"/>
                                          </a:avLst>
                                        </a:prstGeom>
                                      </wps:spPr>
                                      <wps:style>
                                        <a:lnRef idx="1">
                                          <a:schemeClr val="dk1"/>
                                        </a:lnRef>
                                        <a:fillRef idx="0">
                                          <a:schemeClr val="dk1"/>
                                        </a:fillRef>
                                        <a:effectRef idx="0">
                                          <a:schemeClr val="dk1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303" name="左大括弧 2303"/>
                                      <wps:cNvSpPr/>
                                      <wps:spPr>
                                        <a:xfrm rot="16200000">
                                          <a:off x="2232926" y="44264"/>
                                          <a:ext cx="1042858" cy="1031851"/>
                                        </a:xfrm>
                                        <a:prstGeom prst="leftBrace">
                                          <a:avLst>
                                            <a:gd name="adj1" fmla="val 0"/>
                                            <a:gd name="adj2" fmla="val 35894"/>
                                          </a:avLst>
                                        </a:prstGeom>
                                      </wps:spPr>
                                      <wps:style>
                                        <a:lnRef idx="1">
                                          <a:schemeClr val="dk1"/>
                                        </a:lnRef>
                                        <a:fillRef idx="0">
                                          <a:schemeClr val="dk1"/>
                                        </a:fillRef>
                                        <a:effectRef idx="0">
                                          <a:schemeClr val="dk1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</wpg:grpSp>
                                </wpg:grpSp>
                                <wps:wsp>
                                  <wps:cNvPr id="9280" name="直線接點 9280"/>
                                  <wps:cNvCnPr/>
                                  <wps:spPr>
                                    <a:xfrm flipV="1">
                                      <a:off x="394020" y="-1123243"/>
                                      <a:ext cx="0" cy="4433405"/>
                                    </a:xfrm>
                                    <a:prstGeom prst="line">
                                      <a:avLst/>
                                    </a:prstGeom>
                                  </wps:spPr>
                                  <wps:style>
                                    <a:lnRef idx="1">
                                      <a:schemeClr val="dk1"/>
                                    </a:lnRef>
                                    <a:fillRef idx="0">
                                      <a:schemeClr val="dk1"/>
                                    </a:fillRef>
                                    <a:effectRef idx="0">
                                      <a:schemeClr val="dk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9287" name="直線接點 9287"/>
                                  <wps:cNvCnPr/>
                                  <wps:spPr>
                                    <a:xfrm flipV="1">
                                      <a:off x="-387443" y="-1123243"/>
                                      <a:ext cx="0" cy="5418606"/>
                                    </a:xfrm>
                                    <a:prstGeom prst="line">
                                      <a:avLst/>
                                    </a:prstGeom>
                                  </wps:spPr>
                                  <wps:style>
                                    <a:lnRef idx="1">
                                      <a:schemeClr val="dk1"/>
                                    </a:lnRef>
                                    <a:fillRef idx="0">
                                      <a:schemeClr val="dk1"/>
                                    </a:fillRef>
                                    <a:effectRef idx="0">
                                      <a:schemeClr val="dk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</wpg:grpSp>
                            </wpg:grpSp>
                            <wps:wsp>
                              <wps:cNvPr id="9290" name="左大括弧 9290"/>
                              <wps:cNvSpPr/>
                              <wps:spPr>
                                <a:xfrm rot="16200000">
                                  <a:off x="1568692" y="1509252"/>
                                  <a:ext cx="1741804" cy="1216216"/>
                                </a:xfrm>
                                <a:prstGeom prst="leftBrace">
                                  <a:avLst>
                                    <a:gd name="adj1" fmla="val 0"/>
                                    <a:gd name="adj2" fmla="val 63835"/>
                                  </a:avLst>
                                </a:prstGeom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9303" name="左大括弧 9303"/>
                              <wps:cNvSpPr/>
                              <wps:spPr>
                                <a:xfrm rot="16200000">
                                  <a:off x="2137179" y="830826"/>
                                  <a:ext cx="1741805" cy="786765"/>
                                </a:xfrm>
                                <a:prstGeom prst="leftBrace">
                                  <a:avLst>
                                    <a:gd name="adj1" fmla="val 0"/>
                                    <a:gd name="adj2" fmla="val 55042"/>
                                  </a:avLst>
                                </a:prstGeom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9304" name="文字方塊 9304"/>
                              <wps:cNvSpPr txBox="1"/>
                              <wps:spPr>
                                <a:xfrm>
                                  <a:off x="815360" y="-26633"/>
                                  <a:ext cx="520586" cy="40256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48B3F4A3" w14:textId="77777777" w:rsidR="002B4F66" w:rsidRPr="0044404D" w:rsidRDefault="002B4F66" w:rsidP="003D1110">
                                    <w:pPr>
                                      <w:rPr>
                                        <w:rFonts w:ascii="華康楷書體 Std W5" w:eastAsia="華康楷書體 Std W5" w:hAnsi="華康楷書體 Std W5"/>
                                      </w:rPr>
                                    </w:pPr>
                                    <w:r w:rsidRPr="0044404D">
                                      <w:rPr>
                                        <w:rFonts w:ascii="華康楷書體 Std W5" w:eastAsia="華康楷書體 Std W5" w:hAnsi="華康楷書體 Std W5" w:hint="eastAsia"/>
                                      </w:rPr>
                                      <w:t>扁形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9305" name="文字方塊 9305"/>
                              <wps:cNvSpPr txBox="1"/>
                              <wps:spPr>
                                <a:xfrm>
                                  <a:off x="4770664" y="-26203"/>
                                  <a:ext cx="690143" cy="402646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7C0E0FB4" w14:textId="77777777" w:rsidR="002B4F66" w:rsidRPr="0044404D" w:rsidRDefault="002B4F66" w:rsidP="003D1110">
                                    <w:pPr>
                                      <w:rPr>
                                        <w:rFonts w:ascii="華康楷書體 Std W5" w:eastAsia="華康楷書體 Std W5" w:hAnsi="華康楷書體 Std W5"/>
                                      </w:rPr>
                                    </w:pPr>
                                    <w:r w:rsidRPr="0044404D">
                                      <w:rPr>
                                        <w:rFonts w:ascii="華康楷書體 Std W5" w:eastAsia="華康楷書體 Std W5" w:hAnsi="華康楷書體 Std W5" w:hint="eastAsia"/>
                                      </w:rPr>
                                      <w:t>脊索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</wpg:grpSp>
                        <wps:wsp>
                          <wps:cNvPr id="9306" name="直線接點 9306"/>
                          <wps:cNvCnPr/>
                          <wps:spPr>
                            <a:xfrm flipV="1">
                              <a:off x="1829802" y="361689"/>
                              <a:ext cx="0" cy="1439545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9307" name="直線接點 9307"/>
                          <wps:cNvCnPr/>
                          <wps:spPr>
                            <a:xfrm flipV="1">
                              <a:off x="2610567" y="361689"/>
                              <a:ext cx="0" cy="719455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9308" name="直線接點 9308"/>
                          <wps:cNvCnPr/>
                          <wps:spPr>
                            <a:xfrm flipV="1">
                              <a:off x="3405514" y="361689"/>
                              <a:ext cx="0" cy="719455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g:grpSp>
                        <wpg:cNvPr id="9310" name="群組 9310"/>
                        <wpg:cNvGrpSpPr/>
                        <wpg:grpSpPr>
                          <a:xfrm>
                            <a:off x="107237" y="3406160"/>
                            <a:ext cx="816219" cy="454744"/>
                            <a:chOff x="107237" y="-1183"/>
                            <a:chExt cx="816219" cy="454744"/>
                          </a:xfrm>
                        </wpg:grpSpPr>
                        <wps:wsp>
                          <wps:cNvPr id="9311" name="直線接點 9311"/>
                          <wps:cNvCnPr/>
                          <wps:spPr>
                            <a:xfrm>
                              <a:off x="707456" y="269507"/>
                              <a:ext cx="216000" cy="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9316" name="文字方塊 9316"/>
                          <wps:cNvSpPr txBox="1"/>
                          <wps:spPr>
                            <a:xfrm>
                              <a:off x="107237" y="-1183"/>
                              <a:ext cx="601626" cy="454744"/>
                            </a:xfrm>
                            <a:prstGeom prst="rect">
                              <a:avLst/>
                            </a:prstGeom>
                            <a:solidFill>
                              <a:schemeClr val="lt1"/>
                            </a:solidFill>
                            <a:ln w="9525">
                              <a:solidFill>
                                <a:prstClr val="black"/>
                              </a:solidFill>
                            </a:ln>
                          </wps:spPr>
                          <wps:txbx>
                            <w:txbxContent>
                              <w:p w14:paraId="6054599F" w14:textId="77777777" w:rsidR="002B4F66" w:rsidRPr="00B37495" w:rsidRDefault="002B4F66" w:rsidP="003D1110">
                                <w:pPr>
                                  <w:adjustRightInd w:val="0"/>
                                  <w:snapToGrid w:val="0"/>
                                  <w:spacing w:line="40" w:lineRule="atLeast"/>
                                  <w:jc w:val="center"/>
                                  <w:rPr>
                                    <w:rFonts w:ascii="華康楷書體 Std W5" w:eastAsia="華康楷書體 Std W5" w:hAnsi="華康楷書體 Std W5"/>
                                    <w:sz w:val="20"/>
                                    <w:szCs w:val="20"/>
                                  </w:rPr>
                                </w:pPr>
                                <w:r w:rsidRPr="00B37495">
                                  <w:rPr>
                                    <w:rFonts w:ascii="華康楷書體 Std W5" w:eastAsia="華康楷書體 Std W5" w:hAnsi="華康楷書體 Std W5" w:hint="eastAsia"/>
                                    <w:sz w:val="20"/>
                                    <w:szCs w:val="20"/>
                                  </w:rPr>
                                  <w:t>輻射對稱</w:t>
                                </w:r>
                              </w:p>
                              <w:p w14:paraId="1EFF0407" w14:textId="77777777" w:rsidR="002B4F66" w:rsidRPr="00B37495" w:rsidRDefault="002B4F66" w:rsidP="003D1110">
                                <w:pPr>
                                  <w:adjustRightInd w:val="0"/>
                                  <w:snapToGrid w:val="0"/>
                                  <w:spacing w:line="40" w:lineRule="atLeast"/>
                                  <w:jc w:val="center"/>
                                  <w:rPr>
                                    <w:rFonts w:ascii="華康楷書體 Std W5" w:eastAsia="華康楷書體 Std W5" w:hAnsi="華康楷書體 Std W5"/>
                                    <w:sz w:val="20"/>
                                    <w:szCs w:val="20"/>
                                  </w:rPr>
                                </w:pPr>
                                <w:r w:rsidRPr="00B37495">
                                  <w:rPr>
                                    <w:rFonts w:ascii="華康楷書體 Std W5" w:eastAsia="華康楷書體 Std W5" w:hAnsi="華康楷書體 Std W5" w:hint="eastAsia"/>
                                    <w:sz w:val="20"/>
                                    <w:szCs w:val="20"/>
                                  </w:rPr>
                                  <w:t>刺絲</w:t>
                                </w:r>
                                <w:proofErr w:type="gramStart"/>
                                <w:r w:rsidRPr="00B37495">
                                  <w:rPr>
                                    <w:rFonts w:ascii="華康楷書體 Std W5" w:eastAsia="華康楷書體 Std W5" w:hAnsi="華康楷書體 Std W5" w:hint="eastAsia"/>
                                    <w:sz w:val="20"/>
                                    <w:szCs w:val="20"/>
                                  </w:rPr>
                                  <w:t>胞</w:t>
                                </w:r>
                                <w:proofErr w:type="gramEnd"/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g:grpSp>
                        <wpg:cNvPr id="9321" name="群組 9321"/>
                        <wpg:cNvGrpSpPr/>
                        <wpg:grpSpPr>
                          <a:xfrm>
                            <a:off x="1923522" y="4242295"/>
                            <a:ext cx="817558" cy="455670"/>
                            <a:chOff x="105637" y="37678"/>
                            <a:chExt cx="817819" cy="455670"/>
                          </a:xfrm>
                        </wpg:grpSpPr>
                        <wps:wsp>
                          <wps:cNvPr id="9322" name="直線接點 9322"/>
                          <wps:cNvCnPr/>
                          <wps:spPr>
                            <a:xfrm>
                              <a:off x="707456" y="269507"/>
                              <a:ext cx="216000" cy="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9328" name="文字方塊 9328"/>
                          <wps:cNvSpPr txBox="1"/>
                          <wps:spPr>
                            <a:xfrm>
                              <a:off x="105637" y="37678"/>
                              <a:ext cx="601818" cy="455670"/>
                            </a:xfrm>
                            <a:prstGeom prst="rect">
                              <a:avLst/>
                            </a:prstGeom>
                            <a:solidFill>
                              <a:schemeClr val="lt1"/>
                            </a:solidFill>
                            <a:ln w="9525">
                              <a:solidFill>
                                <a:prstClr val="black"/>
                              </a:solidFill>
                            </a:ln>
                          </wps:spPr>
                          <wps:txbx>
                            <w:txbxContent>
                              <w:p w14:paraId="131925B7" w14:textId="77777777" w:rsidR="002B4F66" w:rsidRPr="00B37495" w:rsidRDefault="002B4F66" w:rsidP="003D1110">
                                <w:pPr>
                                  <w:adjustRightInd w:val="0"/>
                                  <w:snapToGrid w:val="0"/>
                                  <w:spacing w:line="40" w:lineRule="atLeast"/>
                                  <w:jc w:val="center"/>
                                  <w:rPr>
                                    <w:rFonts w:ascii="華康楷書體 Std W5" w:eastAsia="華康楷書體 Std W5" w:hAnsi="華康楷書體 Std W5"/>
                                    <w:sz w:val="20"/>
                                    <w:szCs w:val="20"/>
                                  </w:rPr>
                                </w:pPr>
                                <w:r w:rsidRPr="00B37495">
                                  <w:rPr>
                                    <w:rFonts w:ascii="華康楷書體 Std W5" w:eastAsia="華康楷書體 Std W5" w:hAnsi="華康楷書體 Std W5" w:hint="eastAsia"/>
                                    <w:sz w:val="20"/>
                                    <w:szCs w:val="20"/>
                                  </w:rPr>
                                  <w:t>兩側對</w:t>
                                </w:r>
                                <w:proofErr w:type="gramStart"/>
                                <w:r w:rsidRPr="00B37495">
                                  <w:rPr>
                                    <w:rFonts w:ascii="華康楷書體 Std W5" w:eastAsia="華康楷書體 Std W5" w:hAnsi="華康楷書體 Std W5" w:hint="eastAsia"/>
                                    <w:sz w:val="20"/>
                                    <w:szCs w:val="20"/>
                                  </w:rPr>
                                  <w:t>稱</w:t>
                                </w:r>
                                <w:proofErr w:type="gramEnd"/>
                                <w:r w:rsidRPr="00B37495">
                                  <w:rPr>
                                    <w:rFonts w:ascii="華康楷書體 Std W5" w:eastAsia="華康楷書體 Std W5" w:hAnsi="華康楷書體 Std W5"/>
                                    <w:sz w:val="20"/>
                                    <w:szCs w:val="20"/>
                                  </w:rPr>
                                  <w:br/>
                                </w:r>
                                <w:r w:rsidRPr="00B37495">
                                  <w:rPr>
                                    <w:rFonts w:ascii="華康楷書體 Std W5" w:eastAsia="華康楷書體 Std W5" w:hAnsi="華康楷書體 Std W5" w:hint="eastAsia"/>
                                    <w:sz w:val="20"/>
                                    <w:szCs w:val="20"/>
                                  </w:rPr>
                                  <w:t>頭部化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g:grpSp>
                        <wpg:cNvPr id="9332" name="群組 9332"/>
                        <wpg:cNvGrpSpPr/>
                        <wpg:grpSpPr>
                          <a:xfrm>
                            <a:off x="2565132" y="3980046"/>
                            <a:ext cx="921906" cy="312821"/>
                            <a:chOff x="707456" y="117126"/>
                            <a:chExt cx="921906" cy="312821"/>
                          </a:xfrm>
                        </wpg:grpSpPr>
                        <wps:wsp>
                          <wps:cNvPr id="9333" name="直線接點 9333"/>
                          <wps:cNvCnPr/>
                          <wps:spPr>
                            <a:xfrm>
                              <a:off x="707456" y="269507"/>
                              <a:ext cx="216000" cy="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9334" name="文字方塊 9334"/>
                          <wps:cNvSpPr txBox="1"/>
                          <wps:spPr>
                            <a:xfrm>
                              <a:off x="923162" y="117126"/>
                              <a:ext cx="706200" cy="312821"/>
                            </a:xfrm>
                            <a:prstGeom prst="rect">
                              <a:avLst/>
                            </a:prstGeom>
                            <a:solidFill>
                              <a:schemeClr val="lt1"/>
                            </a:solidFill>
                            <a:ln w="9525">
                              <a:solidFill>
                                <a:prstClr val="black"/>
                              </a:solidFill>
                            </a:ln>
                          </wps:spPr>
                          <wps:txbx>
                            <w:txbxContent>
                              <w:p w14:paraId="16C16070" w14:textId="77777777" w:rsidR="002B4F66" w:rsidRPr="00B37495" w:rsidRDefault="002B4F66" w:rsidP="003D1110">
                                <w:pPr>
                                  <w:jc w:val="center"/>
                                  <w:rPr>
                                    <w:rFonts w:ascii="華康楷書體 Std W5" w:eastAsia="華康楷書體 Std W5" w:hAnsi="華康楷書體 Std W5"/>
                                    <w:sz w:val="20"/>
                                    <w:szCs w:val="20"/>
                                  </w:rPr>
                                </w:pPr>
                                <w:r w:rsidRPr="00B37495">
                                  <w:rPr>
                                    <w:rFonts w:ascii="華康楷書體 Std W5" w:eastAsia="華康楷書體 Std W5" w:hAnsi="華康楷書體 Std W5" w:hint="eastAsia"/>
                                    <w:sz w:val="20"/>
                                    <w:szCs w:val="20"/>
                                  </w:rPr>
                                  <w:t>原口動物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g:grpSp>
                        <wpg:cNvPr id="9335" name="群組 9335"/>
                        <wpg:cNvGrpSpPr/>
                        <wpg:grpSpPr>
                          <a:xfrm>
                            <a:off x="4942572" y="2531444"/>
                            <a:ext cx="921906" cy="312821"/>
                            <a:chOff x="707456" y="117126"/>
                            <a:chExt cx="921906" cy="312821"/>
                          </a:xfrm>
                        </wpg:grpSpPr>
                        <wps:wsp>
                          <wps:cNvPr id="9336" name="直線接點 9336"/>
                          <wps:cNvCnPr/>
                          <wps:spPr>
                            <a:xfrm>
                              <a:off x="707456" y="269507"/>
                              <a:ext cx="216000" cy="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9337" name="文字方塊 9337"/>
                          <wps:cNvSpPr txBox="1"/>
                          <wps:spPr>
                            <a:xfrm>
                              <a:off x="923162" y="117126"/>
                              <a:ext cx="706200" cy="312821"/>
                            </a:xfrm>
                            <a:prstGeom prst="rect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txbx>
                            <w:txbxContent>
                              <w:p w14:paraId="1963AC39" w14:textId="77777777" w:rsidR="002B4F66" w:rsidRPr="00B37495" w:rsidRDefault="002B4F66" w:rsidP="003D1110">
                                <w:pPr>
                                  <w:jc w:val="center"/>
                                  <w:rPr>
                                    <w:rFonts w:ascii="華康楷書體 Std W5" w:eastAsia="華康楷書體 Std W5" w:hAnsi="華康楷書體 Std W5"/>
                                    <w:sz w:val="20"/>
                                    <w:szCs w:val="20"/>
                                  </w:rPr>
                                </w:pPr>
                                <w:r w:rsidRPr="00B37495">
                                  <w:rPr>
                                    <w:rFonts w:ascii="華康楷書體 Std W5" w:eastAsia="華康楷書體 Std W5" w:hAnsi="華康楷書體 Std W5" w:hint="eastAsia"/>
                                    <w:sz w:val="20"/>
                                    <w:szCs w:val="20"/>
                                  </w:rPr>
                                  <w:t>後口動物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g:grpSp>
                        <wpg:cNvPr id="9338" name="群組 9338"/>
                        <wpg:cNvGrpSpPr/>
                        <wpg:grpSpPr>
                          <a:xfrm>
                            <a:off x="3922294" y="1679608"/>
                            <a:ext cx="922020" cy="311400"/>
                            <a:chOff x="1256" y="139567"/>
                            <a:chExt cx="922200" cy="311962"/>
                          </a:xfrm>
                        </wpg:grpSpPr>
                        <wps:wsp>
                          <wps:cNvPr id="9339" name="直線接點 9339"/>
                          <wps:cNvCnPr/>
                          <wps:spPr>
                            <a:xfrm>
                              <a:off x="707456" y="269507"/>
                              <a:ext cx="216000" cy="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9340" name="文字方塊 9340"/>
                          <wps:cNvSpPr txBox="1"/>
                          <wps:spPr>
                            <a:xfrm>
                              <a:off x="1256" y="139567"/>
                              <a:ext cx="706200" cy="311962"/>
                            </a:xfrm>
                            <a:prstGeom prst="rect">
                              <a:avLst/>
                            </a:prstGeom>
                            <a:solidFill>
                              <a:schemeClr val="lt1"/>
                            </a:solidFill>
                            <a:ln w="9525">
                              <a:solidFill>
                                <a:prstClr val="black"/>
                              </a:solidFill>
                            </a:ln>
                          </wps:spPr>
                          <wps:txbx>
                            <w:txbxContent>
                              <w:p w14:paraId="730C656F" w14:textId="77777777" w:rsidR="002B4F66" w:rsidRPr="00B37495" w:rsidRDefault="002B4F66" w:rsidP="003D1110">
                                <w:pPr>
                                  <w:jc w:val="center"/>
                                  <w:rPr>
                                    <w:rFonts w:ascii="華康楷書體 Std W5" w:eastAsia="華康楷書體 Std W5" w:hAnsi="華康楷書體 Std W5"/>
                                    <w:sz w:val="20"/>
                                    <w:szCs w:val="20"/>
                                  </w:rPr>
                                </w:pPr>
                                <w:r w:rsidRPr="00B37495">
                                  <w:rPr>
                                    <w:rFonts w:ascii="華康楷書體 Std W5" w:eastAsia="華康楷書體 Std W5" w:hAnsi="華康楷書體 Std W5" w:hint="eastAsia"/>
                                    <w:sz w:val="20"/>
                                    <w:szCs w:val="20"/>
                                  </w:rPr>
                                  <w:t>輻射對稱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g:grpSp>
                        <wpg:cNvPr id="9341" name="群組 9341"/>
                        <wpg:cNvGrpSpPr/>
                        <wpg:grpSpPr>
                          <a:xfrm>
                            <a:off x="3537284" y="3575785"/>
                            <a:ext cx="806450" cy="312420"/>
                            <a:chOff x="707456" y="117126"/>
                            <a:chExt cx="806684" cy="312821"/>
                          </a:xfrm>
                        </wpg:grpSpPr>
                        <wps:wsp>
                          <wps:cNvPr id="9342" name="直線接點 9342"/>
                          <wps:cNvCnPr/>
                          <wps:spPr>
                            <a:xfrm>
                              <a:off x="707456" y="269507"/>
                              <a:ext cx="216000" cy="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9343" name="文字方塊 9343"/>
                          <wps:cNvSpPr txBox="1"/>
                          <wps:spPr>
                            <a:xfrm>
                              <a:off x="922821" y="117126"/>
                              <a:ext cx="591319" cy="312821"/>
                            </a:xfrm>
                            <a:prstGeom prst="rect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txbx>
                            <w:txbxContent>
                              <w:p w14:paraId="2CF32532" w14:textId="77777777" w:rsidR="002B4F66" w:rsidRPr="00B37495" w:rsidRDefault="002B4F66" w:rsidP="003D1110">
                                <w:pPr>
                                  <w:jc w:val="center"/>
                                  <w:rPr>
                                    <w:rFonts w:ascii="華康楷書體 Std W5" w:eastAsia="華康楷書體 Std W5" w:hAnsi="華康楷書體 Std W5"/>
                                    <w:sz w:val="20"/>
                                    <w:szCs w:val="20"/>
                                  </w:rPr>
                                </w:pPr>
                                <w:r w:rsidRPr="00B37495">
                                  <w:rPr>
                                    <w:rFonts w:ascii="華康楷書體 Std W5" w:eastAsia="華康楷書體 Std W5" w:hAnsi="華康楷書體 Std W5" w:hint="eastAsia"/>
                                    <w:sz w:val="20"/>
                                    <w:szCs w:val="20"/>
                                  </w:rPr>
                                  <w:t>真體腔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g:grpSp>
                        <wpg:cNvPr id="9344" name="群組 9344"/>
                        <wpg:cNvGrpSpPr/>
                        <wpg:grpSpPr>
                          <a:xfrm>
                            <a:off x="3031958" y="1400476"/>
                            <a:ext cx="681388" cy="311400"/>
                            <a:chOff x="241935" y="139567"/>
                            <a:chExt cx="681521" cy="311962"/>
                          </a:xfrm>
                        </wpg:grpSpPr>
                        <wps:wsp>
                          <wps:cNvPr id="9345" name="直線接點 9345"/>
                          <wps:cNvCnPr/>
                          <wps:spPr>
                            <a:xfrm>
                              <a:off x="707456" y="269507"/>
                              <a:ext cx="216000" cy="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9346" name="文字方塊 9346"/>
                          <wps:cNvSpPr txBox="1"/>
                          <wps:spPr>
                            <a:xfrm>
                              <a:off x="241935" y="139567"/>
                              <a:ext cx="465521" cy="311962"/>
                            </a:xfrm>
                            <a:prstGeom prst="rect">
                              <a:avLst/>
                            </a:prstGeom>
                            <a:solidFill>
                              <a:schemeClr val="lt1"/>
                            </a:solidFill>
                            <a:ln w="9525">
                              <a:solidFill>
                                <a:schemeClr val="tx1"/>
                              </a:solidFill>
                            </a:ln>
                          </wps:spPr>
                          <wps:txbx>
                            <w:txbxContent>
                              <w:p w14:paraId="5A2811AB" w14:textId="77777777" w:rsidR="002B4F66" w:rsidRPr="00B37495" w:rsidRDefault="002B4F66" w:rsidP="003D1110">
                                <w:pPr>
                                  <w:jc w:val="center"/>
                                  <w:rPr>
                                    <w:rFonts w:ascii="華康楷書體 Std W5" w:eastAsia="華康楷書體 Std W5" w:hAnsi="華康楷書體 Std W5"/>
                                    <w:sz w:val="20"/>
                                    <w:szCs w:val="20"/>
                                  </w:rPr>
                                </w:pPr>
                                <w:r w:rsidRPr="00B37495">
                                  <w:rPr>
                                    <w:rFonts w:ascii="華康楷書體 Std W5" w:eastAsia="華康楷書體 Std W5" w:hAnsi="華康楷書體 Std W5" w:hint="eastAsia"/>
                                    <w:sz w:val="20"/>
                                    <w:szCs w:val="20"/>
                                  </w:rPr>
                                  <w:t>分節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7130F520" id="群組 2283" o:spid="_x0000_s1037" style="position:absolute;left:0;text-align:left;margin-left:9pt;margin-top:12.8pt;width:502.25pt;height:327.1pt;z-index:252171776;mso-width-relative:margin;mso-height-relative:margin" coordorigin="1072,-266" coordsize="59221,5703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">
                <v:group id="群組 2284" o:spid="_x0000_s1038" style="position:absolute;left:5341;top:-266;width:54952;height:57035" coordorigin="-348,-266" coordsize="54956,5703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">
                  <v:group id="群組 2285" o:spid="_x0000_s1039" style="position:absolute;left:-348;top:-266;width:54956;height:57035" coordorigin="-348,-266" coordsize="54956,5703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">
                    <v:line id="直線接點 2286" o:spid="_x0000_s1040" style="position:absolute;flip:y;visibility:visible;mso-wrap-style:square" from="41861,3616" to="41861,1801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" strokecolor="black [3200]" strokeweight=".5pt">
                      <v:stroke joinstyle="miter"/>
                    </v:line>
                    <v:line id="直線接點 2287" o:spid="_x0000_s1041" style="position:absolute;flip:y;visibility:visible;mso-wrap-style:square" from="49730,3616" to="49730,1801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" strokecolor="black [3200]" strokeweight=".5pt">
                      <v:stroke joinstyle="miter"/>
                    </v:line>
                    <v:group id="群組 2288" o:spid="_x0000_s1042" style="position:absolute;left:-348;top:-266;width:54956;height:57035" coordorigin="-348,-266" coordsize="54956,5703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">
                      <v:group id="群組 2289" o:spid="_x0000_s1043" style="position:absolute;left:-348;top:-266;width:50074;height:57035" coordorigin="-4282,-579" coordsize="50091,6755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">
                        <v:group id="群組 2290" o:spid="_x0000_s1044" style="position:absolute;left:-4282;top:-579;width:46955;height:4773" coordorigin="-4282,-10683" coordsize="46955,477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">
                          <v:shapetype id="_x0000_t202" coordsize="21600,21600" o:spt="202" path="m,l,21600r21600,l21600,xe">
                            <v:stroke joinstyle="miter"/>
                            <v:path gradientshapeok="t" o:connecttype="rect"/>
                          </v:shapetype>
                          <v:shape id="文字方塊 2291" o:spid="_x0000_s1045" type="#_x0000_t202" style="position:absolute;left:-4282;top:-10683;width:6681;height:47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" filled="f" stroked="f" strokeweight=".5pt">
                            <v:textbox>
                              <w:txbxContent>
                                <w:p w14:paraId="5A551448" w14:textId="77777777" w:rsidR="002B4F66" w:rsidRPr="0044404D" w:rsidRDefault="002B4F66" w:rsidP="003D1110">
                                  <w:pPr>
                                    <w:rPr>
                                      <w:rFonts w:ascii="華康楷書體 Std W5" w:eastAsia="華康楷書體 Std W5" w:hAnsi="華康楷書體 Std W5"/>
                                    </w:rPr>
                                  </w:pPr>
                                  <w:r w:rsidRPr="0044404D">
                                    <w:rPr>
                                      <w:rFonts w:ascii="華康楷書體 Std W5" w:eastAsia="華康楷書體 Std W5" w:hAnsi="華康楷書體 Std W5" w:hint="eastAsia"/>
                                    </w:rPr>
                                    <w:t>刺絲</w:t>
                                  </w:r>
                                  <w:proofErr w:type="gramStart"/>
                                  <w:r w:rsidRPr="0044404D">
                                    <w:rPr>
                                      <w:rFonts w:ascii="華康楷書體 Std W5" w:eastAsia="華康楷書體 Std W5" w:hAnsi="華康楷書體 Std W5" w:hint="eastAsia"/>
                                    </w:rPr>
                                    <w:t>胞</w:t>
                                  </w:r>
                                  <w:proofErr w:type="gramEnd"/>
                                </w:p>
                              </w:txbxContent>
                            </v:textbox>
                          </v:shape>
                          <v:shape id="文字方塊 2292" o:spid="_x0000_s1046" type="#_x0000_t202" style="position:absolute;left:12322;top:-10678;width:5207;height:47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" filled="f" stroked="f" strokeweight=".5pt">
                            <v:textbox>
                              <w:txbxContent>
                                <w:p w14:paraId="20DBED29" w14:textId="77777777" w:rsidR="002B4F66" w:rsidRPr="0044404D" w:rsidRDefault="002B4F66" w:rsidP="003D1110">
                                  <w:pPr>
                                    <w:rPr>
                                      <w:rFonts w:ascii="華康楷書體 Std W5" w:eastAsia="華康楷書體 Std W5" w:hAnsi="華康楷書體 Std W5"/>
                                    </w:rPr>
                                  </w:pPr>
                                  <w:r w:rsidRPr="0044404D">
                                    <w:rPr>
                                      <w:rFonts w:ascii="華康楷書體 Std W5" w:eastAsia="華康楷書體 Std W5" w:hAnsi="華康楷書體 Std W5" w:hint="eastAsia"/>
                                    </w:rPr>
                                    <w:t>軟體</w:t>
                                  </w:r>
                                </w:p>
                              </w:txbxContent>
                            </v:textbox>
                          </v:shape>
                          <v:shape id="文字方塊 2293" o:spid="_x0000_s1047" type="#_x0000_t202" style="position:absolute;left:19940;top:-10678;width:5207;height:47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" filled="f" stroked="f" strokeweight=".5pt">
                            <v:textbox>
                              <w:txbxContent>
                                <w:p w14:paraId="3C616766" w14:textId="77777777" w:rsidR="002B4F66" w:rsidRPr="0044404D" w:rsidRDefault="002B4F66" w:rsidP="003D1110">
                                  <w:pPr>
                                    <w:rPr>
                                      <w:rFonts w:ascii="華康楷書體 Std W5" w:eastAsia="華康楷書體 Std W5" w:hAnsi="華康楷書體 Std W5"/>
                                    </w:rPr>
                                  </w:pPr>
                                  <w:r w:rsidRPr="0044404D">
                                    <w:rPr>
                                      <w:rFonts w:ascii="華康楷書體 Std W5" w:eastAsia="華康楷書體 Std W5" w:hAnsi="華康楷書體 Std W5" w:hint="eastAsia"/>
                                    </w:rPr>
                                    <w:t>環節</w:t>
                                  </w:r>
                                </w:p>
                              </w:txbxContent>
                            </v:textbox>
                          </v:shape>
                          <v:shape id="文字方塊 2294" o:spid="_x0000_s1048" type="#_x0000_t202" style="position:absolute;left:27217;top:-10683;width:6902;height:47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" filled="f" stroked="f" strokeweight=".5pt">
                            <v:textbox>
                              <w:txbxContent>
                                <w:p w14:paraId="4966197B" w14:textId="77777777" w:rsidR="002B4F66" w:rsidRPr="0044404D" w:rsidRDefault="002B4F66" w:rsidP="003D1110">
                                  <w:pPr>
                                    <w:rPr>
                                      <w:rFonts w:ascii="華康楷書體 Std W5" w:eastAsia="華康楷書體 Std W5" w:hAnsi="華康楷書體 Std W5"/>
                                    </w:rPr>
                                  </w:pPr>
                                  <w:r w:rsidRPr="0044404D">
                                    <w:rPr>
                                      <w:rFonts w:ascii="華康楷書體 Std W5" w:eastAsia="華康楷書體 Std W5" w:hAnsi="華康楷書體 Std W5" w:hint="eastAsia"/>
                                    </w:rPr>
                                    <w:t>節肢</w:t>
                                  </w:r>
                                </w:p>
                              </w:txbxContent>
                            </v:textbox>
                          </v:shape>
                          <v:shape id="文字方塊 2295" o:spid="_x0000_s1049" type="#_x0000_t202" style="position:absolute;left:35769;top:-10678;width:6904;height:476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" filled="f" stroked="f" strokeweight=".5pt">
                            <v:textbox>
                              <w:txbxContent>
                                <w:p w14:paraId="40710A83" w14:textId="77777777" w:rsidR="002B4F66" w:rsidRPr="0044404D" w:rsidRDefault="002B4F66" w:rsidP="003D1110">
                                  <w:pPr>
                                    <w:rPr>
                                      <w:rFonts w:ascii="華康楷書體 Std W5" w:eastAsia="華康楷書體 Std W5" w:hAnsi="華康楷書體 Std W5"/>
                                    </w:rPr>
                                  </w:pPr>
                                  <w:proofErr w:type="gramStart"/>
                                  <w:r w:rsidRPr="0044404D">
                                    <w:rPr>
                                      <w:rFonts w:ascii="華康楷書體 Std W5" w:eastAsia="華康楷書體 Std W5" w:hAnsi="華康楷書體 Std W5" w:hint="eastAsia"/>
                                    </w:rPr>
                                    <w:t>棘</w:t>
                                  </w:r>
                                  <w:proofErr w:type="gramEnd"/>
                                  <w:r w:rsidRPr="0044404D">
                                    <w:rPr>
                                      <w:rFonts w:ascii="華康楷書體 Std W5" w:eastAsia="華康楷書體 Std W5" w:hAnsi="華康楷書體 Std W5" w:hint="eastAsia"/>
                                    </w:rPr>
                                    <w:t>皮</w:t>
                                  </w:r>
                                </w:p>
                              </w:txbxContent>
                            </v:textbox>
                          </v:shape>
                        </v:group>
                        <v:group id="群組 2296" o:spid="_x0000_s1050" style="position:absolute;left:-1359;top:4044;width:47168;height:62929" coordorigin="-3874,-11232" coordsize="47171,7270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">
                          <v:group id="群組 2297" o:spid="_x0000_s1051" style="position:absolute;left:-3872;top:886;width:47168;height:60590" coordorigin="-5072,387" coordsize="61794,265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">
                            <v:group id="群組 2298" o:spid="_x0000_s1052" style="position:absolute;left:-5072;top:11103;width:36614;height:15787" coordorigin="-5072,216" coordsize="36614,1578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">
                              <v:shapetype id="_x0000_t87" coordsize="21600,21600" o:spt="87" adj="1800,10800" path="m21600,qx10800@0l10800@2qy0@11,10800@3l10800@1qy21600,21600e" filled="f">
                                <v:formulas>
                                  <v:f eqn="val #0"/>
                                  <v:f eqn="sum 21600 0 #0"/>
                                  <v:f eqn="sum #1 0 #0"/>
                                  <v:f eqn="sum #1 #0 0"/>
                                  <v:f eqn="prod #0 9598 32768"/>
                                  <v:f eqn="sum 21600 0 @4"/>
                                  <v:f eqn="sum 21600 0 #1"/>
                                  <v:f eqn="min #1 @6"/>
                                  <v:f eqn="prod @7 1 2"/>
                                  <v:f eqn="prod #0 2 1"/>
                                  <v:f eqn="sum 21600 0 @9"/>
                                  <v:f eqn="val #1"/>
                                </v:formulas>
                                <v:path arrowok="t" o:connecttype="custom" o:connectlocs="21600,0;0,10800;21600,21600" textboxrect="13963,@4,21600,@5"/>
                                <v:handles>
                                  <v:h position="center,#0" yrange="0,@8"/>
                                  <v:h position="topLeft,#1" yrange="@9,@10"/>
                                </v:handles>
                              </v:shapetype>
                              <v:shape id="左大括弧 2299" o:spid="_x0000_s1053" type="#_x0000_t87" style="position:absolute;left:1731;top:-1234;width:10433;height:24039;rotation:-9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" adj="0" strokecolor="black [3200]" strokeweight=".5pt">
                                <v:stroke joinstyle="miter"/>
                              </v:shape>
                              <v:shape id="左大括弧 2300" o:spid="_x0000_s1054" type="#_x0000_t87" style="position:absolute;left:13138;top:-7760;width:10428;height:26380;rotation:-9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" adj="0,11273" strokecolor="black [3200]" strokeweight=".5pt">
                                <v:stroke joinstyle="miter"/>
                              </v:shape>
                            </v:group>
                            <v:group id="群組 2301" o:spid="_x0000_s1055" style="position:absolute;left:25713;top:387;width:31008;height:15805" coordorigin="1694,387" coordsize="31007,1580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">
                              <v:shape id="左大括弧 2302" o:spid="_x0000_s1056" type="#_x0000_t87" style="position:absolute;left:8670;top:-1212;width:10428;height:24380;rotation:-9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" adj="0,5118" strokecolor="black [3200]" strokeweight=".5pt">
                                <v:stroke joinstyle="miter"/>
                              </v:shape>
                              <v:shape id="左大括弧 2303" o:spid="_x0000_s1057" type="#_x0000_t87" style="position:absolute;left:22328;top:443;width:10429;height:10318;rotation:-9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" adj="0,7753" strokecolor="black [3200]" strokeweight=".5pt">
                                <v:stroke joinstyle="miter"/>
                              </v:shape>
                            </v:group>
                          </v:group>
                          <v:line id="直線接點 9280" o:spid="_x0000_s1058" style="position:absolute;flip:y;visibility:visible;mso-wrap-style:square" from="3940,-11232" to="3940,3310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" strokecolor="black [3200]" strokeweight=".5pt">
                            <v:stroke joinstyle="miter"/>
                          </v:line>
                          <v:line id="直線接點 9287" o:spid="_x0000_s1059" style="position:absolute;flip:y;visibility:visible;mso-wrap-style:square" from="-3874,-11232" to="-3874,4295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" strokecolor="black [3200]" strokeweight=".5pt">
                            <v:stroke joinstyle="miter"/>
                          </v:line>
                        </v:group>
                      </v:group>
                      <v:shape id="左大括弧 9290" o:spid="_x0000_s1060" type="#_x0000_t87" style="position:absolute;left:15687;top:15091;width:17418;height:12163;rotation:-9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" adj="0,13788" strokecolor="black [3200]" strokeweight=".5pt">
                        <v:stroke joinstyle="miter"/>
                      </v:shape>
                      <v:shape id="左大括弧 9303" o:spid="_x0000_s1061" type="#_x0000_t87" style="position:absolute;left:21371;top:8308;width:17418;height:7868;rotation:-9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" adj="0,11889" strokecolor="black [3200]" strokeweight=".5pt">
                        <v:stroke joinstyle="miter"/>
                      </v:shape>
                      <v:shape id="文字方塊 9304" o:spid="_x0000_s1062" type="#_x0000_t202" style="position:absolute;left:8153;top:-266;width:5206;height:402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" filled="f" stroked="f" strokeweight=".5pt">
                        <v:textbox>
                          <w:txbxContent>
                            <w:p w14:paraId="48B3F4A3" w14:textId="77777777" w:rsidR="002B4F66" w:rsidRPr="0044404D" w:rsidRDefault="002B4F66" w:rsidP="003D1110">
                              <w:pPr>
                                <w:rPr>
                                  <w:rFonts w:ascii="華康楷書體 Std W5" w:eastAsia="華康楷書體 Std W5" w:hAnsi="華康楷書體 Std W5"/>
                                </w:rPr>
                              </w:pPr>
                              <w:r w:rsidRPr="0044404D">
                                <w:rPr>
                                  <w:rFonts w:ascii="華康楷書體 Std W5" w:eastAsia="華康楷書體 Std W5" w:hAnsi="華康楷書體 Std W5" w:hint="eastAsia"/>
                                </w:rPr>
                                <w:t>扁形</w:t>
                              </w:r>
                            </w:p>
                          </w:txbxContent>
                        </v:textbox>
                      </v:shape>
                      <v:shape id="文字方塊 9305" o:spid="_x0000_s1063" type="#_x0000_t202" style="position:absolute;left:47706;top:-262;width:6902;height:402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" filled="f" stroked="f" strokeweight=".5pt">
                        <v:textbox>
                          <w:txbxContent>
                            <w:p w14:paraId="7C0E0FB4" w14:textId="77777777" w:rsidR="002B4F66" w:rsidRPr="0044404D" w:rsidRDefault="002B4F66" w:rsidP="003D1110">
                              <w:pPr>
                                <w:rPr>
                                  <w:rFonts w:ascii="華康楷書體 Std W5" w:eastAsia="華康楷書體 Std W5" w:hAnsi="華康楷書體 Std W5"/>
                                </w:rPr>
                              </w:pPr>
                              <w:r w:rsidRPr="0044404D">
                                <w:rPr>
                                  <w:rFonts w:ascii="華康楷書體 Std W5" w:eastAsia="華康楷書體 Std W5" w:hAnsi="華康楷書體 Std W5" w:hint="eastAsia"/>
                                </w:rPr>
                                <w:t>脊索</w:t>
                              </w:r>
                            </w:p>
                          </w:txbxContent>
                        </v:textbox>
                      </v:shape>
                    </v:group>
                  </v:group>
                  <v:line id="直線接點 9306" o:spid="_x0000_s1064" style="position:absolute;flip:y;visibility:visible;mso-wrap-style:square" from="18298,3616" to="18298,1801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" strokecolor="black [3200]" strokeweight=".5pt">
                    <v:stroke joinstyle="miter"/>
                  </v:line>
                  <v:line id="直線接點 9307" o:spid="_x0000_s1065" style="position:absolute;flip:y;visibility:visible;mso-wrap-style:square" from="26105,3616" to="26105,108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" strokecolor="black [3200]" strokeweight=".5pt">
                    <v:stroke joinstyle="miter"/>
                  </v:line>
                  <v:line id="直線接點 9308" o:spid="_x0000_s1066" style="position:absolute;flip:y;visibility:visible;mso-wrap-style:square" from="34055,3616" to="34055,108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" strokecolor="black [3200]" strokeweight=".5pt">
                    <v:stroke joinstyle="miter"/>
                  </v:line>
                </v:group>
                <v:group id="群組 9310" o:spid="_x0000_s1067" style="position:absolute;left:1072;top:34061;width:8162;height:4548" coordorigin="1072,-11" coordsize="8162,454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">
                  <v:line id="直線接點 9311" o:spid="_x0000_s1068" style="position:absolute;visibility:visible;mso-wrap-style:square" from="7074,2695" to="9234,26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" strokecolor="black [3200]" strokeweight=".5pt">
                    <v:stroke joinstyle="miter"/>
                  </v:line>
                  <v:shape id="文字方塊 9316" o:spid="_x0000_s1069" type="#_x0000_t202" style="position:absolute;left:1072;top:-11;width:6016;height:454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" fillcolor="white [3201]">
                    <v:textbox inset="0,0,0,0">
                      <w:txbxContent>
                        <w:p w14:paraId="6054599F" w14:textId="77777777" w:rsidR="002B4F66" w:rsidRPr="00B37495" w:rsidRDefault="002B4F66" w:rsidP="003D1110">
                          <w:pPr>
                            <w:adjustRightInd w:val="0"/>
                            <w:snapToGrid w:val="0"/>
                            <w:spacing w:line="40" w:lineRule="atLeast"/>
                            <w:jc w:val="center"/>
                            <w:rPr>
                              <w:rFonts w:ascii="華康楷書體 Std W5" w:eastAsia="華康楷書體 Std W5" w:hAnsi="華康楷書體 Std W5"/>
                              <w:sz w:val="20"/>
                              <w:szCs w:val="20"/>
                            </w:rPr>
                          </w:pPr>
                          <w:r w:rsidRPr="00B37495">
                            <w:rPr>
                              <w:rFonts w:ascii="華康楷書體 Std W5" w:eastAsia="華康楷書體 Std W5" w:hAnsi="華康楷書體 Std W5" w:hint="eastAsia"/>
                              <w:sz w:val="20"/>
                              <w:szCs w:val="20"/>
                            </w:rPr>
                            <w:t>輻射對稱</w:t>
                          </w:r>
                        </w:p>
                        <w:p w14:paraId="1EFF0407" w14:textId="77777777" w:rsidR="002B4F66" w:rsidRPr="00B37495" w:rsidRDefault="002B4F66" w:rsidP="003D1110">
                          <w:pPr>
                            <w:adjustRightInd w:val="0"/>
                            <w:snapToGrid w:val="0"/>
                            <w:spacing w:line="40" w:lineRule="atLeast"/>
                            <w:jc w:val="center"/>
                            <w:rPr>
                              <w:rFonts w:ascii="華康楷書體 Std W5" w:eastAsia="華康楷書體 Std W5" w:hAnsi="華康楷書體 Std W5"/>
                              <w:sz w:val="20"/>
                              <w:szCs w:val="20"/>
                            </w:rPr>
                          </w:pPr>
                          <w:r w:rsidRPr="00B37495">
                            <w:rPr>
                              <w:rFonts w:ascii="華康楷書體 Std W5" w:eastAsia="華康楷書體 Std W5" w:hAnsi="華康楷書體 Std W5" w:hint="eastAsia"/>
                              <w:sz w:val="20"/>
                              <w:szCs w:val="20"/>
                            </w:rPr>
                            <w:t>刺絲</w:t>
                          </w:r>
                          <w:proofErr w:type="gramStart"/>
                          <w:r w:rsidRPr="00B37495">
                            <w:rPr>
                              <w:rFonts w:ascii="華康楷書體 Std W5" w:eastAsia="華康楷書體 Std W5" w:hAnsi="華康楷書體 Std W5" w:hint="eastAsia"/>
                              <w:sz w:val="20"/>
                              <w:szCs w:val="20"/>
                            </w:rPr>
                            <w:t>胞</w:t>
                          </w:r>
                          <w:proofErr w:type="gramEnd"/>
                        </w:p>
                      </w:txbxContent>
                    </v:textbox>
                  </v:shape>
                </v:group>
                <v:group id="群組 9321" o:spid="_x0000_s1070" style="position:absolute;left:19235;top:42422;width:8175;height:4557" coordorigin="1056,376" coordsize="8178,455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">
                  <v:line id="直線接點 9322" o:spid="_x0000_s1071" style="position:absolute;visibility:visible;mso-wrap-style:square" from="7074,2695" to="9234,26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" strokecolor="black [3200]" strokeweight=".5pt">
                    <v:stroke joinstyle="miter"/>
                  </v:line>
                  <v:shape id="文字方塊 9328" o:spid="_x0000_s1072" type="#_x0000_t202" style="position:absolute;left:1056;top:376;width:6018;height:45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" fillcolor="white [3201]">
                    <v:textbox inset="0,0,0,0">
                      <w:txbxContent>
                        <w:p w14:paraId="131925B7" w14:textId="77777777" w:rsidR="002B4F66" w:rsidRPr="00B37495" w:rsidRDefault="002B4F66" w:rsidP="003D1110">
                          <w:pPr>
                            <w:adjustRightInd w:val="0"/>
                            <w:snapToGrid w:val="0"/>
                            <w:spacing w:line="40" w:lineRule="atLeast"/>
                            <w:jc w:val="center"/>
                            <w:rPr>
                              <w:rFonts w:ascii="華康楷書體 Std W5" w:eastAsia="華康楷書體 Std W5" w:hAnsi="華康楷書體 Std W5"/>
                              <w:sz w:val="20"/>
                              <w:szCs w:val="20"/>
                            </w:rPr>
                          </w:pPr>
                          <w:r w:rsidRPr="00B37495">
                            <w:rPr>
                              <w:rFonts w:ascii="華康楷書體 Std W5" w:eastAsia="華康楷書體 Std W5" w:hAnsi="華康楷書體 Std W5" w:hint="eastAsia"/>
                              <w:sz w:val="20"/>
                              <w:szCs w:val="20"/>
                            </w:rPr>
                            <w:t>兩側對</w:t>
                          </w:r>
                          <w:proofErr w:type="gramStart"/>
                          <w:r w:rsidRPr="00B37495">
                            <w:rPr>
                              <w:rFonts w:ascii="華康楷書體 Std W5" w:eastAsia="華康楷書體 Std W5" w:hAnsi="華康楷書體 Std W5" w:hint="eastAsia"/>
                              <w:sz w:val="20"/>
                              <w:szCs w:val="20"/>
                            </w:rPr>
                            <w:t>稱</w:t>
                          </w:r>
                          <w:proofErr w:type="gramEnd"/>
                          <w:r w:rsidRPr="00B37495">
                            <w:rPr>
                              <w:rFonts w:ascii="華康楷書體 Std W5" w:eastAsia="華康楷書體 Std W5" w:hAnsi="華康楷書體 Std W5"/>
                              <w:sz w:val="20"/>
                              <w:szCs w:val="20"/>
                            </w:rPr>
                            <w:br/>
                          </w:r>
                          <w:r w:rsidRPr="00B37495">
                            <w:rPr>
                              <w:rFonts w:ascii="華康楷書體 Std W5" w:eastAsia="華康楷書體 Std W5" w:hAnsi="華康楷書體 Std W5" w:hint="eastAsia"/>
                              <w:sz w:val="20"/>
                              <w:szCs w:val="20"/>
                            </w:rPr>
                            <w:t>頭部化</w:t>
                          </w:r>
                        </w:p>
                      </w:txbxContent>
                    </v:textbox>
                  </v:shape>
                </v:group>
                <v:group id="群組 9332" o:spid="_x0000_s1073" style="position:absolute;left:25651;top:39800;width:9219;height:3128" coordorigin="7074,1171" coordsize="9219,312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">
                  <v:line id="直線接點 9333" o:spid="_x0000_s1074" style="position:absolute;visibility:visible;mso-wrap-style:square" from="7074,2695" to="9234,26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" strokecolor="black [3200]" strokeweight=".5pt">
                    <v:stroke joinstyle="miter"/>
                  </v:line>
                  <v:shape id="文字方塊 9334" o:spid="_x0000_s1075" type="#_x0000_t202" style="position:absolute;left:9231;top:1171;width:7062;height:312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" fillcolor="white [3201]">
                    <v:textbox inset="0,0,0">
                      <w:txbxContent>
                        <w:p w14:paraId="16C16070" w14:textId="77777777" w:rsidR="002B4F66" w:rsidRPr="00B37495" w:rsidRDefault="002B4F66" w:rsidP="003D1110">
                          <w:pPr>
                            <w:jc w:val="center"/>
                            <w:rPr>
                              <w:rFonts w:ascii="華康楷書體 Std W5" w:eastAsia="華康楷書體 Std W5" w:hAnsi="華康楷書體 Std W5"/>
                              <w:sz w:val="20"/>
                              <w:szCs w:val="20"/>
                            </w:rPr>
                          </w:pPr>
                          <w:r w:rsidRPr="00B37495">
                            <w:rPr>
                              <w:rFonts w:ascii="華康楷書體 Std W5" w:eastAsia="華康楷書體 Std W5" w:hAnsi="華康楷書體 Std W5" w:hint="eastAsia"/>
                              <w:sz w:val="20"/>
                              <w:szCs w:val="20"/>
                            </w:rPr>
                            <w:t>原口動物</w:t>
                          </w:r>
                        </w:p>
                      </w:txbxContent>
                    </v:textbox>
                  </v:shape>
                </v:group>
                <v:group id="群組 9335" o:spid="_x0000_s1076" style="position:absolute;left:49425;top:25314;width:9219;height:3128" coordorigin="7074,1171" coordsize="9219,312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">
                  <v:line id="直線接點 9336" o:spid="_x0000_s1077" style="position:absolute;visibility:visible;mso-wrap-style:square" from="7074,2695" to="9234,26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" strokecolor="black [3200]" strokeweight=".5pt">
                    <v:stroke joinstyle="miter"/>
                  </v:line>
                  <v:shape id="文字方塊 9337" o:spid="_x0000_s1078" type="#_x0000_t202" style="position:absolute;left:9231;top:1171;width:7062;height:312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" filled="f" strokecolor="black [3213]">
                    <v:textbox inset="0,0,0,0">
                      <w:txbxContent>
                        <w:p w14:paraId="1963AC39" w14:textId="77777777" w:rsidR="002B4F66" w:rsidRPr="00B37495" w:rsidRDefault="002B4F66" w:rsidP="003D1110">
                          <w:pPr>
                            <w:jc w:val="center"/>
                            <w:rPr>
                              <w:rFonts w:ascii="華康楷書體 Std W5" w:eastAsia="華康楷書體 Std W5" w:hAnsi="華康楷書體 Std W5"/>
                              <w:sz w:val="20"/>
                              <w:szCs w:val="20"/>
                            </w:rPr>
                          </w:pPr>
                          <w:r w:rsidRPr="00B37495">
                            <w:rPr>
                              <w:rFonts w:ascii="華康楷書體 Std W5" w:eastAsia="華康楷書體 Std W5" w:hAnsi="華康楷書體 Std W5" w:hint="eastAsia"/>
                              <w:sz w:val="20"/>
                              <w:szCs w:val="20"/>
                            </w:rPr>
                            <w:t>後口動物</w:t>
                          </w:r>
                        </w:p>
                      </w:txbxContent>
                    </v:textbox>
                  </v:shape>
                </v:group>
                <v:group id="群組 9338" o:spid="_x0000_s1079" style="position:absolute;left:39222;top:16796;width:9221;height:3114" coordorigin="12,1395" coordsize="9222,311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">
                  <v:line id="直線接點 9339" o:spid="_x0000_s1080" style="position:absolute;visibility:visible;mso-wrap-style:square" from="7074,2695" to="9234,26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" strokecolor="black [3200]" strokeweight=".5pt">
                    <v:stroke joinstyle="miter"/>
                  </v:line>
                  <v:shape id="文字方塊 9340" o:spid="_x0000_s1081" type="#_x0000_t202" style="position:absolute;left:12;top:1395;width:7062;height:31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" fillcolor="white [3201]">
                    <v:textbox inset="0,0,0,0">
                      <w:txbxContent>
                        <w:p w14:paraId="730C656F" w14:textId="77777777" w:rsidR="002B4F66" w:rsidRPr="00B37495" w:rsidRDefault="002B4F66" w:rsidP="003D1110">
                          <w:pPr>
                            <w:jc w:val="center"/>
                            <w:rPr>
                              <w:rFonts w:ascii="華康楷書體 Std W5" w:eastAsia="華康楷書體 Std W5" w:hAnsi="華康楷書體 Std W5"/>
                              <w:sz w:val="20"/>
                              <w:szCs w:val="20"/>
                            </w:rPr>
                          </w:pPr>
                          <w:r w:rsidRPr="00B37495">
                            <w:rPr>
                              <w:rFonts w:ascii="華康楷書體 Std W5" w:eastAsia="華康楷書體 Std W5" w:hAnsi="華康楷書體 Std W5" w:hint="eastAsia"/>
                              <w:sz w:val="20"/>
                              <w:szCs w:val="20"/>
                            </w:rPr>
                            <w:t>輻射對稱</w:t>
                          </w:r>
                        </w:p>
                      </w:txbxContent>
                    </v:textbox>
                  </v:shape>
                </v:group>
                <v:group id="群組 9341" o:spid="_x0000_s1082" style="position:absolute;left:35372;top:35757;width:8065;height:3125" coordorigin="7074,1171" coordsize="8066,312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">
                  <v:line id="直線接點 9342" o:spid="_x0000_s1083" style="position:absolute;visibility:visible;mso-wrap-style:square" from="7074,2695" to="9234,26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" strokecolor="black [3200]" strokeweight=".5pt">
                    <v:stroke joinstyle="miter"/>
                  </v:line>
                  <v:shape id="文字方塊 9343" o:spid="_x0000_s1084" type="#_x0000_t202" style="position:absolute;left:9228;top:1171;width:5913;height:312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" filled="f" strokecolor="black [3213]">
                    <v:textbox inset="0,0,0,0">
                      <w:txbxContent>
                        <w:p w14:paraId="2CF32532" w14:textId="77777777" w:rsidR="002B4F66" w:rsidRPr="00B37495" w:rsidRDefault="002B4F66" w:rsidP="003D1110">
                          <w:pPr>
                            <w:jc w:val="center"/>
                            <w:rPr>
                              <w:rFonts w:ascii="華康楷書體 Std W5" w:eastAsia="華康楷書體 Std W5" w:hAnsi="華康楷書體 Std W5"/>
                              <w:sz w:val="20"/>
                              <w:szCs w:val="20"/>
                            </w:rPr>
                          </w:pPr>
                          <w:r w:rsidRPr="00B37495">
                            <w:rPr>
                              <w:rFonts w:ascii="華康楷書體 Std W5" w:eastAsia="華康楷書體 Std W5" w:hAnsi="華康楷書體 Std W5" w:hint="eastAsia"/>
                              <w:sz w:val="20"/>
                              <w:szCs w:val="20"/>
                            </w:rPr>
                            <w:t>真體腔</w:t>
                          </w:r>
                        </w:p>
                      </w:txbxContent>
                    </v:textbox>
                  </v:shape>
                </v:group>
                <v:group id="群組 9344" o:spid="_x0000_s1085" style="position:absolute;left:30319;top:14004;width:6814;height:3114" coordorigin="2419,1395" coordsize="6815,311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">
                  <v:line id="直線接點 9345" o:spid="_x0000_s1086" style="position:absolute;visibility:visible;mso-wrap-style:square" from="7074,2695" to="9234,26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" strokecolor="black [3200]" strokeweight=".5pt">
                    <v:stroke joinstyle="miter"/>
                  </v:line>
                  <v:shape id="文字方塊 9346" o:spid="_x0000_s1087" type="#_x0000_t202" style="position:absolute;left:2419;top:1395;width:4655;height:312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" fillcolor="white [3201]" strokecolor="black [3213]">
                    <v:textbox inset="0,0,0,0">
                      <w:txbxContent>
                        <w:p w14:paraId="5A2811AB" w14:textId="77777777" w:rsidR="002B4F66" w:rsidRPr="00B37495" w:rsidRDefault="002B4F66" w:rsidP="003D1110">
                          <w:pPr>
                            <w:jc w:val="center"/>
                            <w:rPr>
                              <w:rFonts w:ascii="華康楷書體 Std W5" w:eastAsia="華康楷書體 Std W5" w:hAnsi="華康楷書體 Std W5"/>
                              <w:sz w:val="20"/>
                              <w:szCs w:val="20"/>
                            </w:rPr>
                          </w:pPr>
                          <w:r w:rsidRPr="00B37495">
                            <w:rPr>
                              <w:rFonts w:ascii="華康楷書體 Std W5" w:eastAsia="華康楷書體 Std W5" w:hAnsi="華康楷書體 Std W5" w:hint="eastAsia"/>
                              <w:sz w:val="20"/>
                              <w:szCs w:val="20"/>
                            </w:rPr>
                            <w:t>分節</w:t>
                          </w:r>
                        </w:p>
                      </w:txbxContent>
                    </v:textbox>
                  </v:shape>
                </v:group>
              </v:group>
            </w:pict>
          </mc:Fallback>
        </mc:AlternateContent>
      </w:r>
      <w:r>
        <w:rPr>
          <w:rFonts w:hint="eastAsia"/>
        </w:rPr>
        <w:t xml:space="preserve"> </w:t>
      </w:r>
      <w:r w:rsidRPr="00387ABC">
        <w:rPr>
          <w:rFonts w:hint="eastAsia"/>
        </w:rPr>
        <w:t>範例：</w:t>
      </w:r>
    </w:p>
    <w:p w14:paraId="1C4B8301" w14:textId="77777777" w:rsidR="003D1110" w:rsidRPr="00387ABC" w:rsidRDefault="003D1110" w:rsidP="003D1110">
      <w:pPr>
        <w:spacing w:line="420" w:lineRule="atLeast"/>
        <w:jc w:val="center"/>
        <w:rPr>
          <w:rFonts w:ascii="華康唐風隸 Std W5" w:eastAsia="華康唐風隸 Std W5" w:hAnsi="華康唐風隸 Std W5" w:cs="華康圓體 Std W5"/>
          <w:sz w:val="28"/>
          <w:szCs w:val="28"/>
          <w:u w:val="single"/>
        </w:rPr>
      </w:pPr>
    </w:p>
    <w:p w14:paraId="17ED6D52" w14:textId="77777777" w:rsidR="003D1110" w:rsidRPr="00387ABC" w:rsidRDefault="003D1110" w:rsidP="003D1110">
      <w:pPr>
        <w:spacing w:line="420" w:lineRule="atLeast"/>
        <w:rPr>
          <w:rFonts w:ascii="華康唐風隸 Std W5" w:eastAsia="華康唐風隸 Std W5" w:hAnsi="華康唐風隸 Std W5" w:cs="華康圓體 Std W5"/>
          <w:sz w:val="28"/>
          <w:szCs w:val="28"/>
          <w:u w:val="single"/>
        </w:rPr>
      </w:pPr>
    </w:p>
    <w:p w14:paraId="0A879FDC" w14:textId="77777777" w:rsidR="003D1110" w:rsidRPr="00387ABC" w:rsidRDefault="003D1110" w:rsidP="003D1110">
      <w:pPr>
        <w:spacing w:line="420" w:lineRule="atLeast"/>
        <w:rPr>
          <w:rFonts w:ascii="華康唐風隸 Std W5" w:eastAsia="華康唐風隸 Std W5" w:hAnsi="華康唐風隸 Std W5" w:cs="華康圓體 Std W5"/>
          <w:sz w:val="28"/>
          <w:szCs w:val="28"/>
          <w:u w:val="single"/>
        </w:rPr>
      </w:pPr>
    </w:p>
    <w:p w14:paraId="100C6FD3" w14:textId="77777777" w:rsidR="003D1110" w:rsidRPr="00387ABC" w:rsidRDefault="003D1110" w:rsidP="003D1110">
      <w:pPr>
        <w:spacing w:line="420" w:lineRule="atLeast"/>
        <w:rPr>
          <w:rFonts w:ascii="華康唐風隸 Std W5" w:eastAsia="華康唐風隸 Std W5" w:hAnsi="華康唐風隸 Std W5" w:cs="華康圓體 Std W5"/>
          <w:sz w:val="28"/>
          <w:szCs w:val="28"/>
          <w:u w:val="single"/>
        </w:rPr>
      </w:pPr>
    </w:p>
    <w:p w14:paraId="482AAE45" w14:textId="77777777" w:rsidR="003D1110" w:rsidRPr="00387ABC" w:rsidRDefault="003D1110" w:rsidP="003D1110">
      <w:pPr>
        <w:spacing w:line="420" w:lineRule="atLeast"/>
        <w:rPr>
          <w:rFonts w:ascii="華康唐風隸 Std W5" w:eastAsia="華康唐風隸 Std W5" w:hAnsi="華康唐風隸 Std W5" w:cs="華康圓體 Std W5"/>
          <w:sz w:val="28"/>
          <w:szCs w:val="28"/>
          <w:u w:val="single"/>
        </w:rPr>
      </w:pPr>
    </w:p>
    <w:p w14:paraId="286C64E2" w14:textId="77777777" w:rsidR="003D1110" w:rsidRPr="00387ABC" w:rsidRDefault="003D1110" w:rsidP="003D1110">
      <w:pPr>
        <w:spacing w:line="420" w:lineRule="atLeast"/>
        <w:rPr>
          <w:rFonts w:ascii="華康唐風隸 Std W5" w:eastAsia="華康唐風隸 Std W5" w:hAnsi="華康唐風隸 Std W5" w:cs="華康圓體 Std W5"/>
          <w:sz w:val="28"/>
          <w:szCs w:val="28"/>
          <w:u w:val="single"/>
        </w:rPr>
      </w:pPr>
    </w:p>
    <w:p w14:paraId="61670771" w14:textId="77777777" w:rsidR="003D1110" w:rsidRPr="00387ABC" w:rsidRDefault="003D1110" w:rsidP="003D1110">
      <w:pPr>
        <w:spacing w:line="420" w:lineRule="atLeast"/>
        <w:rPr>
          <w:rFonts w:ascii="華康唐風隸 Std W5" w:eastAsia="華康唐風隸 Std W5" w:hAnsi="華康唐風隸 Std W5" w:cs="華康圓體 Std W5"/>
          <w:sz w:val="28"/>
          <w:szCs w:val="28"/>
          <w:u w:val="single"/>
        </w:rPr>
      </w:pPr>
    </w:p>
    <w:p w14:paraId="489575FB" w14:textId="77777777" w:rsidR="003D1110" w:rsidRPr="00387ABC" w:rsidRDefault="003D1110" w:rsidP="003D1110">
      <w:pPr>
        <w:spacing w:line="420" w:lineRule="atLeast"/>
        <w:rPr>
          <w:rFonts w:ascii="華康唐風隸 Std W5" w:eastAsia="華康唐風隸 Std W5" w:hAnsi="華康唐風隸 Std W5" w:cs="華康圓體 Std W5"/>
          <w:sz w:val="28"/>
          <w:szCs w:val="28"/>
          <w:u w:val="single"/>
        </w:rPr>
      </w:pPr>
    </w:p>
    <w:p w14:paraId="28DC08A9" w14:textId="77777777" w:rsidR="003D1110" w:rsidRDefault="003D1110" w:rsidP="003D1110">
      <w:pPr>
        <w:spacing w:line="420" w:lineRule="atLeast"/>
        <w:rPr>
          <w:rFonts w:ascii="華康唐風隸 Std W5" w:eastAsia="華康唐風隸 Std W5" w:hAnsi="華康唐風隸 Std W5" w:cs="華康圓體 Std W5"/>
          <w:b/>
          <w:sz w:val="28"/>
          <w:szCs w:val="28"/>
          <w:u w:val="single"/>
        </w:rPr>
      </w:pPr>
    </w:p>
    <w:p w14:paraId="1C44F325" w14:textId="77777777" w:rsidR="003D1110" w:rsidRDefault="003D1110" w:rsidP="003D1110">
      <w:pPr>
        <w:spacing w:line="420" w:lineRule="atLeast"/>
        <w:rPr>
          <w:rFonts w:ascii="華康唐風隸 Std W5" w:eastAsia="華康唐風隸 Std W5" w:hAnsi="華康唐風隸 Std W5" w:cs="華康圓體 Std W5"/>
          <w:b/>
          <w:sz w:val="28"/>
          <w:szCs w:val="28"/>
          <w:u w:val="single"/>
        </w:rPr>
      </w:pPr>
    </w:p>
    <w:p w14:paraId="1C308B51" w14:textId="77777777" w:rsidR="003D1110" w:rsidRPr="00086BA3" w:rsidRDefault="003D1110" w:rsidP="003D1110">
      <w:pPr>
        <w:spacing w:line="420" w:lineRule="atLeast"/>
        <w:rPr>
          <w:rFonts w:ascii="華康唐風隸 Std W5" w:eastAsia="華康唐風隸 Std W5" w:hAnsi="華康唐風隸 Std W5" w:cs="華康圓體 Std W5"/>
          <w:b/>
          <w:sz w:val="28"/>
          <w:szCs w:val="28"/>
          <w:u w:val="single"/>
        </w:rPr>
      </w:pPr>
    </w:p>
    <w:p w14:paraId="0D5D50BC" w14:textId="77777777" w:rsidR="003D1110" w:rsidRDefault="00161355" w:rsidP="003D1110">
      <w:pPr>
        <w:spacing w:line="420" w:lineRule="atLeast"/>
        <w:rPr>
          <w:rFonts w:ascii="華康唐風隸 Std W5" w:eastAsia="華康唐風隸 Std W5" w:hAnsi="華康唐風隸 Std W5" w:cs="華康圓體 Std W5"/>
          <w:sz w:val="28"/>
          <w:szCs w:val="28"/>
          <w:u w:val="single"/>
        </w:rPr>
      </w:pPr>
      <w:r>
        <w:rPr>
          <w:rFonts w:ascii="華康唐風隸 Std W5" w:eastAsia="華康唐風隸 Std W5" w:hAnsi="華康唐風隸 Std W5" w:cs="華康圓體 Std W5"/>
          <w:noProof/>
          <w:sz w:val="28"/>
          <w:szCs w:val="28"/>
          <w:u w:val="single"/>
        </w:rPr>
        <w:object w:dxaOrig="1440" w:dyaOrig="1440" w14:anchorId="61453326">
          <v:group id="_x0000_s2058" alt="" style="position:absolute;margin-left:249.25pt;margin-top:9.3pt;width:263.45pt;height:15.7pt;z-index:-251134464" coordorigin="6050,8823" coordsize="5187,314">
            <v:shapetype id="_x0000_t75" coordsize="21600,21600" o:spt="75" o:preferrelative="t" path="m@4@5l@4@11@9@11@9@5xe" filled="f" stroked="f">
              <v:stroke joinstyle="miter"/>
              <v:formulas>
                <v:f eqn="if lineDrawn pixelLineWidth 0"/>
                <v:f eqn="sum @0 1 0"/>
                <v:f eqn="sum 0 0 @1"/>
                <v:f eqn="prod @2 1 2"/>
                <v:f eqn="prod @3 21600 pixelWidth"/>
                <v:f eqn="prod @3 21600 pixelHeight"/>
                <v:f eqn="sum @0 0 1"/>
                <v:f eqn="prod @6 1 2"/>
                <v:f eqn="prod @7 21600 pixelWidth"/>
                <v:f eqn="sum @8 21600 0"/>
                <v:f eqn="prod @7 21600 pixelHeight"/>
                <v:f eqn="sum @10 21600 0"/>
              </v:formulas>
              <v:path o:extrusionok="f" gradientshapeok="t" o:connecttype="rect"/>
              <o:lock v:ext="edit" aspectratio="t"/>
            </v:shapetype>
            <v:shape id="_x0000_s2059" type="#_x0000_t75" alt="" style="position:absolute;left:6050;top:8837;width:439;height:287">
              <v:imagedata r:id="rId15" o:title=""/>
            </v:shape>
            <v:shape id="_x0000_s2060" type="#_x0000_t75" alt="" style="position:absolute;left:10094;top:8834;width:449;height:293">
              <v:imagedata r:id="rId16" o:title=""/>
            </v:shape>
            <v:shape id="_x0000_s2061" type="#_x0000_t75" alt="" style="position:absolute;left:6766;top:8834;width:448;height:293">
              <v:imagedata r:id="rId17" o:title=""/>
            </v:shape>
            <v:shape id="_x0000_s2062" type="#_x0000_t75" alt="" style="position:absolute;left:9264;top:8824;width:431;height:313">
              <v:imagedata r:id="rId18" o:title=""/>
            </v:shape>
            <v:shape id="_x0000_s2063" type="#_x0000_t75" alt="" style="position:absolute;left:8473;top:8823;width:432;height:313">
              <v:imagedata r:id="rId19" o:title=""/>
            </v:shape>
            <v:shape id="_x0000_s2064" type="#_x0000_t75" alt="" style="position:absolute;left:7290;top:8839;width:724;height:283">
              <v:imagedata r:id="rId20" o:title=""/>
            </v:shape>
            <v:shape id="_x0000_s2065" type="#_x0000_t75" alt="" style="position:absolute;left:10798;top:8827;width:439;height:305">
              <v:imagedata r:id="rId21" o:title=""/>
            </v:shape>
          </v:group>
          <o:OLEObject Type="Embed" ProgID="Equation.DSMT4" ShapeID="_x0000_s2059" DrawAspect="Content" ObjectID="_1803834611" r:id="rId22"/>
          <o:OLEObject Type="Embed" ProgID="Equation.DSMT4" ShapeID="_x0000_s2060" DrawAspect="Content" ObjectID="_1803834612" r:id="rId23"/>
          <o:OLEObject Type="Embed" ProgID="Equation.DSMT4" ShapeID="_x0000_s2061" DrawAspect="Content" ObjectID="_1803834613" r:id="rId24"/>
          <o:OLEObject Type="Embed" ProgID="Equation.DSMT4" ShapeID="_x0000_s2062" DrawAspect="Content" ObjectID="_1803834614" r:id="rId25"/>
          <o:OLEObject Type="Embed" ProgID="Equation.DSMT4" ShapeID="_x0000_s2063" DrawAspect="Content" ObjectID="_1803834615" r:id="rId26"/>
          <o:OLEObject Type="Embed" ProgID="Equation.DSMT4" ShapeID="_x0000_s2064" DrawAspect="Content" ObjectID="_1803834616" r:id="rId27"/>
          <o:OLEObject Type="Embed" ProgID="Equation.DSMT4" ShapeID="_x0000_s2065" DrawAspect="Content" ObjectID="_1803834617" r:id="rId28"/>
        </w:object>
      </w:r>
      <w:r w:rsidR="003D1110" w:rsidRPr="00086BA3">
        <w:rPr>
          <w:rFonts w:ascii="華康唐風隸 Std W5" w:eastAsia="華康唐風隸 Std W5" w:hAnsi="華康唐風隸 Std W5" w:cs="華康圓體 Std W5"/>
          <w:noProof/>
          <w:sz w:val="28"/>
          <w:szCs w:val="28"/>
          <w:u w:val="single"/>
        </w:rPr>
        <w:drawing>
          <wp:anchor distT="0" distB="0" distL="114300" distR="114300" simplePos="0" relativeHeight="252090880" behindDoc="1" locked="0" layoutInCell="1" allowOverlap="1" wp14:anchorId="36C810D9" wp14:editId="343B18B8">
            <wp:simplePos x="0" y="0"/>
            <wp:positionH relativeFrom="column">
              <wp:posOffset>57150</wp:posOffset>
            </wp:positionH>
            <wp:positionV relativeFrom="paragraph">
              <wp:posOffset>252329</wp:posOffset>
            </wp:positionV>
            <wp:extent cx="3060000" cy="2398598"/>
            <wp:effectExtent l="0" t="0" r="7620" b="1905"/>
            <wp:wrapNone/>
            <wp:docPr id="8336" name="圖片 83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870"/>
                    <a:stretch/>
                  </pic:blipFill>
                  <pic:spPr bwMode="auto">
                    <a:xfrm>
                      <a:off x="0" y="0"/>
                      <a:ext cx="3060000" cy="239859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華康唐風隸 Std W5" w:eastAsia="華康唐風隸 Std W5" w:hAnsi="華康唐風隸 Std W5" w:cs="華康圓體 Std W5"/>
          <w:noProof/>
          <w:sz w:val="28"/>
          <w:szCs w:val="28"/>
          <w:u w:val="single"/>
        </w:rPr>
        <w:object w:dxaOrig="1440" w:dyaOrig="1440" w14:anchorId="5A30140C">
          <v:group id="_x0000_s2050" alt="" style="position:absolute;margin-left:-4.6pt;margin-top:9.35pt;width:256.85pt;height:15.65pt;z-index:-251135488;mso-position-horizontal-relative:text;mso-position-vertical-relative:text" coordorigin="910,8860" coordsize="5083,313">
            <v:shape id="_x0000_s2051" type="#_x0000_t75" alt="" style="position:absolute;left:1619;top:8873;width:439;height:287">
              <v:imagedata r:id="rId15" o:title=""/>
            </v:shape>
            <v:shape id="_x0000_s2052" type="#_x0000_t75" alt="" style="position:absolute;left:2328;top:8870;width:449;height:293">
              <v:imagedata r:id="rId16" o:title=""/>
            </v:shape>
            <v:shape id="_x0000_s2053" type="#_x0000_t75" alt="" style="position:absolute;left:3047;top:8870;width:448;height:293">
              <v:imagedata r:id="rId17" o:title=""/>
            </v:shape>
            <v:shape id="_x0000_s2054" type="#_x0000_t75" alt="" style="position:absolute;left:3765;top:8860;width:431;height:313">
              <v:imagedata r:id="rId18" o:title=""/>
            </v:shape>
            <v:shape id="_x0000_s2055" type="#_x0000_t75" alt="" style="position:absolute;left:4466;top:8860;width:432;height:313">
              <v:imagedata r:id="rId19" o:title=""/>
            </v:shape>
            <v:shape id="_x0000_s2056" type="#_x0000_t75" alt="" style="position:absolute;left:5269;top:8875;width:724;height:283">
              <v:imagedata r:id="rId20" o:title=""/>
            </v:shape>
            <v:shape id="_x0000_s2057" type="#_x0000_t75" alt="" style="position:absolute;left:910;top:8864;width:439;height:305">
              <v:imagedata r:id="rId21" o:title=""/>
            </v:shape>
          </v:group>
          <o:OLEObject Type="Embed" ProgID="Equation.DSMT4" ShapeID="_x0000_s2051" DrawAspect="Content" ObjectID="_1803834618" r:id="rId30"/>
          <o:OLEObject Type="Embed" ProgID="Equation.DSMT4" ShapeID="_x0000_s2052" DrawAspect="Content" ObjectID="_1803834619" r:id="rId31"/>
          <o:OLEObject Type="Embed" ProgID="Equation.DSMT4" ShapeID="_x0000_s2053" DrawAspect="Content" ObjectID="_1803834620" r:id="rId32"/>
          <o:OLEObject Type="Embed" ProgID="Equation.DSMT4" ShapeID="_x0000_s2054" DrawAspect="Content" ObjectID="_1803834621" r:id="rId33"/>
          <o:OLEObject Type="Embed" ProgID="Equation.DSMT4" ShapeID="_x0000_s2055" DrawAspect="Content" ObjectID="_1803834622" r:id="rId34"/>
          <o:OLEObject Type="Embed" ProgID="Equation.DSMT4" ShapeID="_x0000_s2056" DrawAspect="Content" ObjectID="_1803834623" r:id="rId35"/>
          <o:OLEObject Type="Embed" ProgID="Equation.DSMT4" ShapeID="_x0000_s2057" DrawAspect="Content" ObjectID="_1803834624" r:id="rId36"/>
        </w:object>
      </w:r>
      <w:r w:rsidR="003D1110">
        <w:rPr>
          <w:rFonts w:ascii="華康唐風隸 Std W5" w:eastAsia="華康唐風隸 Std W5" w:hAnsi="華康唐風隸 Std W5" w:cs="華康圓體 Std W5" w:hint="eastAsia"/>
          <w:noProof/>
          <w:sz w:val="28"/>
          <w:szCs w:val="28"/>
          <w:u w:val="single"/>
        </w:rPr>
        <mc:AlternateContent>
          <mc:Choice Requires="wpg">
            <w:drawing>
              <wp:anchor distT="0" distB="0" distL="114300" distR="114300" simplePos="0" relativeHeight="252131840" behindDoc="0" locked="0" layoutInCell="1" allowOverlap="1" wp14:anchorId="017DFBF6" wp14:editId="5937B98C">
                <wp:simplePos x="0" y="0"/>
                <wp:positionH relativeFrom="column">
                  <wp:posOffset>3355640</wp:posOffset>
                </wp:positionH>
                <wp:positionV relativeFrom="paragraph">
                  <wp:posOffset>292735</wp:posOffset>
                </wp:positionV>
                <wp:extent cx="3060000" cy="2397600"/>
                <wp:effectExtent l="19050" t="19050" r="26670" b="22225"/>
                <wp:wrapNone/>
                <wp:docPr id="8448" name="群組 844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060000" cy="2397600"/>
                          <a:chOff x="0" y="0"/>
                          <a:chExt cx="3227705" cy="2139696"/>
                        </a:xfrm>
                      </wpg:grpSpPr>
                      <wps:wsp>
                        <wps:cNvPr id="298" name="直線接點 298"/>
                        <wps:cNvCnPr>
                          <a:cxnSpLocks noChangeShapeType="1"/>
                        </wps:cNvCnPr>
                        <wps:spPr bwMode="auto">
                          <a:xfrm flipV="1">
                            <a:off x="621792" y="0"/>
                            <a:ext cx="2605913" cy="2139696"/>
                          </a:xfrm>
                          <a:prstGeom prst="line">
                            <a:avLst/>
                          </a:prstGeom>
                          <a:noFill/>
                          <a:ln w="317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0" name="直線接點 300"/>
                        <wps:cNvCnPr>
                          <a:cxnSpLocks noChangeShapeType="1"/>
                        </wps:cNvCnPr>
                        <wps:spPr bwMode="auto">
                          <a:xfrm>
                            <a:off x="0" y="0"/>
                            <a:ext cx="1143000" cy="1700784"/>
                          </a:xfrm>
                          <a:prstGeom prst="line">
                            <a:avLst/>
                          </a:prstGeom>
                          <a:noFill/>
                          <a:ln w="317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grpSp>
                        <wpg:cNvPr id="8382" name="群組 8382"/>
                        <wpg:cNvGrpSpPr>
                          <a:grpSpLocks noChangeAspect="1"/>
                        </wpg:cNvGrpSpPr>
                        <wpg:grpSpPr>
                          <a:xfrm>
                            <a:off x="502920" y="0"/>
                            <a:ext cx="2230755" cy="1444625"/>
                            <a:chOff x="346890" y="417638"/>
                            <a:chExt cx="1467429" cy="949449"/>
                          </a:xfrm>
                        </wpg:grpSpPr>
                        <wps:wsp>
                          <wps:cNvPr id="303" name="直線接點 303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731454" y="417638"/>
                              <a:ext cx="703979" cy="578340"/>
                            </a:xfrm>
                            <a:prstGeom prst="line">
                              <a:avLst/>
                            </a:prstGeom>
                            <a:noFill/>
                            <a:ln w="317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04" name="直線接點 30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89691" y="417638"/>
                              <a:ext cx="268205" cy="381000"/>
                            </a:xfrm>
                            <a:prstGeom prst="line">
                              <a:avLst/>
                            </a:prstGeom>
                            <a:noFill/>
                            <a:ln w="317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02" name="直線接點 30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46890" y="417638"/>
                              <a:ext cx="523222" cy="769174"/>
                            </a:xfrm>
                            <a:prstGeom prst="line">
                              <a:avLst/>
                            </a:prstGeom>
                            <a:noFill/>
                            <a:ln w="317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01" name="直線接點 301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644601" y="417638"/>
                              <a:ext cx="1169718" cy="949449"/>
                            </a:xfrm>
                            <a:prstGeom prst="line">
                              <a:avLst/>
                            </a:prstGeom>
                            <a:noFill/>
                            <a:ln w="317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876" name="直線接點 1876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870122" y="417638"/>
                              <a:ext cx="252714" cy="235534"/>
                            </a:xfrm>
                            <a:prstGeom prst="line">
                              <a:avLst/>
                            </a:prstGeom>
                            <a:noFill/>
                            <a:ln w="317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3D268066" id="群組 8448" o:spid="_x0000_s1026" style="position:absolute;margin-left:264.2pt;margin-top:23.05pt;width:240.95pt;height:188.8pt;z-index:252131840;mso-width-relative:margin;mso-height-relative:margin" coordsize="32277,2139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">
                <v:line id="直線接點 298" o:spid="_x0000_s1027" style="position:absolute;flip:y;visibility:visible;mso-wrap-style:square" from="6217,0" to="32277,2139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" strokeweight="2.5pt">
                  <v:stroke joinstyle="miter"/>
                </v:line>
                <v:line id="直線接點 300" o:spid="_x0000_s1028" style="position:absolute;visibility:visible;mso-wrap-style:square" from="0,0" to="11430,1700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" strokeweight="2.5pt">
                  <v:stroke joinstyle="miter"/>
                </v:line>
                <v:group id="群組 8382" o:spid="_x0000_s1029" style="position:absolute;left:5029;width:22307;height:14446" coordorigin="3468,4176" coordsize="14674,949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">
                  <o:lock v:ext="edit" aspectratio="t"/>
                  <v:line id="直線接點 303" o:spid="_x0000_s1030" style="position:absolute;flip:x;visibility:visible;mso-wrap-style:square" from="7314,4176" to="14354,995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" strokeweight="2.5pt">
                    <v:stroke joinstyle="miter"/>
                  </v:line>
                  <v:line id="直線接點 304" o:spid="_x0000_s1031" style="position:absolute;visibility:visible;mso-wrap-style:square" from="6896,4176" to="9578,798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" strokeweight="2.5pt">
                    <v:stroke joinstyle="miter"/>
                  </v:line>
                  <v:line id="直線接點 302" o:spid="_x0000_s1032" style="position:absolute;visibility:visible;mso-wrap-style:square" from="3468,4176" to="8701,1186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" strokeweight="2.5pt">
                    <v:stroke joinstyle="miter"/>
                  </v:line>
                  <v:line id="直線接點 301" o:spid="_x0000_s1033" style="position:absolute;flip:y;visibility:visible;mso-wrap-style:square" from="6446,4176" to="18143,136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" strokeweight="2.5pt">
                    <v:stroke joinstyle="miter"/>
                  </v:line>
                  <v:line id="直線接點 1876" o:spid="_x0000_s1034" style="position:absolute;flip:x;visibility:visible;mso-wrap-style:square" from="8701,4176" to="11228,653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" strokeweight="2.5pt">
                    <v:stroke joinstyle="miter"/>
                  </v:line>
                </v:group>
              </v:group>
            </w:pict>
          </mc:Fallback>
        </mc:AlternateContent>
      </w:r>
    </w:p>
    <w:p w14:paraId="4FEEF983" w14:textId="77777777" w:rsidR="003D1110" w:rsidRDefault="003D1110" w:rsidP="003D1110">
      <w:pPr>
        <w:spacing w:line="420" w:lineRule="atLeast"/>
        <w:rPr>
          <w:rFonts w:ascii="華康唐風隸 Std W5" w:eastAsia="華康唐風隸 Std W5" w:hAnsi="華康唐風隸 Std W5" w:cs="華康圓體 Std W5"/>
          <w:sz w:val="28"/>
          <w:szCs w:val="28"/>
          <w:u w:val="single"/>
        </w:rPr>
      </w:pPr>
    </w:p>
    <w:p w14:paraId="1DE6FFCB" w14:textId="77777777" w:rsidR="003D1110" w:rsidRDefault="003D1110" w:rsidP="003D1110">
      <w:pPr>
        <w:tabs>
          <w:tab w:val="left" w:pos="3377"/>
        </w:tabs>
        <w:spacing w:line="420" w:lineRule="atLeast"/>
        <w:rPr>
          <w:rFonts w:ascii="華康唐風隸 Std W5" w:eastAsia="華康唐風隸 Std W5" w:hAnsi="華康唐風隸 Std W5" w:cs="華康圓體 Std W5"/>
          <w:sz w:val="28"/>
          <w:szCs w:val="28"/>
          <w:u w:val="single"/>
        </w:rPr>
      </w:pPr>
    </w:p>
    <w:p w14:paraId="41EFC31F" w14:textId="77777777" w:rsidR="003D1110" w:rsidRDefault="003D1110" w:rsidP="003D1110">
      <w:pPr>
        <w:tabs>
          <w:tab w:val="left" w:pos="3377"/>
        </w:tabs>
        <w:spacing w:line="420" w:lineRule="atLeast"/>
        <w:rPr>
          <w:rFonts w:ascii="華康唐風隸 Std W5" w:eastAsia="華康唐風隸 Std W5" w:hAnsi="華康唐風隸 Std W5" w:cs="華康圓體 Std W5"/>
          <w:sz w:val="28"/>
          <w:szCs w:val="28"/>
          <w:u w:val="single"/>
        </w:rPr>
      </w:pPr>
    </w:p>
    <w:p w14:paraId="261D54D4" w14:textId="77777777" w:rsidR="003D1110" w:rsidRDefault="003D1110" w:rsidP="003D1110">
      <w:pPr>
        <w:spacing w:line="420" w:lineRule="atLeast"/>
        <w:rPr>
          <w:rFonts w:ascii="華康唐風隸 Std W5" w:eastAsia="華康唐風隸 Std W5" w:hAnsi="華康唐風隸 Std W5" w:cs="華康圓體 Std W5"/>
          <w:sz w:val="28"/>
          <w:szCs w:val="28"/>
          <w:u w:val="single"/>
        </w:rPr>
      </w:pPr>
    </w:p>
    <w:p w14:paraId="4E4C1751" w14:textId="77777777" w:rsidR="003D1110" w:rsidRPr="00387ABC" w:rsidRDefault="003D1110" w:rsidP="003D1110">
      <w:pPr>
        <w:spacing w:line="420" w:lineRule="atLeast"/>
        <w:rPr>
          <w:rFonts w:ascii="華康唐風隸 Std W5" w:eastAsia="華康唐風隸 Std W5" w:hAnsi="華康唐風隸 Std W5" w:cs="華康圓體 Std W5"/>
          <w:sz w:val="28"/>
          <w:szCs w:val="28"/>
          <w:u w:val="single"/>
        </w:rPr>
      </w:pPr>
    </w:p>
    <w:p w14:paraId="58275125" w14:textId="77777777" w:rsidR="003D1110" w:rsidRDefault="00522527" w:rsidP="003D1110">
      <w:pPr>
        <w:spacing w:line="420" w:lineRule="atLeast"/>
        <w:rPr>
          <w:rFonts w:ascii="華康楷書體 Std W7" w:eastAsia="華康楷書體 Std W7" w:hAnsi="華康楷書體 Std W7"/>
          <w:sz w:val="26"/>
          <w:szCs w:val="26"/>
        </w:rPr>
      </w:pPr>
      <w:r>
        <w:rPr>
          <w:rFonts w:ascii="華康楷書體 Std W7" w:eastAsia="華康楷書體 Std W7" w:hAnsi="華康楷書體 Std W7"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2234240" behindDoc="0" locked="0" layoutInCell="1" allowOverlap="1" wp14:anchorId="49D61E01" wp14:editId="3649F21E">
                <wp:simplePos x="0" y="0"/>
                <wp:positionH relativeFrom="column">
                  <wp:posOffset>975530</wp:posOffset>
                </wp:positionH>
                <wp:positionV relativeFrom="paragraph">
                  <wp:posOffset>49762</wp:posOffset>
                </wp:positionV>
                <wp:extent cx="4527395" cy="654205"/>
                <wp:effectExtent l="0" t="0" r="26035" b="12700"/>
                <wp:wrapNone/>
                <wp:docPr id="7596" name="文字方塊 759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527395" cy="654205"/>
                        </a:xfrm>
                        <a:prstGeom prst="rect">
                          <a:avLst/>
                        </a:prstGeom>
                        <a:noFill/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14:paraId="5B5A4D99" w14:textId="77777777" w:rsidR="002B4F66" w:rsidRPr="00522527" w:rsidRDefault="002B4F66" w:rsidP="00522527">
                            <w:pPr>
                              <w:spacing w:line="420" w:lineRule="atLeast"/>
                              <w:rPr>
                                <w:rFonts w:ascii="華康楷書體 Std W5" w:eastAsia="華康楷書體 Std W5" w:hAnsi="華康楷書體 Std W5"/>
                                <w:sz w:val="26"/>
                                <w:szCs w:val="26"/>
                              </w:rPr>
                            </w:pPr>
                            <w:r w:rsidRPr="00522527">
                              <w:rPr>
                                <w:rFonts w:ascii="華康楷書體 Std W5" w:eastAsia="華康楷書體 Std W5" w:hAnsi="華康楷書體 Std W5" w:hint="eastAsia"/>
                                <w:sz w:val="26"/>
                                <w:szCs w:val="26"/>
                              </w:rPr>
                              <w:t>重點解析</w:t>
                            </w:r>
                            <w:r w:rsidRPr="00522527">
                              <w:rPr>
                                <w:rFonts w:ascii="華康楷書體 Std W5" w:eastAsia="華康楷書體 Std W5" w:hAnsi="華康楷書體 Std W5"/>
                                <w:sz w:val="26"/>
                                <w:szCs w:val="26"/>
                              </w:rPr>
                              <w:t>：</w:t>
                            </w:r>
                            <w:r>
                              <w:rPr>
                                <w:rFonts w:ascii="華康楷書體 Std W5" w:eastAsia="華康楷書體 Std W5" w:hAnsi="華康楷書體 Std W5"/>
                                <w:sz w:val="26"/>
                                <w:szCs w:val="26"/>
                              </w:rPr>
                              <w:tab/>
                            </w:r>
                            <w:r w:rsidRPr="00522527">
                              <w:rPr>
                                <w:rFonts w:ascii="華康楷書體 Std W5" w:eastAsia="華康楷書體 Std W5" w:hAnsi="華康楷書體 Std W5" w:hint="eastAsia"/>
                                <w:sz w:val="26"/>
                                <w:szCs w:val="26"/>
                              </w:rPr>
                              <w:t>①</w:t>
                            </w:r>
                            <w:r>
                              <w:rPr>
                                <w:rFonts w:ascii="華康楷書體 Std W5" w:eastAsia="華康楷書體 Std W5" w:hAnsi="華康楷書體 Std W5" w:hint="eastAsia"/>
                                <w:sz w:val="26"/>
                                <w:szCs w:val="26"/>
                              </w:rPr>
                              <w:t>先找</w:t>
                            </w:r>
                            <w:r w:rsidRPr="00522527">
                              <w:rPr>
                                <w:rFonts w:ascii="華康楷書體 Std W5" w:eastAsia="華康楷書體 Std W5" w:hAnsi="華康楷書體 Std W5" w:hint="eastAsia"/>
                                <w:color w:val="FEFEFE"/>
                                <w:sz w:val="26"/>
                                <w:szCs w:val="26"/>
                                <w:u w:val="single" w:color="000000" w:themeColor="text1"/>
                              </w:rPr>
                              <w:t xml:space="preserve"> </w:t>
                            </w:r>
                            <w:r w:rsidRPr="00522527">
                              <w:rPr>
                                <w:rFonts w:ascii="華康楷書體 Std W5" w:eastAsia="華康楷書體 Std W5" w:hAnsi="華康楷書體 Std W5"/>
                                <w:color w:val="FEFEFE"/>
                                <w:sz w:val="26"/>
                                <w:szCs w:val="26"/>
                                <w:u w:val="single" w:color="000000" w:themeColor="text1"/>
                              </w:rPr>
                              <w:t xml:space="preserve"> 時間軸</w:t>
                            </w:r>
                            <w:r w:rsidRPr="00522527">
                              <w:rPr>
                                <w:rFonts w:ascii="華康楷書體 Std W5" w:eastAsia="華康楷書體 Std W5" w:hAnsi="華康楷書體 Std W5" w:hint="eastAsia"/>
                                <w:color w:val="FEFEFE"/>
                                <w:sz w:val="26"/>
                                <w:szCs w:val="26"/>
                                <w:u w:val="single" w:color="000000" w:themeColor="text1"/>
                              </w:rPr>
                              <w:t xml:space="preserve"> </w:t>
                            </w:r>
                            <w:r w:rsidRPr="00522527">
                              <w:rPr>
                                <w:rFonts w:ascii="華康楷書體 Std W5" w:eastAsia="華康楷書體 Std W5" w:hAnsi="華康楷書體 Std W5"/>
                                <w:color w:val="FEFEFE"/>
                                <w:sz w:val="26"/>
                                <w:szCs w:val="26"/>
                                <w:u w:val="single" w:color="000000" w:themeColor="text1"/>
                              </w:rPr>
                              <w:t xml:space="preserve"> </w:t>
                            </w:r>
                            <w:r>
                              <w:rPr>
                                <w:rFonts w:ascii="華康楷書體 Std W5" w:eastAsia="華康楷書體 Std W5" w:hAnsi="華康楷書體 Std W5" w:hint="eastAsia"/>
                                <w:sz w:val="26"/>
                                <w:szCs w:val="26"/>
                              </w:rPr>
                              <w:t>。</w:t>
                            </w:r>
                          </w:p>
                          <w:p w14:paraId="325FCBA9" w14:textId="77777777" w:rsidR="002B4F66" w:rsidRDefault="002B4F66" w:rsidP="00522527">
                            <w:pPr>
                              <w:ind w:left="960" w:firstLine="480"/>
                            </w:pPr>
                            <w:r w:rsidRPr="00522527">
                              <w:rPr>
                                <w:rFonts w:ascii="華康楷書體 Std W5" w:eastAsia="華康楷書體 Std W5" w:hAnsi="華康楷書體 Std W5" w:hint="eastAsia"/>
                                <w:sz w:val="26"/>
                                <w:szCs w:val="26"/>
                              </w:rPr>
                              <w:t>②節點代表後續生物</w:t>
                            </w:r>
                            <w:r w:rsidRPr="00522527">
                              <w:rPr>
                                <w:rFonts w:ascii="華康楷書體 Std W5" w:eastAsia="華康楷書體 Std W5" w:hAnsi="華康楷書體 Std W5"/>
                                <w:sz w:val="26"/>
                                <w:szCs w:val="26"/>
                              </w:rPr>
                              <w:t>的</w:t>
                            </w:r>
                            <w:r w:rsidRPr="00522527">
                              <w:rPr>
                                <w:rFonts w:ascii="華康楷書體 Std W5" w:eastAsia="華康楷書體 Std W5" w:hAnsi="華康楷書體 Std W5" w:hint="eastAsia"/>
                                <w:color w:val="FEFEFE"/>
                                <w:sz w:val="26"/>
                                <w:szCs w:val="26"/>
                                <w:u w:val="single" w:color="000000" w:themeColor="text1"/>
                              </w:rPr>
                              <w:t xml:space="preserve"> </w:t>
                            </w:r>
                            <w:r w:rsidRPr="00522527">
                              <w:rPr>
                                <w:rFonts w:ascii="華康楷書體 Std W5" w:eastAsia="華康楷書體 Std W5" w:hAnsi="華康楷書體 Std W5"/>
                                <w:color w:val="FEFEFE"/>
                                <w:sz w:val="26"/>
                                <w:szCs w:val="26"/>
                                <w:u w:val="single" w:color="000000" w:themeColor="text1"/>
                              </w:rPr>
                              <w:t xml:space="preserve"> </w:t>
                            </w:r>
                            <w:r w:rsidRPr="00522527">
                              <w:rPr>
                                <w:rFonts w:ascii="華康楷書體 Std W5" w:eastAsia="華康楷書體 Std W5" w:hAnsi="華康楷書體 Std W5" w:hint="eastAsia"/>
                                <w:color w:val="FEFEFE"/>
                                <w:sz w:val="26"/>
                                <w:szCs w:val="26"/>
                                <w:u w:val="single" w:color="000000" w:themeColor="text1"/>
                              </w:rPr>
                              <w:t xml:space="preserve"> </w:t>
                            </w:r>
                            <w:r w:rsidRPr="00522527">
                              <w:rPr>
                                <w:rFonts w:ascii="華康楷書體 Std W5" w:eastAsia="華康楷書體 Std W5" w:hAnsi="華康楷書體 Std W5"/>
                                <w:color w:val="FEFEFE"/>
                                <w:sz w:val="26"/>
                                <w:szCs w:val="26"/>
                                <w:u w:val="single" w:color="000000" w:themeColor="text1"/>
                              </w:rPr>
                              <w:t xml:space="preserve"> 共同祖先</w:t>
                            </w:r>
                            <w:r w:rsidRPr="00522527">
                              <w:rPr>
                                <w:rFonts w:ascii="華康楷書體 Std W5" w:eastAsia="華康楷書體 Std W5" w:hAnsi="華康楷書體 Std W5" w:hint="eastAsia"/>
                                <w:color w:val="FEFEFE"/>
                                <w:sz w:val="26"/>
                                <w:szCs w:val="26"/>
                                <w:u w:val="single" w:color="000000" w:themeColor="text1"/>
                              </w:rPr>
                              <w:t xml:space="preserve"> </w:t>
                            </w:r>
                            <w:r w:rsidRPr="00522527">
                              <w:rPr>
                                <w:rFonts w:ascii="華康楷書體 Std W5" w:eastAsia="華康楷書體 Std W5" w:hAnsi="華康楷書體 Std W5"/>
                                <w:color w:val="FEFEFE"/>
                                <w:sz w:val="26"/>
                                <w:szCs w:val="26"/>
                                <w:u w:val="single" w:color="000000" w:themeColor="text1"/>
                              </w:rPr>
                              <w:t xml:space="preserve">   </w:t>
                            </w:r>
                            <w:r w:rsidRPr="00522527">
                              <w:rPr>
                                <w:rFonts w:ascii="華康楷書體 Std W5" w:eastAsia="華康楷書體 Std W5" w:hAnsi="華康楷書體 Std W5"/>
                                <w:sz w:val="26"/>
                                <w:szCs w:val="26"/>
                              </w:rPr>
                              <w:t>。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49D61E01" id="文字方塊 7596" o:spid="_x0000_s1088" type="#_x0000_t202" style="position:absolute;margin-left:76.8pt;margin-top:3.9pt;width:356.5pt;height:51.5pt;z-index:252234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" filled="f" strokeweight=".5pt">
                <v:textbox>
                  <w:txbxContent>
                    <w:p w14:paraId="5B5A4D99" w14:textId="77777777" w:rsidR="002B4F66" w:rsidRPr="00522527" w:rsidRDefault="002B4F66" w:rsidP="00522527">
                      <w:pPr>
                        <w:spacing w:line="420" w:lineRule="atLeast"/>
                        <w:rPr>
                          <w:rFonts w:ascii="華康楷書體 Std W5" w:eastAsia="華康楷書體 Std W5" w:hAnsi="華康楷書體 Std W5"/>
                          <w:sz w:val="26"/>
                          <w:szCs w:val="26"/>
                        </w:rPr>
                      </w:pPr>
                      <w:r w:rsidRPr="00522527">
                        <w:rPr>
                          <w:rFonts w:ascii="華康楷書體 Std W5" w:eastAsia="華康楷書體 Std W5" w:hAnsi="華康楷書體 Std W5" w:hint="eastAsia"/>
                          <w:sz w:val="26"/>
                          <w:szCs w:val="26"/>
                        </w:rPr>
                        <w:t>重點解析</w:t>
                      </w:r>
                      <w:r w:rsidRPr="00522527">
                        <w:rPr>
                          <w:rFonts w:ascii="華康楷書體 Std W5" w:eastAsia="華康楷書體 Std W5" w:hAnsi="華康楷書體 Std W5"/>
                          <w:sz w:val="26"/>
                          <w:szCs w:val="26"/>
                        </w:rPr>
                        <w:t>：</w:t>
                      </w:r>
                      <w:r>
                        <w:rPr>
                          <w:rFonts w:ascii="華康楷書體 Std W5" w:eastAsia="華康楷書體 Std W5" w:hAnsi="華康楷書體 Std W5"/>
                          <w:sz w:val="26"/>
                          <w:szCs w:val="26"/>
                        </w:rPr>
                        <w:tab/>
                      </w:r>
                      <w:r w:rsidRPr="00522527">
                        <w:rPr>
                          <w:rFonts w:ascii="華康楷書體 Std W5" w:eastAsia="華康楷書體 Std W5" w:hAnsi="華康楷書體 Std W5" w:hint="eastAsia"/>
                          <w:sz w:val="26"/>
                          <w:szCs w:val="26"/>
                        </w:rPr>
                        <w:t>①</w:t>
                      </w:r>
                      <w:r>
                        <w:rPr>
                          <w:rFonts w:ascii="華康楷書體 Std W5" w:eastAsia="華康楷書體 Std W5" w:hAnsi="華康楷書體 Std W5" w:hint="eastAsia"/>
                          <w:sz w:val="26"/>
                          <w:szCs w:val="26"/>
                        </w:rPr>
                        <w:t>先找</w:t>
                      </w:r>
                      <w:r w:rsidRPr="00522527">
                        <w:rPr>
                          <w:rFonts w:ascii="華康楷書體 Std W5" w:eastAsia="華康楷書體 Std W5" w:hAnsi="華康楷書體 Std W5" w:hint="eastAsia"/>
                          <w:color w:val="FEFEFE"/>
                          <w:sz w:val="26"/>
                          <w:szCs w:val="26"/>
                          <w:u w:val="single" w:color="000000" w:themeColor="text1"/>
                        </w:rPr>
                        <w:t xml:space="preserve"> </w:t>
                      </w:r>
                      <w:r w:rsidRPr="00522527">
                        <w:rPr>
                          <w:rFonts w:ascii="華康楷書體 Std W5" w:eastAsia="華康楷書體 Std W5" w:hAnsi="華康楷書體 Std W5"/>
                          <w:color w:val="FEFEFE"/>
                          <w:sz w:val="26"/>
                          <w:szCs w:val="26"/>
                          <w:u w:val="single" w:color="000000" w:themeColor="text1"/>
                        </w:rPr>
                        <w:t xml:space="preserve"> 時間軸</w:t>
                      </w:r>
                      <w:r w:rsidRPr="00522527">
                        <w:rPr>
                          <w:rFonts w:ascii="華康楷書體 Std W5" w:eastAsia="華康楷書體 Std W5" w:hAnsi="華康楷書體 Std W5" w:hint="eastAsia"/>
                          <w:color w:val="FEFEFE"/>
                          <w:sz w:val="26"/>
                          <w:szCs w:val="26"/>
                          <w:u w:val="single" w:color="000000" w:themeColor="text1"/>
                        </w:rPr>
                        <w:t xml:space="preserve"> </w:t>
                      </w:r>
                      <w:r w:rsidRPr="00522527">
                        <w:rPr>
                          <w:rFonts w:ascii="華康楷書體 Std W5" w:eastAsia="華康楷書體 Std W5" w:hAnsi="華康楷書體 Std W5"/>
                          <w:color w:val="FEFEFE"/>
                          <w:sz w:val="26"/>
                          <w:szCs w:val="26"/>
                          <w:u w:val="single" w:color="000000" w:themeColor="text1"/>
                        </w:rPr>
                        <w:t xml:space="preserve"> </w:t>
                      </w:r>
                      <w:r>
                        <w:rPr>
                          <w:rFonts w:ascii="華康楷書體 Std W5" w:eastAsia="華康楷書體 Std W5" w:hAnsi="華康楷書體 Std W5" w:hint="eastAsia"/>
                          <w:sz w:val="26"/>
                          <w:szCs w:val="26"/>
                        </w:rPr>
                        <w:t>。</w:t>
                      </w:r>
                    </w:p>
                    <w:p w14:paraId="325FCBA9" w14:textId="77777777" w:rsidR="002B4F66" w:rsidRDefault="002B4F66" w:rsidP="00522527">
                      <w:pPr>
                        <w:ind w:left="960" w:firstLine="480"/>
                      </w:pPr>
                      <w:r w:rsidRPr="00522527">
                        <w:rPr>
                          <w:rFonts w:ascii="華康楷書體 Std W5" w:eastAsia="華康楷書體 Std W5" w:hAnsi="華康楷書體 Std W5" w:hint="eastAsia"/>
                          <w:sz w:val="26"/>
                          <w:szCs w:val="26"/>
                        </w:rPr>
                        <w:t>②節點代表後續生物</w:t>
                      </w:r>
                      <w:r w:rsidRPr="00522527">
                        <w:rPr>
                          <w:rFonts w:ascii="華康楷書體 Std W5" w:eastAsia="華康楷書體 Std W5" w:hAnsi="華康楷書體 Std W5"/>
                          <w:sz w:val="26"/>
                          <w:szCs w:val="26"/>
                        </w:rPr>
                        <w:t>的</w:t>
                      </w:r>
                      <w:r w:rsidRPr="00522527">
                        <w:rPr>
                          <w:rFonts w:ascii="華康楷書體 Std W5" w:eastAsia="華康楷書體 Std W5" w:hAnsi="華康楷書體 Std W5" w:hint="eastAsia"/>
                          <w:color w:val="FEFEFE"/>
                          <w:sz w:val="26"/>
                          <w:szCs w:val="26"/>
                          <w:u w:val="single" w:color="000000" w:themeColor="text1"/>
                        </w:rPr>
                        <w:t xml:space="preserve"> </w:t>
                      </w:r>
                      <w:r w:rsidRPr="00522527">
                        <w:rPr>
                          <w:rFonts w:ascii="華康楷書體 Std W5" w:eastAsia="華康楷書體 Std W5" w:hAnsi="華康楷書體 Std W5"/>
                          <w:color w:val="FEFEFE"/>
                          <w:sz w:val="26"/>
                          <w:szCs w:val="26"/>
                          <w:u w:val="single" w:color="000000" w:themeColor="text1"/>
                        </w:rPr>
                        <w:t xml:space="preserve"> </w:t>
                      </w:r>
                      <w:r w:rsidRPr="00522527">
                        <w:rPr>
                          <w:rFonts w:ascii="華康楷書體 Std W5" w:eastAsia="華康楷書體 Std W5" w:hAnsi="華康楷書體 Std W5" w:hint="eastAsia"/>
                          <w:color w:val="FEFEFE"/>
                          <w:sz w:val="26"/>
                          <w:szCs w:val="26"/>
                          <w:u w:val="single" w:color="000000" w:themeColor="text1"/>
                        </w:rPr>
                        <w:t xml:space="preserve"> </w:t>
                      </w:r>
                      <w:r w:rsidRPr="00522527">
                        <w:rPr>
                          <w:rFonts w:ascii="華康楷書體 Std W5" w:eastAsia="華康楷書體 Std W5" w:hAnsi="華康楷書體 Std W5"/>
                          <w:color w:val="FEFEFE"/>
                          <w:sz w:val="26"/>
                          <w:szCs w:val="26"/>
                          <w:u w:val="single" w:color="000000" w:themeColor="text1"/>
                        </w:rPr>
                        <w:t xml:space="preserve"> 共同祖先</w:t>
                      </w:r>
                      <w:r w:rsidRPr="00522527">
                        <w:rPr>
                          <w:rFonts w:ascii="華康楷書體 Std W5" w:eastAsia="華康楷書體 Std W5" w:hAnsi="華康楷書體 Std W5" w:hint="eastAsia"/>
                          <w:color w:val="FEFEFE"/>
                          <w:sz w:val="26"/>
                          <w:szCs w:val="26"/>
                          <w:u w:val="single" w:color="000000" w:themeColor="text1"/>
                        </w:rPr>
                        <w:t xml:space="preserve"> </w:t>
                      </w:r>
                      <w:r w:rsidRPr="00522527">
                        <w:rPr>
                          <w:rFonts w:ascii="華康楷書體 Std W5" w:eastAsia="華康楷書體 Std W5" w:hAnsi="華康楷書體 Std W5"/>
                          <w:color w:val="FEFEFE"/>
                          <w:sz w:val="26"/>
                          <w:szCs w:val="26"/>
                          <w:u w:val="single" w:color="000000" w:themeColor="text1"/>
                        </w:rPr>
                        <w:t xml:space="preserve">   </w:t>
                      </w:r>
                      <w:r w:rsidRPr="00522527">
                        <w:rPr>
                          <w:rFonts w:ascii="華康楷書體 Std W5" w:eastAsia="華康楷書體 Std W5" w:hAnsi="華康楷書體 Std W5"/>
                          <w:sz w:val="26"/>
                          <w:szCs w:val="26"/>
                        </w:rPr>
                        <w:t>。</w:t>
                      </w:r>
                    </w:p>
                  </w:txbxContent>
                </v:textbox>
              </v:shape>
            </w:pict>
          </mc:Fallback>
        </mc:AlternateContent>
      </w:r>
    </w:p>
    <w:p w14:paraId="7760E6A8" w14:textId="77777777" w:rsidR="00522527" w:rsidRPr="00522527" w:rsidRDefault="00522527" w:rsidP="00522527">
      <w:pPr>
        <w:spacing w:line="420" w:lineRule="atLeast"/>
        <w:jc w:val="center"/>
        <w:rPr>
          <w:rFonts w:ascii="華康楷書體 Std W5" w:eastAsia="華康楷書體 Std W5" w:hAnsi="華康楷書體 Std W5"/>
          <w:sz w:val="26"/>
          <w:szCs w:val="26"/>
          <w:bdr w:val="single" w:sz="4" w:space="0" w:color="auto"/>
        </w:rPr>
      </w:pPr>
    </w:p>
    <w:p w14:paraId="66E0DACE" w14:textId="77777777" w:rsidR="003D1110" w:rsidRDefault="003D1110" w:rsidP="003D1110">
      <w:pPr>
        <w:widowControl/>
        <w:rPr>
          <w:rFonts w:ascii="Times New Roman" w:eastAsia="華康圓體 Std W5" w:hAnsi="Times New Roman" w:cs="華康圓體 Std W5"/>
          <w:sz w:val="28"/>
          <w:szCs w:val="28"/>
        </w:rPr>
        <w:sectPr w:rsidR="003D1110" w:rsidSect="00042100">
          <w:headerReference w:type="even" r:id="rId37"/>
          <w:headerReference w:type="default" r:id="rId38"/>
          <w:pgSz w:w="11906" w:h="16838" w:code="9"/>
          <w:pgMar w:top="851" w:right="851" w:bottom="851" w:left="851" w:header="851" w:footer="850" w:gutter="0"/>
          <w:cols w:sep="1" w:space="425"/>
          <w:docGrid w:type="linesAndChars" w:linePitch="360"/>
        </w:sectPr>
      </w:pPr>
    </w:p>
    <w:p w14:paraId="5B36FC48" w14:textId="77777777" w:rsidR="003D1110" w:rsidRDefault="003D1110" w:rsidP="003D1110">
      <w:pPr>
        <w:pStyle w:val="aff1"/>
      </w:pPr>
      <w:r>
        <w:rPr>
          <w:rFonts w:hint="eastAsia"/>
        </w:rPr>
        <w:lastRenderedPageBreak/>
        <w:t xml:space="preserve"> 七</w:t>
      </w:r>
      <w:r w:rsidRPr="00AE28B3">
        <w:rPr>
          <w:rFonts w:hint="eastAsia"/>
        </w:rPr>
        <w:t>、</w:t>
      </w:r>
      <w:r w:rsidRPr="00B108F5">
        <w:rPr>
          <w:rFonts w:hint="eastAsia"/>
          <w:shd w:val="clear" w:color="auto" w:fill="auto"/>
        </w:rPr>
        <w:t xml:space="preserve"> 生物分界的演變</w:t>
      </w:r>
      <w:r>
        <w:rPr>
          <w:rFonts w:hint="eastAsia"/>
          <w:shd w:val="clear" w:color="auto" w:fill="auto"/>
        </w:rPr>
        <w:t xml:space="preserve"> </w:t>
      </w:r>
    </w:p>
    <w:tbl>
      <w:tblPr>
        <w:tblW w:w="9908" w:type="dxa"/>
        <w:tblInd w:w="112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67"/>
        <w:gridCol w:w="7025"/>
        <w:gridCol w:w="2316"/>
      </w:tblGrid>
      <w:tr w:rsidR="003D1110" w:rsidRPr="007E6D64" w14:paraId="2A5B34A7" w14:textId="77777777" w:rsidTr="003D1110">
        <w:trPr>
          <w:trHeight w:val="2207"/>
        </w:trPr>
        <w:tc>
          <w:tcPr>
            <w:tcW w:w="567" w:type="dxa"/>
            <w:shd w:val="clear" w:color="auto" w:fill="BFBFBF"/>
            <w:vAlign w:val="center"/>
          </w:tcPr>
          <w:p w14:paraId="67794220" w14:textId="77777777" w:rsidR="003D1110" w:rsidRPr="003E108F" w:rsidRDefault="003D1110" w:rsidP="003D1110">
            <w:pPr>
              <w:spacing w:line="420" w:lineRule="atLeast"/>
              <w:jc w:val="center"/>
              <w:rPr>
                <w:rFonts w:ascii="華康楷書體 Std W5" w:eastAsia="華康楷書體 Std W5" w:hAnsi="華康楷書體 Std W5" w:cs="華康圓體 Std W5"/>
                <w:sz w:val="26"/>
                <w:szCs w:val="26"/>
              </w:rPr>
            </w:pPr>
            <w:r w:rsidRPr="003E108F">
              <w:rPr>
                <w:rFonts w:ascii="華康楷書體 Std W5" w:eastAsia="華康楷書體 Std W5" w:hAnsi="華康楷書體 Std W5" w:cs="華康圓體 Std W5" w:hint="eastAsia"/>
                <w:sz w:val="26"/>
                <w:szCs w:val="26"/>
              </w:rPr>
              <w:t>二</w:t>
            </w:r>
            <w:r w:rsidRPr="003E108F">
              <w:rPr>
                <w:rFonts w:ascii="華康楷書體 Std W5" w:eastAsia="華康楷書體 Std W5" w:hAnsi="華康楷書體 Std W5" w:cs="華康圓體 Std W5"/>
                <w:sz w:val="26"/>
                <w:szCs w:val="26"/>
              </w:rPr>
              <w:br/>
            </w:r>
            <w:r w:rsidRPr="003E108F">
              <w:rPr>
                <w:rFonts w:ascii="華康楷書體 Std W5" w:eastAsia="華康楷書體 Std W5" w:hAnsi="華康楷書體 Std W5" w:cs="華康圓體 Std W5" w:hint="eastAsia"/>
                <w:sz w:val="26"/>
                <w:szCs w:val="26"/>
              </w:rPr>
              <w:t>界</w:t>
            </w:r>
            <w:r w:rsidRPr="003E108F">
              <w:rPr>
                <w:rFonts w:ascii="華康楷書體 Std W5" w:eastAsia="華康楷書體 Std W5" w:hAnsi="華康楷書體 Std W5" w:cs="華康圓體 Std W5"/>
                <w:sz w:val="26"/>
                <w:szCs w:val="26"/>
              </w:rPr>
              <w:br/>
            </w:r>
            <w:r w:rsidRPr="003E108F">
              <w:rPr>
                <w:rFonts w:ascii="華康楷書體 Std W5" w:eastAsia="華康楷書體 Std W5" w:hAnsi="華康楷書體 Std W5" w:cs="華康圓體 Std W5" w:hint="eastAsia"/>
                <w:sz w:val="26"/>
                <w:szCs w:val="26"/>
              </w:rPr>
              <w:t>說</w:t>
            </w:r>
          </w:p>
        </w:tc>
        <w:tc>
          <w:tcPr>
            <w:tcW w:w="7025" w:type="dxa"/>
            <w:shd w:val="clear" w:color="auto" w:fill="auto"/>
          </w:tcPr>
          <w:p w14:paraId="31EABC03" w14:textId="77777777" w:rsidR="003D1110" w:rsidRPr="003E108F" w:rsidRDefault="003D1110" w:rsidP="003D1110">
            <w:pPr>
              <w:spacing w:line="420" w:lineRule="atLeast"/>
              <w:rPr>
                <w:rFonts w:ascii="華康楷書體 Std W5" w:eastAsia="華康楷書體 Std W5" w:hAnsi="華康楷書體 Std W5" w:cs="華康圓體 Std W5"/>
                <w:sz w:val="26"/>
                <w:szCs w:val="26"/>
              </w:rPr>
            </w:pPr>
            <w:r w:rsidRPr="003E108F">
              <w:rPr>
                <w:rFonts w:ascii="華康楷書體 Std W5" w:eastAsia="華康楷書體 Std W5" w:hAnsi="華康楷書體 Std W5" w:cs="華康圓體 Std W5" w:hint="eastAsia"/>
                <w:sz w:val="26"/>
                <w:szCs w:val="26"/>
                <w:u w:val="single"/>
              </w:rPr>
              <w:t>林奈</w:t>
            </w:r>
            <w:r w:rsidR="0061153A" w:rsidRPr="0061153A">
              <w:rPr>
                <w:rFonts w:ascii="華康楷書體 Std W5" w:eastAsia="華康楷書體 Std W5" w:hAnsi="華康楷書體 Std W5" w:cs="華康圓體 Std W5" w:hint="eastAsia"/>
                <w:sz w:val="26"/>
                <w:szCs w:val="26"/>
              </w:rPr>
              <w:t>(</w:t>
            </w:r>
            <w:r w:rsidR="00A7664E" w:rsidRPr="00A7664E">
              <w:rPr>
                <w:rFonts w:ascii="華康楷書體 Std W5" w:eastAsia="華康楷書體 Std W5" w:hAnsi="華康楷書體 Std W5" w:cs="華康圓體 Std W5" w:hint="eastAsia"/>
                <w:sz w:val="26"/>
                <w:szCs w:val="26"/>
                <w:u w:val="single"/>
              </w:rPr>
              <w:t>Carolus Linnaeus</w:t>
            </w:r>
            <w:r w:rsidR="0061153A" w:rsidRPr="0061153A">
              <w:rPr>
                <w:rFonts w:ascii="華康楷書體 Std W5" w:eastAsia="華康楷書體 Std W5" w:hAnsi="華康楷書體 Std W5" w:cs="華康圓體 Std W5" w:hint="eastAsia"/>
                <w:sz w:val="26"/>
                <w:szCs w:val="26"/>
              </w:rPr>
              <w:t>)</w:t>
            </w:r>
            <w:r w:rsidRPr="003E108F">
              <w:rPr>
                <w:rFonts w:ascii="華康楷書體 Std W5" w:eastAsia="華康楷書體 Std W5" w:hAnsi="華康楷書體 Std W5" w:cs="華康圓體 Std W5" w:hint="eastAsia"/>
                <w:sz w:val="26"/>
                <w:szCs w:val="26"/>
              </w:rPr>
              <w:t>將生物分為兩類：動物和植物。</w:t>
            </w:r>
          </w:p>
        </w:tc>
        <w:tc>
          <w:tcPr>
            <w:tcW w:w="2316" w:type="dxa"/>
          </w:tcPr>
          <w:p w14:paraId="153B98A2" w14:textId="77777777" w:rsidR="003D1110" w:rsidRDefault="003D1110" w:rsidP="003D1110">
            <w:pPr>
              <w:spacing w:line="420" w:lineRule="atLeast"/>
              <w:rPr>
                <w:rFonts w:ascii="華康唐風隸 Std W5" w:eastAsia="華康唐風隸 Std W5" w:hAnsi="華康唐風隸 Std W5" w:cs="華康圓體 Std W5"/>
                <w:sz w:val="26"/>
                <w:szCs w:val="26"/>
              </w:rPr>
            </w:pPr>
            <w:r>
              <w:rPr>
                <w:rFonts w:ascii="華康唐風隸 Std W5" w:eastAsia="華康唐風隸 Std W5" w:hAnsi="華康唐風隸 Std W5" w:cs="華康圓體 Std W5" w:hint="eastAsia"/>
                <w:noProof/>
                <w:sz w:val="26"/>
                <w:szCs w:val="26"/>
              </w:rPr>
              <mc:AlternateContent>
                <mc:Choice Requires="wpg">
                  <w:drawing>
                    <wp:anchor distT="0" distB="0" distL="114300" distR="114300" simplePos="0" relativeHeight="252165632" behindDoc="0" locked="0" layoutInCell="1" allowOverlap="1" wp14:anchorId="79DEA94F" wp14:editId="6E122725">
                      <wp:simplePos x="0" y="0"/>
                      <wp:positionH relativeFrom="column">
                        <wp:posOffset>132080</wp:posOffset>
                      </wp:positionH>
                      <wp:positionV relativeFrom="paragraph">
                        <wp:posOffset>121920</wp:posOffset>
                      </wp:positionV>
                      <wp:extent cx="1089119" cy="1151890"/>
                      <wp:effectExtent l="0" t="0" r="0" b="0"/>
                      <wp:wrapNone/>
                      <wp:docPr id="2110" name="群組 2110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089119" cy="1151890"/>
                                <a:chOff x="0" y="0"/>
                                <a:chExt cx="1089119" cy="1151890"/>
                              </a:xfrm>
                            </wpg:grpSpPr>
                            <wpg:grpSp>
                              <wpg:cNvPr id="2106" name="群組 2106"/>
                              <wpg:cNvGrpSpPr/>
                              <wpg:grpSpPr>
                                <a:xfrm>
                                  <a:off x="0" y="0"/>
                                  <a:ext cx="1031205" cy="1151890"/>
                                  <a:chOff x="0" y="0"/>
                                  <a:chExt cx="1031205" cy="1151890"/>
                                </a:xfrm>
                              </wpg:grpSpPr>
                              <wps:wsp>
                                <wps:cNvPr id="2071" name="套索 2071"/>
                                <wps:cNvSpPr/>
                                <wps:spPr>
                                  <a:xfrm>
                                    <a:off x="0" y="0"/>
                                    <a:ext cx="594360" cy="1151890"/>
                                  </a:xfrm>
                                  <a:prstGeom prst="chord">
                                    <a:avLst>
                                      <a:gd name="adj1" fmla="val 3809042"/>
                                      <a:gd name="adj2" fmla="val 17806533"/>
                                    </a:avLst>
                                  </a:prstGeom>
                                  <a:gradFill>
                                    <a:gsLst>
                                      <a:gs pos="0">
                                        <a:schemeClr val="accent6">
                                          <a:lumMod val="50000"/>
                                        </a:schemeClr>
                                      </a:gs>
                                      <a:gs pos="25000">
                                        <a:schemeClr val="accent6">
                                          <a:lumMod val="40000"/>
                                          <a:lumOff val="60000"/>
                                        </a:schemeClr>
                                      </a:gs>
                                      <a:gs pos="75000">
                                        <a:schemeClr val="accent6">
                                          <a:lumMod val="40000"/>
                                          <a:lumOff val="60000"/>
                                        </a:schemeClr>
                                      </a:gs>
                                      <a:gs pos="50000">
                                        <a:schemeClr val="accent6">
                                          <a:lumMod val="40000"/>
                                          <a:lumOff val="60000"/>
                                          <a:alpha val="50000"/>
                                        </a:schemeClr>
                                      </a:gs>
                                      <a:gs pos="100000">
                                        <a:schemeClr val="accent6">
                                          <a:lumMod val="50000"/>
                                        </a:schemeClr>
                                      </a:gs>
                                    </a:gsLst>
                                    <a:lin ang="5400000" scaled="1"/>
                                  </a:gradFill>
                                  <a:ln>
                                    <a:noFill/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2105" name="套索 2105"/>
                                <wps:cNvSpPr/>
                                <wps:spPr>
                                  <a:xfrm flipH="1">
                                    <a:off x="436845" y="0"/>
                                    <a:ext cx="594360" cy="1151890"/>
                                  </a:xfrm>
                                  <a:prstGeom prst="chord">
                                    <a:avLst>
                                      <a:gd name="adj1" fmla="val 3809042"/>
                                      <a:gd name="adj2" fmla="val 17806533"/>
                                    </a:avLst>
                                  </a:prstGeom>
                                  <a:gradFill>
                                    <a:gsLst>
                                      <a:gs pos="0">
                                        <a:schemeClr val="accent1">
                                          <a:lumMod val="50000"/>
                                        </a:schemeClr>
                                      </a:gs>
                                      <a:gs pos="25000">
                                        <a:schemeClr val="accent1">
                                          <a:lumMod val="40000"/>
                                          <a:lumOff val="60000"/>
                                        </a:schemeClr>
                                      </a:gs>
                                      <a:gs pos="75000">
                                        <a:schemeClr val="accent1">
                                          <a:lumMod val="40000"/>
                                          <a:lumOff val="60000"/>
                                        </a:schemeClr>
                                      </a:gs>
                                      <a:gs pos="100000">
                                        <a:schemeClr val="accent1">
                                          <a:lumMod val="50000"/>
                                        </a:schemeClr>
                                      </a:gs>
                                    </a:gsLst>
                                    <a:lin ang="5400000" scaled="1"/>
                                  </a:gradFill>
                                  <a:ln>
                                    <a:noFill/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g:grpSp>
                              <wpg:cNvPr id="2109" name="群組 2109"/>
                              <wpg:cNvGrpSpPr/>
                              <wpg:grpSpPr>
                                <a:xfrm>
                                  <a:off x="169004" y="342900"/>
                                  <a:ext cx="920115" cy="465750"/>
                                  <a:chOff x="-98" y="0"/>
                                  <a:chExt cx="920115" cy="465750"/>
                                </a:xfrm>
                              </wpg:grpSpPr>
                              <wps:wsp>
                                <wps:cNvPr id="2107" name="文字方塊 2107"/>
                                <wps:cNvSpPr txBox="1"/>
                                <wps:spPr>
                                  <a:xfrm>
                                    <a:off x="-98" y="1565"/>
                                    <a:ext cx="463550" cy="46418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6893E774" w14:textId="77777777" w:rsidR="002B4F66" w:rsidRPr="001C676D" w:rsidRDefault="002B4F66" w:rsidP="003D1110">
                                      <w:pPr>
                                        <w:rPr>
                                          <w:rFonts w:ascii="華康楷書體 Std W5" w:eastAsia="華康楷書體 Std W5" w:hAnsi="華康楷書體 Std W5"/>
                                        </w:rPr>
                                      </w:pPr>
                                      <w:r w:rsidRPr="001C676D">
                                        <w:rPr>
                                          <w:rFonts w:ascii="華康楷書體 Std W5" w:eastAsia="華康楷書體 Std W5" w:hAnsi="華康楷書體 Std W5" w:hint="eastAsia"/>
                                        </w:rPr>
                                        <w:t>植物界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eaVert" wrap="none" lIns="0" tIns="0" rIns="0" bIns="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spAutoFit/>
                                </wps:bodyPr>
                              </wps:wsp>
                              <wps:wsp>
                                <wps:cNvPr id="2108" name="文字方塊 2108"/>
                                <wps:cNvSpPr txBox="1"/>
                                <wps:spPr>
                                  <a:xfrm>
                                    <a:off x="456467" y="0"/>
                                    <a:ext cx="463550" cy="46418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1958F453" w14:textId="77777777" w:rsidR="002B4F66" w:rsidRPr="001C676D" w:rsidRDefault="002B4F66" w:rsidP="003D1110">
                                      <w:pPr>
                                        <w:rPr>
                                          <w:rFonts w:ascii="華康楷書體 Std W5" w:eastAsia="華康楷書體 Std W5" w:hAnsi="華康楷書體 Std W5"/>
                                        </w:rPr>
                                      </w:pPr>
                                      <w:r>
                                        <w:rPr>
                                          <w:rFonts w:ascii="華康楷書體 Std W5" w:eastAsia="華康楷書體 Std W5" w:hAnsi="華康楷書體 Std W5" w:hint="eastAsia"/>
                                        </w:rPr>
                                        <w:t>動</w:t>
                                      </w:r>
                                      <w:r w:rsidRPr="001C676D">
                                        <w:rPr>
                                          <w:rFonts w:ascii="華康楷書體 Std W5" w:eastAsia="華康楷書體 Std W5" w:hAnsi="華康楷書體 Std W5" w:hint="eastAsia"/>
                                        </w:rPr>
                                        <w:t>物界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eaVert" wrap="none" lIns="0" tIns="0" rIns="0" bIns="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spAutoFit/>
                                </wps:bodyPr>
                              </wps:wsp>
                            </wpg:grpSp>
                          </wpg:wg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79DEA94F" id="群組 2110" o:spid="_x0000_s1089" style="position:absolute;margin-left:10.4pt;margin-top:9.6pt;width:85.75pt;height:90.7pt;z-index:252165632;mso-height-relative:margin" coordsize="10891,115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">
                      <v:group id="群組 2106" o:spid="_x0000_s1090" style="position:absolute;width:10312;height:11518" coordsize="10312,1151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">
                        <v:shape id="套索 2071" o:spid="_x0000_s1091" style="position:absolute;width:5943;height:11518;visibility:visible;mso-wrap-style:square;v-text-anchor:middle" coordsize="594360,115189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" path="m503757,989986c353031,1272442,102841,1171739,22616,796323,-7668,654609,-7533,495338,22991,353819,103969,-21619,354846,-120334,504961,164173v-401,275271,-803,550542,-1204,825813xe" fillcolor="#375623 [1609]" stroked="f" strokeweight="1pt">
                          <v:fill color2="#375623 [1609]" colors="0 #385723;.25 #c5e0b4;.5 #c5e0b4;.75 #c5e0b4;1 #385723" focus="100%" type="gradient"/>
                          <v:stroke joinstyle="miter"/>
                          <v:path arrowok="t" o:connecttype="custom" o:connectlocs="503757,989986;22616,796323;22991,353819;504961,164173;503757,989986" o:connectangles="0,0,0,0,0"/>
                        </v:shape>
                        <v:shape id="套索 2105" o:spid="_x0000_s1092" style="position:absolute;left:4368;width:5944;height:11518;flip:x;visibility:visible;mso-wrap-style:square;v-text-anchor:middle" coordsize="594360,115189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" path="m503757,989986c353031,1272442,102841,1171739,22616,796323,-7668,654609,-7533,495338,22991,353819,103969,-21619,354846,-120334,504961,164173v-401,275271,-803,550542,-1204,825813xe" fillcolor="#1f4d78 [1604]" stroked="f" strokeweight="1pt">
                          <v:fill color2="#1f4d78 [1604]" colors="0 #1f4e79;.25 #bdd7ee;.75 #bdd7ee;1 #1f4e79" focus="100%" type="gradient"/>
                          <v:stroke joinstyle="miter"/>
                          <v:path arrowok="t" o:connecttype="custom" o:connectlocs="503757,989986;22616,796323;22991,353819;504961,164173;503757,989986" o:connectangles="0,0,0,0,0"/>
                        </v:shape>
                      </v:group>
                      <v:group id="群組 2109" o:spid="_x0000_s1093" style="position:absolute;left:1690;top:3429;width:9201;height:4657" coordorigin="" coordsize="9201,465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">
                        <v:shape id="文字方塊 2107" o:spid="_x0000_s1094" type="#_x0000_t202" style="position:absolute;top:15;width:4634;height:464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" filled="f" stroked="f" strokeweight=".5pt">
                          <v:textbox style="layout-flow:vertical-ideographic;mso-fit-shape-to-text:t" inset="0,0,0,0">
                            <w:txbxContent>
                              <w:p w14:paraId="6893E774" w14:textId="77777777" w:rsidR="002B4F66" w:rsidRPr="001C676D" w:rsidRDefault="002B4F66" w:rsidP="003D1110">
                                <w:pPr>
                                  <w:rPr>
                                    <w:rFonts w:ascii="華康楷書體 Std W5" w:eastAsia="華康楷書體 Std W5" w:hAnsi="華康楷書體 Std W5"/>
                                  </w:rPr>
                                </w:pPr>
                                <w:r w:rsidRPr="001C676D">
                                  <w:rPr>
                                    <w:rFonts w:ascii="華康楷書體 Std W5" w:eastAsia="華康楷書體 Std W5" w:hAnsi="華康楷書體 Std W5" w:hint="eastAsia"/>
                                  </w:rPr>
                                  <w:t>植物界</w:t>
                                </w:r>
                              </w:p>
                            </w:txbxContent>
                          </v:textbox>
                        </v:shape>
                        <v:shape id="文字方塊 2108" o:spid="_x0000_s1095" type="#_x0000_t202" style="position:absolute;left:4564;width:4636;height:46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" filled="f" stroked="f" strokeweight=".5pt">
                          <v:textbox style="layout-flow:vertical-ideographic;mso-fit-shape-to-text:t" inset="0,0,0,0">
                            <w:txbxContent>
                              <w:p w14:paraId="1958F453" w14:textId="77777777" w:rsidR="002B4F66" w:rsidRPr="001C676D" w:rsidRDefault="002B4F66" w:rsidP="003D1110">
                                <w:pPr>
                                  <w:rPr>
                                    <w:rFonts w:ascii="華康楷書體 Std W5" w:eastAsia="華康楷書體 Std W5" w:hAnsi="華康楷書體 Std W5"/>
                                  </w:rPr>
                                </w:pPr>
                                <w:r>
                                  <w:rPr>
                                    <w:rFonts w:ascii="華康楷書體 Std W5" w:eastAsia="華康楷書體 Std W5" w:hAnsi="華康楷書體 Std W5" w:hint="eastAsia"/>
                                  </w:rPr>
                                  <w:t>動</w:t>
                                </w:r>
                                <w:r w:rsidRPr="001C676D">
                                  <w:rPr>
                                    <w:rFonts w:ascii="華康楷書體 Std W5" w:eastAsia="華康楷書體 Std W5" w:hAnsi="華康楷書體 Std W5" w:hint="eastAsia"/>
                                  </w:rPr>
                                  <w:t>物界</w:t>
                                </w:r>
                              </w:p>
                            </w:txbxContent>
                          </v:textbox>
                        </v:shape>
                      </v:group>
                    </v:group>
                  </w:pict>
                </mc:Fallback>
              </mc:AlternateContent>
            </w:r>
          </w:p>
        </w:tc>
      </w:tr>
      <w:tr w:rsidR="003D1110" w:rsidRPr="006564B3" w14:paraId="080245CB" w14:textId="77777777" w:rsidTr="003D1110">
        <w:trPr>
          <w:trHeight w:val="2120"/>
        </w:trPr>
        <w:tc>
          <w:tcPr>
            <w:tcW w:w="567" w:type="dxa"/>
            <w:shd w:val="clear" w:color="auto" w:fill="BFBFBF"/>
            <w:vAlign w:val="center"/>
          </w:tcPr>
          <w:p w14:paraId="07FFAE2F" w14:textId="77777777" w:rsidR="003D1110" w:rsidRPr="003E108F" w:rsidRDefault="003D1110" w:rsidP="003D1110">
            <w:pPr>
              <w:spacing w:line="420" w:lineRule="atLeast"/>
              <w:jc w:val="center"/>
              <w:rPr>
                <w:rFonts w:ascii="華康楷書體 Std W5" w:eastAsia="華康楷書體 Std W5" w:hAnsi="華康楷書體 Std W5" w:cs="華康圓體 Std W5"/>
                <w:sz w:val="26"/>
                <w:szCs w:val="26"/>
              </w:rPr>
            </w:pPr>
            <w:r w:rsidRPr="003E108F">
              <w:rPr>
                <w:rFonts w:ascii="華康楷書體 Std W5" w:eastAsia="華康楷書體 Std W5" w:hAnsi="華康楷書體 Std W5" w:cs="華康圓體 Std W5" w:hint="eastAsia"/>
                <w:sz w:val="26"/>
                <w:szCs w:val="26"/>
              </w:rPr>
              <w:t>三</w:t>
            </w:r>
            <w:r w:rsidRPr="003E108F">
              <w:rPr>
                <w:rFonts w:ascii="華康楷書體 Std W5" w:eastAsia="華康楷書體 Std W5" w:hAnsi="華康楷書體 Std W5" w:cs="華康圓體 Std W5"/>
                <w:sz w:val="26"/>
                <w:szCs w:val="26"/>
              </w:rPr>
              <w:br/>
            </w:r>
            <w:r w:rsidRPr="003E108F">
              <w:rPr>
                <w:rFonts w:ascii="華康楷書體 Std W5" w:eastAsia="華康楷書體 Std W5" w:hAnsi="華康楷書體 Std W5" w:cs="華康圓體 Std W5" w:hint="eastAsia"/>
                <w:sz w:val="26"/>
                <w:szCs w:val="26"/>
              </w:rPr>
              <w:t>界</w:t>
            </w:r>
            <w:r w:rsidRPr="003E108F">
              <w:rPr>
                <w:rFonts w:ascii="華康楷書體 Std W5" w:eastAsia="華康楷書體 Std W5" w:hAnsi="華康楷書體 Std W5" w:cs="華康圓體 Std W5"/>
                <w:sz w:val="26"/>
                <w:szCs w:val="26"/>
              </w:rPr>
              <w:br/>
            </w:r>
            <w:r w:rsidRPr="003E108F">
              <w:rPr>
                <w:rFonts w:ascii="華康楷書體 Std W5" w:eastAsia="華康楷書體 Std W5" w:hAnsi="華康楷書體 Std W5" w:cs="華康圓體 Std W5" w:hint="eastAsia"/>
                <w:sz w:val="26"/>
                <w:szCs w:val="26"/>
              </w:rPr>
              <w:t>說</w:t>
            </w:r>
          </w:p>
        </w:tc>
        <w:tc>
          <w:tcPr>
            <w:tcW w:w="7025" w:type="dxa"/>
            <w:shd w:val="clear" w:color="auto" w:fill="auto"/>
          </w:tcPr>
          <w:p w14:paraId="76C9E76F" w14:textId="77777777" w:rsidR="003D1110" w:rsidRPr="003E108F" w:rsidRDefault="003D1110" w:rsidP="003D1110">
            <w:pPr>
              <w:pStyle w:val="af1"/>
              <w:spacing w:line="420" w:lineRule="atLeast"/>
              <w:ind w:leftChars="0" w:left="0"/>
              <w:rPr>
                <w:rFonts w:ascii="華康楷書體 Std W5" w:eastAsia="華康楷書體 Std W5" w:hAnsi="華康楷書體 Std W5" w:cs="華康圓體 Std W5"/>
                <w:sz w:val="26"/>
                <w:szCs w:val="26"/>
              </w:rPr>
            </w:pPr>
            <w:r w:rsidRPr="003E108F">
              <w:rPr>
                <w:rFonts w:ascii="華康楷書體 Std W5" w:eastAsia="華康楷書體 Std W5" w:hAnsi="華康楷書體 Std W5" w:cs="華康圓體 Std W5" w:hint="eastAsia"/>
                <w:sz w:val="26"/>
                <w:szCs w:val="26"/>
                <w:u w:val="single"/>
              </w:rPr>
              <w:t>雷文霍克</w:t>
            </w:r>
            <w:r w:rsidR="0061153A" w:rsidRPr="0061153A">
              <w:rPr>
                <w:rFonts w:ascii="華康楷書體 Std W5" w:eastAsia="華康楷書體 Std W5" w:hAnsi="華康楷書體 Std W5" w:cs="華康圓體 Std W5" w:hint="eastAsia"/>
                <w:sz w:val="26"/>
                <w:szCs w:val="26"/>
              </w:rPr>
              <w:t>(</w:t>
            </w:r>
            <w:r w:rsidR="0061153A" w:rsidRPr="0061153A">
              <w:rPr>
                <w:rFonts w:ascii="華康楷書體 Std W5" w:eastAsia="華康楷書體 Std W5" w:hAnsi="華康楷書體 Std W5" w:cs="華康圓體 Std W5"/>
                <w:sz w:val="26"/>
                <w:szCs w:val="26"/>
                <w:u w:val="single"/>
              </w:rPr>
              <w:t>Antoni van Leeuwenhoek</w:t>
            </w:r>
            <w:r w:rsidR="0061153A" w:rsidRPr="0061153A">
              <w:rPr>
                <w:rFonts w:ascii="華康楷書體 Std W5" w:eastAsia="華康楷書體 Std W5" w:hAnsi="華康楷書體 Std W5" w:cs="華康圓體 Std W5" w:hint="eastAsia"/>
                <w:sz w:val="26"/>
                <w:szCs w:val="26"/>
              </w:rPr>
              <w:t>)</w:t>
            </w:r>
            <w:r w:rsidRPr="003E108F">
              <w:rPr>
                <w:rFonts w:ascii="華康楷書體 Std W5" w:eastAsia="華康楷書體 Std W5" w:hAnsi="華康楷書體 Std W5" w:cs="華康圓體 Std W5" w:hint="eastAsia"/>
                <w:sz w:val="26"/>
                <w:szCs w:val="26"/>
              </w:rPr>
              <w:t>於西元1676年發現細菌後，彰顯二分法的不足；真菌若分在植物類，則忽略了一些真菌的特性。</w:t>
            </w:r>
            <w:r>
              <w:rPr>
                <w:rFonts w:ascii="華康楷書體 Std W5" w:eastAsia="華康楷書體 Std W5" w:hAnsi="華康楷書體 Std W5" w:cs="華康圓體 Std W5"/>
                <w:sz w:val="26"/>
                <w:szCs w:val="26"/>
              </w:rPr>
              <w:br/>
            </w:r>
            <w:r w:rsidRPr="003E108F">
              <w:rPr>
                <w:rFonts w:ascii="華康楷書體 Std W5" w:eastAsia="華康楷書體 Std W5" w:hAnsi="華康楷書體 Std W5" w:cs="華康圓體 Std W5" w:hint="eastAsia"/>
                <w:sz w:val="26"/>
                <w:szCs w:val="26"/>
              </w:rPr>
              <w:t>因此，西元1866年，</w:t>
            </w:r>
            <w:r w:rsidRPr="003E108F">
              <w:rPr>
                <w:rFonts w:ascii="華康楷書體 Std W5" w:eastAsia="華康楷書體 Std W5" w:hAnsi="華康楷書體 Std W5" w:cs="華康圓體 Std W5" w:hint="eastAsia"/>
                <w:sz w:val="26"/>
                <w:szCs w:val="26"/>
                <w:u w:val="single"/>
              </w:rPr>
              <w:t>赫克爾</w:t>
            </w:r>
            <w:r w:rsidR="0061153A" w:rsidRPr="0061153A">
              <w:rPr>
                <w:rFonts w:ascii="華康楷書體 Std W5" w:eastAsia="華康楷書體 Std W5" w:hAnsi="華康楷書體 Std W5" w:cs="華康圓體 Std W5" w:hint="eastAsia"/>
                <w:sz w:val="26"/>
                <w:szCs w:val="26"/>
              </w:rPr>
              <w:t>(</w:t>
            </w:r>
            <w:r w:rsidR="0061153A" w:rsidRPr="0061153A">
              <w:rPr>
                <w:rFonts w:ascii="華康楷書體 Std W5" w:eastAsia="華康楷書體 Std W5" w:hAnsi="華康楷書體 Std W5" w:cs="華康圓體 Std W5"/>
                <w:sz w:val="26"/>
                <w:szCs w:val="26"/>
                <w:u w:val="single"/>
              </w:rPr>
              <w:t>Ernest Haeckel</w:t>
            </w:r>
            <w:r w:rsidR="0061153A" w:rsidRPr="0061153A">
              <w:rPr>
                <w:rFonts w:ascii="華康楷書體 Std W5" w:eastAsia="華康楷書體 Std W5" w:hAnsi="華康楷書體 Std W5" w:cs="華康圓體 Std W5" w:hint="eastAsia"/>
                <w:sz w:val="26"/>
                <w:szCs w:val="26"/>
              </w:rPr>
              <w:t>)</w:t>
            </w:r>
            <w:r w:rsidRPr="003E108F">
              <w:rPr>
                <w:rFonts w:ascii="華康楷書體 Std W5" w:eastAsia="華康楷書體 Std W5" w:hAnsi="華康楷書體 Std W5" w:cs="華康圓體 Std W5" w:hint="eastAsia"/>
                <w:sz w:val="26"/>
                <w:szCs w:val="26"/>
              </w:rPr>
              <w:t>主張另立</w:t>
            </w:r>
            <w:proofErr w:type="gramStart"/>
            <w:r w:rsidRPr="003E108F">
              <w:rPr>
                <w:rFonts w:ascii="華康楷書體 Std W5" w:eastAsia="華康楷書體 Std W5" w:hAnsi="華康楷書體 Std W5" w:cs="華康圓體 Std W5" w:hint="eastAsia"/>
                <w:sz w:val="26"/>
                <w:szCs w:val="26"/>
              </w:rPr>
              <w:t>一</w:t>
            </w:r>
            <w:proofErr w:type="gramEnd"/>
            <w:r w:rsidRPr="003E108F">
              <w:rPr>
                <w:rFonts w:ascii="華康楷書體 Std W5" w:eastAsia="華康楷書體 Std W5" w:hAnsi="華康楷書體 Std W5" w:cs="華康圓體 Std W5" w:hint="eastAsia"/>
                <w:sz w:val="26"/>
                <w:szCs w:val="26"/>
              </w:rPr>
              <w:t>界為原生生物界，包括：細菌、真菌、藻類、原生動物等。</w:t>
            </w:r>
          </w:p>
        </w:tc>
        <w:tc>
          <w:tcPr>
            <w:tcW w:w="2316" w:type="dxa"/>
          </w:tcPr>
          <w:p w14:paraId="3AC08D87" w14:textId="77777777" w:rsidR="003D1110" w:rsidRDefault="003D1110" w:rsidP="003D1110">
            <w:pPr>
              <w:pStyle w:val="af1"/>
              <w:spacing w:line="420" w:lineRule="atLeast"/>
              <w:ind w:leftChars="0" w:left="0"/>
              <w:rPr>
                <w:rFonts w:ascii="華康唐風隸 Std W5" w:eastAsia="華康唐風隸 Std W5" w:hAnsi="華康唐風隸 Std W5" w:cs="華康圓體 Std W5"/>
                <w:sz w:val="26"/>
                <w:szCs w:val="26"/>
              </w:rPr>
            </w:pPr>
            <w:r>
              <w:rPr>
                <w:rFonts w:ascii="華康唐風隸 Std W5" w:eastAsia="華康唐風隸 Std W5" w:hAnsi="華康唐風隸 Std W5" w:cs="華康圓體 Std W5" w:hint="eastAsia"/>
                <w:noProof/>
                <w:sz w:val="26"/>
                <w:szCs w:val="26"/>
              </w:rPr>
              <mc:AlternateContent>
                <mc:Choice Requires="wpg">
                  <w:drawing>
                    <wp:anchor distT="0" distB="0" distL="114300" distR="114300" simplePos="0" relativeHeight="252166656" behindDoc="0" locked="0" layoutInCell="1" allowOverlap="1" wp14:anchorId="4974A290" wp14:editId="1A8D4C5A">
                      <wp:simplePos x="0" y="0"/>
                      <wp:positionH relativeFrom="column">
                        <wp:posOffset>170815</wp:posOffset>
                      </wp:positionH>
                      <wp:positionV relativeFrom="paragraph">
                        <wp:posOffset>50800</wp:posOffset>
                      </wp:positionV>
                      <wp:extent cx="1088211" cy="1218156"/>
                      <wp:effectExtent l="57150" t="0" r="0" b="20320"/>
                      <wp:wrapNone/>
                      <wp:docPr id="2193" name="群組 2193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088211" cy="1218156"/>
                                <a:chOff x="0" y="0"/>
                                <a:chExt cx="1088211" cy="1218156"/>
                              </a:xfrm>
                            </wpg:grpSpPr>
                            <wpg:grpSp>
                              <wpg:cNvPr id="2078" name="群組 2078"/>
                              <wpg:cNvGrpSpPr/>
                              <wpg:grpSpPr>
                                <a:xfrm>
                                  <a:off x="0" y="0"/>
                                  <a:ext cx="951978" cy="1218156"/>
                                  <a:chOff x="0" y="0"/>
                                  <a:chExt cx="1011271" cy="1434230"/>
                                </a:xfrm>
                              </wpg:grpSpPr>
                              <wpg:grpSp>
                                <wpg:cNvPr id="2077" name="群組 2077"/>
                                <wpg:cNvGrpSpPr/>
                                <wpg:grpSpPr>
                                  <a:xfrm>
                                    <a:off x="0" y="0"/>
                                    <a:ext cx="1011271" cy="1092896"/>
                                    <a:chOff x="0" y="0"/>
                                    <a:chExt cx="1011271" cy="1092896"/>
                                  </a:xfrm>
                                </wpg:grpSpPr>
                                <wps:wsp>
                                  <wps:cNvPr id="2075" name="橢圓 2075"/>
                                  <wps:cNvSpPr/>
                                  <wps:spPr>
                                    <a:xfrm rot="20603329">
                                      <a:off x="0" y="0"/>
                                      <a:ext cx="435074" cy="1092896"/>
                                    </a:xfrm>
                                    <a:prstGeom prst="ellipse">
                                      <a:avLst/>
                                    </a:prstGeom>
                                    <a:gradFill>
                                      <a:gsLst>
                                        <a:gs pos="0">
                                          <a:schemeClr val="accent6">
                                            <a:lumMod val="50000"/>
                                          </a:schemeClr>
                                        </a:gs>
                                        <a:gs pos="25000">
                                          <a:schemeClr val="accent6">
                                            <a:lumMod val="40000"/>
                                            <a:lumOff val="60000"/>
                                          </a:schemeClr>
                                        </a:gs>
                                        <a:gs pos="75000">
                                          <a:schemeClr val="accent6">
                                            <a:lumMod val="40000"/>
                                            <a:lumOff val="60000"/>
                                          </a:schemeClr>
                                        </a:gs>
                                        <a:gs pos="50000">
                                          <a:schemeClr val="accent6">
                                            <a:lumMod val="40000"/>
                                            <a:lumOff val="60000"/>
                                            <a:alpha val="50000"/>
                                          </a:schemeClr>
                                        </a:gs>
                                        <a:gs pos="100000">
                                          <a:schemeClr val="accent6">
                                            <a:lumMod val="50000"/>
                                          </a:schemeClr>
                                        </a:gs>
                                      </a:gsLst>
                                      <a:lin ang="5400000" scaled="1"/>
                                    </a:gradFill>
                                    <a:ln>
                                      <a:solidFill>
                                        <a:schemeClr val="bg1"/>
                                      </a:solidFill>
                                    </a:ln>
                                  </wps:spPr>
                                  <wps:style>
                                    <a:lnRef idx="2">
                                      <a:schemeClr val="accent1">
                                        <a:shade val="50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2076" name="橢圓 2076"/>
                                  <wps:cNvSpPr/>
                                  <wps:spPr>
                                    <a:xfrm rot="996671" flipH="1">
                                      <a:off x="576197" y="0"/>
                                      <a:ext cx="435074" cy="1092896"/>
                                    </a:xfrm>
                                    <a:prstGeom prst="ellipse">
                                      <a:avLst/>
                                    </a:prstGeom>
                                    <a:gradFill>
                                      <a:gsLst>
                                        <a:gs pos="0">
                                          <a:schemeClr val="accent1">
                                            <a:lumMod val="50000"/>
                                          </a:schemeClr>
                                        </a:gs>
                                        <a:gs pos="25000">
                                          <a:schemeClr val="accent1">
                                            <a:lumMod val="40000"/>
                                            <a:lumOff val="60000"/>
                                          </a:schemeClr>
                                        </a:gs>
                                        <a:gs pos="75000">
                                          <a:schemeClr val="accent1">
                                            <a:lumMod val="40000"/>
                                            <a:lumOff val="60000"/>
                                          </a:schemeClr>
                                        </a:gs>
                                        <a:gs pos="100000">
                                          <a:schemeClr val="accent1">
                                            <a:lumMod val="50000"/>
                                          </a:schemeClr>
                                        </a:gs>
                                      </a:gsLst>
                                      <a:lin ang="5400000" scaled="1"/>
                                    </a:gradFill>
                                    <a:ln>
                                      <a:solidFill>
                                        <a:schemeClr val="bg1"/>
                                      </a:solidFill>
                                    </a:ln>
                                  </wps:spPr>
                                  <wps:style>
                                    <a:lnRef idx="2">
                                      <a:schemeClr val="accent1">
                                        <a:shade val="50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wpg:grpSp>
                              <wps:wsp>
                                <wps:cNvPr id="2074" name="橢圓 2074"/>
                                <wps:cNvSpPr/>
                                <wps:spPr>
                                  <a:xfrm>
                                    <a:off x="150313" y="886216"/>
                                    <a:ext cx="710852" cy="548014"/>
                                  </a:xfrm>
                                  <a:prstGeom prst="ellipse">
                                    <a:avLst/>
                                  </a:prstGeom>
                                  <a:gradFill flip="none" rotWithShape="1">
                                    <a:gsLst>
                                      <a:gs pos="0">
                                        <a:schemeClr val="accent6">
                                          <a:lumMod val="50000"/>
                                        </a:schemeClr>
                                      </a:gs>
                                      <a:gs pos="25000">
                                        <a:schemeClr val="accent6">
                                          <a:lumMod val="40000"/>
                                          <a:lumOff val="60000"/>
                                        </a:schemeClr>
                                      </a:gs>
                                      <a:gs pos="75000">
                                        <a:schemeClr val="accent1">
                                          <a:lumMod val="40000"/>
                                          <a:lumOff val="60000"/>
                                        </a:schemeClr>
                                      </a:gs>
                                      <a:gs pos="100000">
                                        <a:schemeClr val="accent1">
                                          <a:lumMod val="50000"/>
                                        </a:schemeClr>
                                      </a:gs>
                                    </a:gsLst>
                                    <a:lin ang="0" scaled="1"/>
                                    <a:tileRect/>
                                  </a:gradFill>
                                  <a:ln>
                                    <a:solidFill>
                                      <a:schemeClr val="bg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g:grpSp>
                              <wpg:cNvPr id="2192" name="群組 2192"/>
                              <wpg:cNvGrpSpPr/>
                              <wpg:grpSpPr>
                                <a:xfrm>
                                  <a:off x="90802" y="217600"/>
                                  <a:ext cx="997409" cy="920686"/>
                                  <a:chOff x="-11" y="-40"/>
                                  <a:chExt cx="997409" cy="920686"/>
                                </a:xfrm>
                              </wpg:grpSpPr>
                              <wpg:grpSp>
                                <wpg:cNvPr id="2191" name="群組 2191"/>
                                <wpg:cNvGrpSpPr/>
                                <wpg:grpSpPr>
                                  <a:xfrm>
                                    <a:off x="-11" y="-40"/>
                                    <a:ext cx="997409" cy="473577"/>
                                    <a:chOff x="-11" y="-40"/>
                                    <a:chExt cx="997409" cy="473577"/>
                                  </a:xfrm>
                                </wpg:grpSpPr>
                                <wps:wsp>
                                  <wps:cNvPr id="2187" name="文字方塊 2187"/>
                                  <wps:cNvSpPr txBox="1"/>
                                  <wps:spPr>
                                    <a:xfrm>
                                      <a:off x="-11" y="-40"/>
                                      <a:ext cx="463550" cy="46418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</wps:spPr>
                                  <wps:txbx>
                                    <w:txbxContent>
                                      <w:p w14:paraId="4CDEC3E2" w14:textId="77777777" w:rsidR="002B4F66" w:rsidRPr="001C676D" w:rsidRDefault="002B4F66" w:rsidP="003D1110">
                                        <w:pPr>
                                          <w:rPr>
                                            <w:rFonts w:ascii="華康楷書體 Std W5" w:eastAsia="華康楷書體 Std W5" w:hAnsi="華康楷書體 Std W5"/>
                                          </w:rPr>
                                        </w:pPr>
                                        <w:r w:rsidRPr="001C676D">
                                          <w:rPr>
                                            <w:rFonts w:ascii="華康楷書體 Std W5" w:eastAsia="華康楷書體 Std W5" w:hAnsi="華康楷書體 Std W5" w:hint="eastAsia"/>
                                          </w:rPr>
                                          <w:t>植物界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eaVert" wrap="none" lIns="0" tIns="0" rIns="0" bIns="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spAutoFit/>
                                  </wps:bodyPr>
                                </wps:wsp>
                                <wps:wsp>
                                  <wps:cNvPr id="2188" name="文字方塊 2188"/>
                                  <wps:cNvSpPr txBox="1"/>
                                  <wps:spPr>
                                    <a:xfrm>
                                      <a:off x="533848" y="9352"/>
                                      <a:ext cx="463550" cy="46418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</wps:spPr>
                                  <wps:txbx>
                                    <w:txbxContent>
                                      <w:p w14:paraId="3B7E9F34" w14:textId="77777777" w:rsidR="002B4F66" w:rsidRPr="001C676D" w:rsidRDefault="002B4F66" w:rsidP="003D1110">
                                        <w:pPr>
                                          <w:rPr>
                                            <w:rFonts w:ascii="華康楷書體 Std W5" w:eastAsia="華康楷書體 Std W5" w:hAnsi="華康楷書體 Std W5"/>
                                          </w:rPr>
                                        </w:pPr>
                                        <w:r>
                                          <w:rPr>
                                            <w:rFonts w:ascii="華康楷書體 Std W5" w:eastAsia="華康楷書體 Std W5" w:hAnsi="華康楷書體 Std W5" w:hint="eastAsia"/>
                                          </w:rPr>
                                          <w:t>動</w:t>
                                        </w:r>
                                        <w:r w:rsidRPr="001C676D">
                                          <w:rPr>
                                            <w:rFonts w:ascii="華康楷書體 Std W5" w:eastAsia="華康楷書體 Std W5" w:hAnsi="華康楷書體 Std W5" w:hint="eastAsia"/>
                                          </w:rPr>
                                          <w:t>物界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eaVert" wrap="none" lIns="0" tIns="0" rIns="0" bIns="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spAutoFit/>
                                  </wps:bodyPr>
                                </wps:wsp>
                              </wpg:grpSp>
                              <wps:wsp>
                                <wps:cNvPr id="2189" name="文字方塊 2189"/>
                                <wps:cNvSpPr txBox="1"/>
                                <wps:spPr>
                                  <a:xfrm>
                                    <a:off x="265895" y="608861"/>
                                    <a:ext cx="463550" cy="31178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516469EB" w14:textId="77777777" w:rsidR="002B4F66" w:rsidRPr="001C676D" w:rsidRDefault="002B4F66" w:rsidP="003D1110">
                                      <w:pPr>
                                        <w:rPr>
                                          <w:rFonts w:ascii="華康楷書體 Std W5" w:eastAsia="華康楷書體 Std W5" w:hAnsi="華康楷書體 Std W5"/>
                                        </w:rPr>
                                      </w:pPr>
                                      <w:r>
                                        <w:rPr>
                                          <w:rFonts w:ascii="華康楷書體 Std W5" w:eastAsia="華康楷書體 Std W5" w:hAnsi="華康楷書體 Std W5" w:hint="eastAsia"/>
                                        </w:rPr>
                                        <w:t>原生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eaVert" wrap="none" lIns="0" tIns="0" rIns="0" bIns="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spAutoFit/>
                                </wps:bodyPr>
                              </wps:wsp>
                            </wpg:grp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w14:anchorId="4974A290" id="群組 2193" o:spid="_x0000_s1096" style="position:absolute;margin-left:13.45pt;margin-top:4pt;width:85.7pt;height:95.9pt;z-index:252166656" coordsize="10882,1218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">
                      <v:group id="群組 2078" o:spid="_x0000_s1097" style="position:absolute;width:9519;height:12181" coordsize="10112,1434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">
                        <v:group id="群組 2077" o:spid="_x0000_s1098" style="position:absolute;width:10112;height:10928" coordsize="10112,1092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">
                          <v:oval id="橢圓 2075" o:spid="_x0000_s1099" style="position:absolute;width:4350;height:10928;rotation:-1088631fd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" fillcolor="#375623 [1609]" strokecolor="white [3212]" strokeweight="1pt">
                            <v:fill color2="#375623 [1609]" colors="0 #385723;.25 #c5e0b4;.5 #c5e0b4;.75 #c5e0b4;1 #385723" focus="100%" type="gradient"/>
                            <v:stroke joinstyle="miter"/>
                          </v:oval>
                          <v:oval id="橢圓 2076" o:spid="_x0000_s1100" style="position:absolute;left:5761;width:4351;height:10928;rotation:-1088631fd;flip:x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" fillcolor="#1f4d78 [1604]" strokecolor="white [3212]" strokeweight="1pt">
                            <v:fill color2="#1f4d78 [1604]" colors="0 #1f4e79;.25 #bdd7ee;.75 #bdd7ee;1 #1f4e79" focus="100%" type="gradient"/>
                            <v:stroke joinstyle="miter"/>
                          </v:oval>
                        </v:group>
                        <v:oval id="橢圓 2074" o:spid="_x0000_s1101" style="position:absolute;left:1503;top:8862;width:7108;height:548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" fillcolor="#375623 [1609]" strokecolor="white [3212]" strokeweight="1pt">
                          <v:fill color2="#1f4d78 [1604]" rotate="t" angle="90" colors="0 #385723;.25 #c5e0b4;.75 #bdd7ee;1 #1f4e79" focus="100%" type="gradient"/>
                          <v:stroke joinstyle="miter"/>
                        </v:oval>
                      </v:group>
                      <v:group id="群組 2192" o:spid="_x0000_s1102" style="position:absolute;left:908;top:2176;width:9974;height:9206" coordorigin="" coordsize="9974,920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">
                        <v:group id="群組 2191" o:spid="_x0000_s1103" style="position:absolute;width:9973;height:4735" coordorigin="" coordsize="9974,473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">
                          <v:shape id="文字方塊 2187" o:spid="_x0000_s1104" type="#_x0000_t202" style="position:absolute;width:4635;height:46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" filled="f" stroked="f" strokeweight=".5pt">
                            <v:textbox style="layout-flow:vertical-ideographic;mso-fit-shape-to-text:t" inset="0,0,0,0">
                              <w:txbxContent>
                                <w:p w14:paraId="4CDEC3E2" w14:textId="77777777" w:rsidR="002B4F66" w:rsidRPr="001C676D" w:rsidRDefault="002B4F66" w:rsidP="003D1110">
                                  <w:pPr>
                                    <w:rPr>
                                      <w:rFonts w:ascii="華康楷書體 Std W5" w:eastAsia="華康楷書體 Std W5" w:hAnsi="華康楷書體 Std W5"/>
                                    </w:rPr>
                                  </w:pPr>
                                  <w:r w:rsidRPr="001C676D">
                                    <w:rPr>
                                      <w:rFonts w:ascii="華康楷書體 Std W5" w:eastAsia="華康楷書體 Std W5" w:hAnsi="華康楷書體 Std W5" w:hint="eastAsia"/>
                                    </w:rPr>
                                    <w:t>植物界</w:t>
                                  </w:r>
                                </w:p>
                              </w:txbxContent>
                            </v:textbox>
                          </v:shape>
                          <v:shape id="文字方塊 2188" o:spid="_x0000_s1105" type="#_x0000_t202" style="position:absolute;left:5338;top:93;width:4635;height:464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" filled="f" stroked="f" strokeweight=".5pt">
                            <v:textbox style="layout-flow:vertical-ideographic;mso-fit-shape-to-text:t" inset="0,0,0,0">
                              <w:txbxContent>
                                <w:p w14:paraId="3B7E9F34" w14:textId="77777777" w:rsidR="002B4F66" w:rsidRPr="001C676D" w:rsidRDefault="002B4F66" w:rsidP="003D1110">
                                  <w:pPr>
                                    <w:rPr>
                                      <w:rFonts w:ascii="華康楷書體 Std W5" w:eastAsia="華康楷書體 Std W5" w:hAnsi="華康楷書體 Std W5"/>
                                    </w:rPr>
                                  </w:pPr>
                                  <w:r>
                                    <w:rPr>
                                      <w:rFonts w:ascii="華康楷書體 Std W5" w:eastAsia="華康楷書體 Std W5" w:hAnsi="華康楷書體 Std W5" w:hint="eastAsia"/>
                                    </w:rPr>
                                    <w:t>動</w:t>
                                  </w:r>
                                  <w:r w:rsidRPr="001C676D">
                                    <w:rPr>
                                      <w:rFonts w:ascii="華康楷書體 Std W5" w:eastAsia="華康楷書體 Std W5" w:hAnsi="華康楷書體 Std W5" w:hint="eastAsia"/>
                                    </w:rPr>
                                    <w:t>物界</w:t>
                                  </w:r>
                                </w:p>
                              </w:txbxContent>
                            </v:textbox>
                          </v:shape>
                        </v:group>
                        <v:shape id="文字方塊 2189" o:spid="_x0000_s1106" type="#_x0000_t202" style="position:absolute;left:2658;top:6088;width:4636;height:311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" filled="f" stroked="f" strokeweight=".5pt">
                          <v:textbox style="layout-flow:vertical-ideographic;mso-fit-shape-to-text:t" inset="0,0,0,0">
                            <w:txbxContent>
                              <w:p w14:paraId="516469EB" w14:textId="77777777" w:rsidR="002B4F66" w:rsidRPr="001C676D" w:rsidRDefault="002B4F66" w:rsidP="003D1110">
                                <w:pPr>
                                  <w:rPr>
                                    <w:rFonts w:ascii="華康楷書體 Std W5" w:eastAsia="華康楷書體 Std W5" w:hAnsi="華康楷書體 Std W5"/>
                                  </w:rPr>
                                </w:pPr>
                                <w:r>
                                  <w:rPr>
                                    <w:rFonts w:ascii="華康楷書體 Std W5" w:eastAsia="華康楷書體 Std W5" w:hAnsi="華康楷書體 Std W5" w:hint="eastAsia"/>
                                  </w:rPr>
                                  <w:t>原生</w:t>
                                </w:r>
                              </w:p>
                            </w:txbxContent>
                          </v:textbox>
                        </v:shape>
                      </v:group>
                    </v:group>
                  </w:pict>
                </mc:Fallback>
              </mc:AlternateContent>
            </w:r>
          </w:p>
        </w:tc>
      </w:tr>
      <w:tr w:rsidR="003D1110" w:rsidRPr="006564B3" w14:paraId="28F0F65B" w14:textId="77777777" w:rsidTr="003D1110">
        <w:trPr>
          <w:trHeight w:val="2638"/>
        </w:trPr>
        <w:tc>
          <w:tcPr>
            <w:tcW w:w="567" w:type="dxa"/>
            <w:shd w:val="clear" w:color="auto" w:fill="BFBFBF"/>
            <w:vAlign w:val="center"/>
          </w:tcPr>
          <w:p w14:paraId="5A3C36BD" w14:textId="77777777" w:rsidR="003D1110" w:rsidRPr="003E108F" w:rsidRDefault="003D1110" w:rsidP="003D1110">
            <w:pPr>
              <w:spacing w:line="420" w:lineRule="atLeast"/>
              <w:jc w:val="center"/>
              <w:rPr>
                <w:rFonts w:ascii="華康楷書體 Std W5" w:eastAsia="華康楷書體 Std W5" w:hAnsi="華康楷書體 Std W5" w:cs="華康圓體 Std W5"/>
                <w:sz w:val="26"/>
                <w:szCs w:val="26"/>
              </w:rPr>
            </w:pPr>
            <w:r w:rsidRPr="003E108F">
              <w:rPr>
                <w:rFonts w:ascii="華康楷書體 Std W5" w:eastAsia="華康楷書體 Std W5" w:hAnsi="華康楷書體 Std W5" w:cs="華康圓體 Std W5" w:hint="eastAsia"/>
                <w:sz w:val="26"/>
                <w:szCs w:val="26"/>
              </w:rPr>
              <w:t>五</w:t>
            </w:r>
            <w:r w:rsidRPr="003E108F">
              <w:rPr>
                <w:rFonts w:ascii="華康楷書體 Std W5" w:eastAsia="華康楷書體 Std W5" w:hAnsi="華康楷書體 Std W5" w:cs="華康圓體 Std W5"/>
                <w:sz w:val="26"/>
                <w:szCs w:val="26"/>
              </w:rPr>
              <w:br/>
            </w:r>
            <w:r w:rsidRPr="003E108F">
              <w:rPr>
                <w:rFonts w:ascii="華康楷書體 Std W5" w:eastAsia="華康楷書體 Std W5" w:hAnsi="華康楷書體 Std W5" w:cs="華康圓體 Std W5" w:hint="eastAsia"/>
                <w:sz w:val="26"/>
                <w:szCs w:val="26"/>
              </w:rPr>
              <w:t>界</w:t>
            </w:r>
            <w:r w:rsidRPr="003E108F">
              <w:rPr>
                <w:rFonts w:ascii="華康楷書體 Std W5" w:eastAsia="華康楷書體 Std W5" w:hAnsi="華康楷書體 Std W5" w:cs="華康圓體 Std W5"/>
                <w:sz w:val="26"/>
                <w:szCs w:val="26"/>
              </w:rPr>
              <w:br/>
            </w:r>
            <w:r w:rsidRPr="003E108F">
              <w:rPr>
                <w:rFonts w:ascii="華康楷書體 Std W5" w:eastAsia="華康楷書體 Std W5" w:hAnsi="華康楷書體 Std W5" w:cs="華康圓體 Std W5" w:hint="eastAsia"/>
                <w:sz w:val="26"/>
                <w:szCs w:val="26"/>
              </w:rPr>
              <w:t>說</w:t>
            </w:r>
          </w:p>
        </w:tc>
        <w:tc>
          <w:tcPr>
            <w:tcW w:w="7025" w:type="dxa"/>
            <w:shd w:val="clear" w:color="auto" w:fill="auto"/>
          </w:tcPr>
          <w:p w14:paraId="530CE120" w14:textId="77777777" w:rsidR="003D1110" w:rsidRPr="003E108F" w:rsidRDefault="003D1110" w:rsidP="003D1110">
            <w:pPr>
              <w:spacing w:line="420" w:lineRule="atLeast"/>
              <w:rPr>
                <w:rFonts w:ascii="華康楷書體 Std W5" w:eastAsia="華康楷書體 Std W5" w:hAnsi="華康楷書體 Std W5" w:cs="華康圓體 Std W5"/>
                <w:sz w:val="26"/>
                <w:szCs w:val="26"/>
              </w:rPr>
            </w:pPr>
            <w:r w:rsidRPr="003E108F">
              <w:rPr>
                <w:rFonts w:ascii="華康楷書體 Std W5" w:eastAsia="華康楷書體 Std W5" w:hAnsi="華康楷書體 Std W5" w:cs="華康圓體 Std W5" w:hint="eastAsia"/>
                <w:sz w:val="26"/>
                <w:szCs w:val="26"/>
              </w:rPr>
              <w:t>由於</w:t>
            </w:r>
            <w:r w:rsidRPr="003E108F">
              <w:rPr>
                <w:rFonts w:ascii="華康楷書體 Std W5" w:eastAsia="華康楷書體 Std W5" w:hAnsi="華康楷書體 Std W5" w:cs="華康圓體 Std W5" w:hint="eastAsia"/>
                <w:sz w:val="26"/>
                <w:szCs w:val="26"/>
                <w:u w:val="single"/>
              </w:rPr>
              <w:t>電子</w:t>
            </w:r>
            <w:r w:rsidRPr="003E108F">
              <w:rPr>
                <w:rFonts w:ascii="華康楷書體 Std W5" w:eastAsia="華康楷書體 Std W5" w:hAnsi="華康楷書體 Std W5" w:cs="華康圓體 Std W5" w:hint="eastAsia"/>
                <w:sz w:val="26"/>
                <w:szCs w:val="26"/>
              </w:rPr>
              <w:t>顯微鏡的發明，發現細菌和藍綠菌的構造與其他微生物並不相同；並發現真菌與植物、原生生物有很大的不同。西元1969年，</w:t>
            </w:r>
            <w:r>
              <w:rPr>
                <w:rFonts w:ascii="華康楷書體 Std W5" w:eastAsia="華康楷書體 Std W5" w:hAnsi="華康楷書體 Std W5" w:cs="華康圓體 Std W5" w:hint="eastAsia"/>
                <w:sz w:val="26"/>
                <w:szCs w:val="26"/>
                <w:u w:val="single"/>
              </w:rPr>
              <w:t>懷塔克</w:t>
            </w:r>
            <w:r w:rsidR="00A7664E" w:rsidRPr="00A7664E">
              <w:rPr>
                <w:rFonts w:ascii="華康楷書體 Std W5" w:eastAsia="華康楷書體 Std W5" w:hAnsi="華康楷書體 Std W5" w:cs="華康圓體 Std W5" w:hint="eastAsia"/>
                <w:sz w:val="26"/>
                <w:szCs w:val="26"/>
              </w:rPr>
              <w:t>(</w:t>
            </w:r>
            <w:r w:rsidR="00A7664E" w:rsidRPr="00A7664E">
              <w:rPr>
                <w:rFonts w:ascii="華康楷書體 Std W5" w:eastAsia="華康楷書體 Std W5" w:hAnsi="華康楷書體 Std W5" w:cs="華康圓體 Std W5"/>
                <w:sz w:val="26"/>
                <w:szCs w:val="26"/>
                <w:u w:val="single"/>
              </w:rPr>
              <w:t>Robert H. Whittaker</w:t>
            </w:r>
            <w:r w:rsidR="00A7664E" w:rsidRPr="00A7664E">
              <w:rPr>
                <w:rFonts w:ascii="華康楷書體 Std W5" w:eastAsia="華康楷書體 Std W5" w:hAnsi="華康楷書體 Std W5" w:cs="華康圓體 Std W5"/>
                <w:sz w:val="26"/>
                <w:szCs w:val="26"/>
              </w:rPr>
              <w:t>)</w:t>
            </w:r>
            <w:r w:rsidRPr="003E108F">
              <w:rPr>
                <w:rFonts w:ascii="華康楷書體 Std W5" w:eastAsia="華康楷書體 Std W5" w:hAnsi="華康楷書體 Std W5" w:cs="華康圓體 Std W5" w:hint="eastAsia"/>
                <w:sz w:val="26"/>
                <w:szCs w:val="26"/>
              </w:rPr>
              <w:t>創立五界說，將生物分為五界。</w:t>
            </w:r>
          </w:p>
        </w:tc>
        <w:tc>
          <w:tcPr>
            <w:tcW w:w="2316" w:type="dxa"/>
          </w:tcPr>
          <w:p w14:paraId="30257B1E" w14:textId="77777777" w:rsidR="003D1110" w:rsidRDefault="003D1110" w:rsidP="003D1110">
            <w:pPr>
              <w:spacing w:line="420" w:lineRule="atLeast"/>
              <w:rPr>
                <w:rFonts w:ascii="華康唐風隸 Std W5" w:eastAsia="華康唐風隸 Std W5" w:hAnsi="華康唐風隸 Std W5" w:cs="華康圓體 Std W5"/>
                <w:sz w:val="26"/>
                <w:szCs w:val="26"/>
              </w:rPr>
            </w:pPr>
            <w:r>
              <w:rPr>
                <w:noProof/>
              </w:rPr>
              <mc:AlternateContent>
                <mc:Choice Requires="wpg">
                  <w:drawing>
                    <wp:anchor distT="0" distB="0" distL="114300" distR="114300" simplePos="0" relativeHeight="252167680" behindDoc="0" locked="0" layoutInCell="1" allowOverlap="1" wp14:anchorId="39B6CA99" wp14:editId="34872860">
                      <wp:simplePos x="0" y="0"/>
                      <wp:positionH relativeFrom="column">
                        <wp:posOffset>121920</wp:posOffset>
                      </wp:positionH>
                      <wp:positionV relativeFrom="paragraph">
                        <wp:posOffset>100965</wp:posOffset>
                      </wp:positionV>
                      <wp:extent cx="1233699" cy="1519200"/>
                      <wp:effectExtent l="38100" t="0" r="5080" b="24130"/>
                      <wp:wrapNone/>
                      <wp:docPr id="2201" name="群組 2201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233699" cy="1519200"/>
                                <a:chOff x="0" y="0"/>
                                <a:chExt cx="1233699" cy="1519200"/>
                              </a:xfrm>
                            </wpg:grpSpPr>
                            <wpg:grpSp>
                              <wpg:cNvPr id="2090" name="群組 2090"/>
                              <wpg:cNvGrpSpPr>
                                <a:grpSpLocks noChangeAspect="1"/>
                              </wpg:cNvGrpSpPr>
                              <wpg:grpSpPr>
                                <a:xfrm>
                                  <a:off x="0" y="0"/>
                                  <a:ext cx="1051200" cy="1519200"/>
                                  <a:chOff x="0" y="0"/>
                                  <a:chExt cx="1119100" cy="1616282"/>
                                </a:xfrm>
                              </wpg:grpSpPr>
                              <wpg:grpSp>
                                <wpg:cNvPr id="2089" name="群組 2089"/>
                                <wpg:cNvGrpSpPr/>
                                <wpg:grpSpPr>
                                  <a:xfrm>
                                    <a:off x="0" y="0"/>
                                    <a:ext cx="1119100" cy="987747"/>
                                    <a:chOff x="0" y="0"/>
                                    <a:chExt cx="1119100" cy="987747"/>
                                  </a:xfrm>
                                </wpg:grpSpPr>
                                <wpg:grpSp>
                                  <wpg:cNvPr id="2082" name="群組 2082"/>
                                  <wpg:cNvGrpSpPr/>
                                  <wpg:grpSpPr>
                                    <a:xfrm>
                                      <a:off x="0" y="59499"/>
                                      <a:ext cx="1119100" cy="928248"/>
                                      <a:chOff x="-74408" y="14745"/>
                                      <a:chExt cx="1188802" cy="1092899"/>
                                    </a:xfrm>
                                  </wpg:grpSpPr>
                                  <wps:wsp>
                                    <wps:cNvPr id="2083" name="橢圓 2083"/>
                                    <wps:cNvSpPr/>
                                    <wps:spPr>
                                      <a:xfrm rot="20603329">
                                        <a:off x="-74408" y="14748"/>
                                        <a:ext cx="435074" cy="1092896"/>
                                      </a:xfrm>
                                      <a:prstGeom prst="ellipse">
                                        <a:avLst/>
                                      </a:prstGeom>
                                      <a:gradFill>
                                        <a:gsLst>
                                          <a:gs pos="0">
                                            <a:schemeClr val="accent6">
                                              <a:lumMod val="50000"/>
                                            </a:schemeClr>
                                          </a:gs>
                                          <a:gs pos="25000">
                                            <a:schemeClr val="accent6">
                                              <a:lumMod val="40000"/>
                                              <a:lumOff val="60000"/>
                                            </a:schemeClr>
                                          </a:gs>
                                          <a:gs pos="75000">
                                            <a:schemeClr val="accent6">
                                              <a:lumMod val="40000"/>
                                              <a:lumOff val="60000"/>
                                            </a:schemeClr>
                                          </a:gs>
                                          <a:gs pos="50000">
                                            <a:schemeClr val="accent6">
                                              <a:lumMod val="40000"/>
                                              <a:lumOff val="60000"/>
                                            </a:schemeClr>
                                          </a:gs>
                                          <a:gs pos="100000">
                                            <a:schemeClr val="accent6">
                                              <a:lumMod val="50000"/>
                                            </a:schemeClr>
                                          </a:gs>
                                        </a:gsLst>
                                        <a:lin ang="5400000" scaled="1"/>
                                      </a:gradFill>
                                      <a:ln>
                                        <a:noFill/>
                                      </a:ln>
                                    </wps:spPr>
                                    <wps:style>
                                      <a:lnRef idx="2">
                                        <a:schemeClr val="accent1">
                                          <a:shade val="50000"/>
                                        </a:schemeClr>
                                      </a:lnRef>
                                      <a:fillRef idx="1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lt1"/>
                                      </a:fontRef>
                                    </wps:style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084" name="橢圓 2084"/>
                                    <wps:cNvSpPr/>
                                    <wps:spPr>
                                      <a:xfrm rot="996671" flipH="1">
                                        <a:off x="679320" y="14745"/>
                                        <a:ext cx="435074" cy="1092896"/>
                                      </a:xfrm>
                                      <a:prstGeom prst="ellipse">
                                        <a:avLst/>
                                      </a:prstGeom>
                                      <a:gradFill>
                                        <a:gsLst>
                                          <a:gs pos="0">
                                            <a:schemeClr val="accent1">
                                              <a:lumMod val="50000"/>
                                            </a:schemeClr>
                                          </a:gs>
                                          <a:gs pos="25000">
                                            <a:schemeClr val="accent1">
                                              <a:lumMod val="40000"/>
                                              <a:lumOff val="60000"/>
                                            </a:schemeClr>
                                          </a:gs>
                                          <a:gs pos="75000">
                                            <a:schemeClr val="accent1">
                                              <a:lumMod val="40000"/>
                                              <a:lumOff val="60000"/>
                                            </a:schemeClr>
                                          </a:gs>
                                          <a:gs pos="100000">
                                            <a:schemeClr val="accent1">
                                              <a:lumMod val="50000"/>
                                            </a:schemeClr>
                                          </a:gs>
                                        </a:gsLst>
                                        <a:lin ang="5400000" scaled="1"/>
                                      </a:gradFill>
                                      <a:ln>
                                        <a:noFill/>
                                      </a:ln>
                                    </wps:spPr>
                                    <wps:style>
                                      <a:lnRef idx="2">
                                        <a:schemeClr val="accent1">
                                          <a:shade val="50000"/>
                                        </a:schemeClr>
                                      </a:lnRef>
                                      <a:fillRef idx="1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lt1"/>
                                      </a:fontRef>
                                    </wps:style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grpSp>
                                <wps:wsp>
                                  <wps:cNvPr id="2086" name="橢圓 2086"/>
                                  <wps:cNvSpPr/>
                                  <wps:spPr>
                                    <a:xfrm flipH="1">
                                      <a:off x="355426" y="0"/>
                                      <a:ext cx="409481" cy="927935"/>
                                    </a:xfrm>
                                    <a:prstGeom prst="ellipse">
                                      <a:avLst/>
                                    </a:prstGeom>
                                    <a:gradFill flip="none" rotWithShape="1">
                                      <a:gsLst>
                                        <a:gs pos="0">
                                          <a:schemeClr val="accent2">
                                            <a:lumMod val="75000"/>
                                          </a:schemeClr>
                                        </a:gs>
                                        <a:gs pos="25000">
                                          <a:schemeClr val="accent2">
                                            <a:lumMod val="45000"/>
                                            <a:lumOff val="55000"/>
                                          </a:schemeClr>
                                        </a:gs>
                                        <a:gs pos="75000">
                                          <a:schemeClr val="accent2">
                                            <a:lumMod val="45000"/>
                                            <a:lumOff val="55000"/>
                                          </a:schemeClr>
                                        </a:gs>
                                        <a:gs pos="100000">
                                          <a:schemeClr val="accent2">
                                            <a:lumMod val="75000"/>
                                          </a:schemeClr>
                                        </a:gs>
                                      </a:gsLst>
                                      <a:lin ang="5400000" scaled="1"/>
                                      <a:tileRect/>
                                    </a:gradFill>
                                    <a:ln>
                                      <a:solidFill>
                                        <a:schemeClr val="bg1"/>
                                      </a:solidFill>
                                    </a:ln>
                                  </wps:spPr>
                                  <wps:style>
                                    <a:lnRef idx="2">
                                      <a:schemeClr val="accent1">
                                        <a:shade val="50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wpg:grpSp>
                              <wpg:grpSp>
                                <wpg:cNvPr id="2088" name="群組 2088"/>
                                <wpg:cNvGrpSpPr/>
                                <wpg:grpSpPr>
                                  <a:xfrm>
                                    <a:off x="209811" y="800100"/>
                                    <a:ext cx="669173" cy="816182"/>
                                    <a:chOff x="0" y="0"/>
                                    <a:chExt cx="669173" cy="816182"/>
                                  </a:xfrm>
                                </wpg:grpSpPr>
                                <wps:wsp>
                                  <wps:cNvPr id="2085" name="橢圓 2085"/>
                                  <wps:cNvSpPr/>
                                  <wps:spPr>
                                    <a:xfrm>
                                      <a:off x="0" y="0"/>
                                      <a:ext cx="669173" cy="465453"/>
                                    </a:xfrm>
                                    <a:prstGeom prst="ellipse">
                                      <a:avLst/>
                                    </a:prstGeom>
                                    <a:gradFill>
                                      <a:gsLst>
                                        <a:gs pos="50000">
                                          <a:schemeClr val="accent2">
                                            <a:lumMod val="60000"/>
                                            <a:lumOff val="40000"/>
                                          </a:schemeClr>
                                        </a:gs>
                                        <a:gs pos="0">
                                          <a:schemeClr val="accent6">
                                            <a:lumMod val="50000"/>
                                          </a:schemeClr>
                                        </a:gs>
                                        <a:gs pos="25000">
                                          <a:schemeClr val="accent6">
                                            <a:lumMod val="40000"/>
                                            <a:lumOff val="60000"/>
                                          </a:schemeClr>
                                        </a:gs>
                                        <a:gs pos="75000">
                                          <a:schemeClr val="accent1">
                                            <a:lumMod val="40000"/>
                                            <a:lumOff val="60000"/>
                                          </a:schemeClr>
                                        </a:gs>
                                        <a:gs pos="100000">
                                          <a:schemeClr val="accent1">
                                            <a:lumMod val="50000"/>
                                          </a:schemeClr>
                                        </a:gs>
                                      </a:gsLst>
                                      <a:lin ang="0" scaled="1"/>
                                    </a:gradFill>
                                    <a:ln>
                                      <a:solidFill>
                                        <a:schemeClr val="bg1"/>
                                      </a:solidFill>
                                    </a:ln>
                                  </wps:spPr>
                                  <wps:style>
                                    <a:lnRef idx="2">
                                      <a:schemeClr val="accent1">
                                        <a:shade val="50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2087" name="橢圓 2087"/>
                                  <wps:cNvSpPr/>
                                  <wps:spPr>
                                    <a:xfrm>
                                      <a:off x="0" y="350729"/>
                                      <a:ext cx="669173" cy="465453"/>
                                    </a:xfrm>
                                    <a:prstGeom prst="ellipse">
                                      <a:avLst/>
                                    </a:prstGeom>
                                    <a:gradFill>
                                      <a:gsLst>
                                        <a:gs pos="0">
                                          <a:srgbClr val="FF0000"/>
                                        </a:gs>
                                        <a:gs pos="75000">
                                          <a:srgbClr val="FF9999"/>
                                        </a:gs>
                                        <a:gs pos="25000">
                                          <a:srgbClr val="FF9999"/>
                                        </a:gs>
                                        <a:gs pos="100000">
                                          <a:srgbClr val="FF0000"/>
                                        </a:gs>
                                      </a:gsLst>
                                      <a:lin ang="0" scaled="1"/>
                                    </a:gradFill>
                                    <a:ln>
                                      <a:solidFill>
                                        <a:schemeClr val="bg1"/>
                                      </a:solidFill>
                                    </a:ln>
                                  </wps:spPr>
                                  <wps:style>
                                    <a:lnRef idx="2">
                                      <a:schemeClr val="accent1">
                                        <a:shade val="50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wpg:grpSp>
                            </wpg:grpSp>
                            <wps:wsp>
                              <wps:cNvPr id="2194" name="文字方塊 2194"/>
                              <wps:cNvSpPr txBox="1"/>
                              <wps:spPr>
                                <a:xfrm>
                                  <a:off x="410120" y="197249"/>
                                  <a:ext cx="463550" cy="46418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02211C9E" w14:textId="77777777" w:rsidR="002B4F66" w:rsidRPr="001C676D" w:rsidRDefault="002B4F66" w:rsidP="003D1110">
                                    <w:pPr>
                                      <w:rPr>
                                        <w:rFonts w:ascii="華康楷書體 Std W5" w:eastAsia="華康楷書體 Std W5" w:hAnsi="華康楷書體 Std W5"/>
                                      </w:rPr>
                                    </w:pPr>
                                    <w:proofErr w:type="gramStart"/>
                                    <w:r>
                                      <w:rPr>
                                        <w:rFonts w:ascii="華康楷書體 Std W5" w:eastAsia="華康楷書體 Std W5" w:hAnsi="華康楷書體 Std W5" w:hint="eastAsia"/>
                                      </w:rPr>
                                      <w:t>菌</w:t>
                                    </w:r>
                                    <w:r w:rsidRPr="001C676D">
                                      <w:rPr>
                                        <w:rFonts w:ascii="華康楷書體 Std W5" w:eastAsia="華康楷書體 Std W5" w:hAnsi="華康楷書體 Std W5" w:hint="eastAsia"/>
                                      </w:rPr>
                                      <w:t>物界</w:t>
                                    </w:r>
                                    <w:proofErr w:type="gramEnd"/>
                                  </w:p>
                                </w:txbxContent>
                              </wps:txbx>
                              <wps:bodyPr rot="0" spcFirstLastPara="0" vertOverflow="overflow" horzOverflow="overflow" vert="eaVert" wrap="none" lIns="0" tIns="0" rIns="0" bIns="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spAutoFit/>
                              </wps:bodyPr>
                            </wps:wsp>
                            <wpg:grpSp>
                              <wpg:cNvPr id="2198" name="群組 2198"/>
                              <wpg:cNvGrpSpPr/>
                              <wpg:grpSpPr>
                                <a:xfrm>
                                  <a:off x="51656" y="252041"/>
                                  <a:ext cx="1182043" cy="464185"/>
                                  <a:chOff x="-14" y="-46"/>
                                  <a:chExt cx="1182043" cy="464185"/>
                                </a:xfrm>
                              </wpg:grpSpPr>
                              <wps:wsp>
                                <wps:cNvPr id="2190" name="文字方塊 2190"/>
                                <wps:cNvSpPr txBox="1"/>
                                <wps:spPr>
                                  <a:xfrm>
                                    <a:off x="-14" y="-46"/>
                                    <a:ext cx="463550" cy="46418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5CA9DD92" w14:textId="77777777" w:rsidR="002B4F66" w:rsidRPr="001C676D" w:rsidRDefault="002B4F66" w:rsidP="003D1110">
                                      <w:pPr>
                                        <w:rPr>
                                          <w:rFonts w:ascii="華康楷書體 Std W5" w:eastAsia="華康楷書體 Std W5" w:hAnsi="華康楷書體 Std W5"/>
                                        </w:rPr>
                                      </w:pPr>
                                      <w:r w:rsidRPr="001C676D">
                                        <w:rPr>
                                          <w:rFonts w:ascii="華康楷書體 Std W5" w:eastAsia="華康楷書體 Std W5" w:hAnsi="華康楷書體 Std W5" w:hint="eastAsia"/>
                                        </w:rPr>
                                        <w:t>植物界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eaVert" wrap="none" lIns="0" tIns="0" rIns="0" bIns="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spAutoFit/>
                                </wps:bodyPr>
                              </wps:wsp>
                              <wps:wsp>
                                <wps:cNvPr id="2195" name="文字方塊 2195"/>
                                <wps:cNvSpPr txBox="1"/>
                                <wps:spPr>
                                  <a:xfrm>
                                    <a:off x="718479" y="-46"/>
                                    <a:ext cx="463550" cy="46418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2A96846C" w14:textId="77777777" w:rsidR="002B4F66" w:rsidRPr="001C676D" w:rsidRDefault="002B4F66" w:rsidP="003D1110">
                                      <w:pPr>
                                        <w:rPr>
                                          <w:rFonts w:ascii="華康楷書體 Std W5" w:eastAsia="華康楷書體 Std W5" w:hAnsi="華康楷書體 Std W5"/>
                                        </w:rPr>
                                      </w:pPr>
                                      <w:r>
                                        <w:rPr>
                                          <w:rFonts w:ascii="華康楷書體 Std W5" w:eastAsia="華康楷書體 Std W5" w:hAnsi="華康楷書體 Std W5" w:hint="eastAsia"/>
                                        </w:rPr>
                                        <w:t>動</w:t>
                                      </w:r>
                                      <w:r w:rsidRPr="001C676D">
                                        <w:rPr>
                                          <w:rFonts w:ascii="華康楷書體 Std W5" w:eastAsia="華康楷書體 Std W5" w:hAnsi="華康楷書體 Std W5" w:hint="eastAsia"/>
                                        </w:rPr>
                                        <w:t>物界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eaVert" wrap="none" lIns="0" tIns="0" rIns="0" bIns="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spAutoFit/>
                                </wps:bodyPr>
                              </wps:wsp>
                            </wpg:grpSp>
                            <wps:wsp>
                              <wps:cNvPr id="2196" name="文字方塊 2196"/>
                              <wps:cNvSpPr txBox="1"/>
                              <wps:spPr>
                                <a:xfrm>
                                  <a:off x="409944" y="767037"/>
                                  <a:ext cx="463550" cy="31178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4BAB4094" w14:textId="77777777" w:rsidR="002B4F66" w:rsidRPr="001C676D" w:rsidRDefault="002B4F66" w:rsidP="003D1110">
                                    <w:pPr>
                                      <w:rPr>
                                        <w:rFonts w:ascii="華康楷書體 Std W5" w:eastAsia="華康楷書體 Std W5" w:hAnsi="華康楷書體 Std W5"/>
                                      </w:rPr>
                                    </w:pPr>
                                    <w:r>
                                      <w:rPr>
                                        <w:rFonts w:ascii="華康楷書體 Std W5" w:eastAsia="華康楷書體 Std W5" w:hAnsi="華康楷書體 Std W5" w:hint="eastAsia"/>
                                      </w:rPr>
                                      <w:t>原生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eaVert" wrap="none" lIns="0" tIns="0" rIns="0" bIns="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spAutoFit/>
                              </wps:bodyPr>
                            </wps:wsp>
                            <wps:wsp>
                              <wps:cNvPr id="2197" name="文字方塊 2197"/>
                              <wps:cNvSpPr txBox="1"/>
                              <wps:spPr>
                                <a:xfrm>
                                  <a:off x="409944" y="1136466"/>
                                  <a:ext cx="463550" cy="31178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43C4BE26" w14:textId="77777777" w:rsidR="002B4F66" w:rsidRPr="001C676D" w:rsidRDefault="002B4F66" w:rsidP="003D1110">
                                    <w:pPr>
                                      <w:rPr>
                                        <w:rFonts w:ascii="華康楷書體 Std W5" w:eastAsia="華康楷書體 Std W5" w:hAnsi="華康楷書體 Std W5"/>
                                      </w:rPr>
                                    </w:pPr>
                                    <w:r>
                                      <w:rPr>
                                        <w:rFonts w:ascii="華康楷書體 Std W5" w:eastAsia="華康楷書體 Std W5" w:hAnsi="華康楷書體 Std W5" w:hint="eastAsia"/>
                                      </w:rPr>
                                      <w:t>原核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eaVert" wrap="none" lIns="0" tIns="0" rIns="0" bIns="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spAutoFit/>
                              </wps:bodyPr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w14:anchorId="39B6CA99" id="群組 2201" o:spid="_x0000_s1107" style="position:absolute;margin-left:9.6pt;margin-top:7.95pt;width:97.15pt;height:119.6pt;z-index:252167680" coordsize="12336,1519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">
                      <v:group id="群組 2090" o:spid="_x0000_s1108" style="position:absolute;width:10512;height:15192" coordsize="11191,1616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">
                        <o:lock v:ext="edit" aspectratio="t"/>
                        <v:group id="群組 2089" o:spid="_x0000_s1109" style="position:absolute;width:11191;height:9877" coordsize="11191,987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">
                          <v:group id="群組 2082" o:spid="_x0000_s1110" style="position:absolute;top:594;width:11191;height:9283" coordorigin="-744,147" coordsize="11888,1092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">
                            <v:oval id="橢圓 2083" o:spid="_x0000_s1111" style="position:absolute;left:-744;top:147;width:4350;height:10929;rotation:-1088631fd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" fillcolor="#375623 [1609]" stroked="f" strokeweight="1pt">
                              <v:fill color2="#375623 [1609]" colors="0 #385723;.25 #c5e0b4;.5 #c5e0b4;.75 #c5e0b4;1 #385723" focus="100%" type="gradient"/>
                              <v:stroke joinstyle="miter"/>
                            </v:oval>
                            <v:oval id="橢圓 2084" o:spid="_x0000_s1112" style="position:absolute;left:6793;top:147;width:4350;height:10929;rotation:-1088631fd;flip:x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" fillcolor="#1f4d78 [1604]" stroked="f" strokeweight="1pt">
                              <v:fill color2="#1f4d78 [1604]" colors="0 #1f4e79;.25 #bdd7ee;.75 #bdd7ee;1 #1f4e79" focus="100%" type="gradient"/>
                              <v:stroke joinstyle="miter"/>
                            </v:oval>
                          </v:group>
                          <v:oval id="橢圓 2086" o:spid="_x0000_s1113" style="position:absolute;left:3554;width:4095;height:9279;flip:x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" fillcolor="#c45911 [2405]" strokecolor="white [3212]" strokeweight="1pt">
                            <v:fill color2="#c45911 [2405]" rotate="t" colors="0 #c55a11;.25 #f7c4a2;.75 #f7c4a2;1 #c55a11" focus="100%" type="gradient"/>
                            <v:stroke joinstyle="miter"/>
                          </v:oval>
                        </v:group>
                        <v:group id="群組 2088" o:spid="_x0000_s1114" style="position:absolute;left:2098;top:8001;width:6691;height:8161" coordsize="6691,816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">
                          <v:oval id="橢圓 2085" o:spid="_x0000_s1115" style="position:absolute;width:6691;height:465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" fillcolor="#375623 [1609]" strokecolor="white [3212]" strokeweight="1pt">
                            <v:fill color2="#1f4d78 [1604]" angle="90" colors="0 #385723;.25 #c5e0b4;.5 #f4b183;.75 #bdd7ee;1 #1f4e79" focus="100%" type="gradient"/>
                            <v:stroke joinstyle="miter"/>
                          </v:oval>
                          <v:oval id="橢圓 2087" o:spid="_x0000_s1116" style="position:absolute;top:3507;width:6691;height:465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" fillcolor="red" strokecolor="white [3212]" strokeweight="1pt">
                            <v:fill color2="red" angle="90" colors="0 red;.25 #f99;.75 #f99;1 red" focus="100%" type="gradient"/>
                            <v:stroke joinstyle="miter"/>
                          </v:oval>
                        </v:group>
                      </v:group>
                      <v:shape id="文字方塊 2194" o:spid="_x0000_s1117" type="#_x0000_t202" style="position:absolute;left:4101;top:1972;width:4635;height:464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" filled="f" stroked="f" strokeweight=".5pt">
                        <v:textbox style="layout-flow:vertical-ideographic;mso-fit-shape-to-text:t" inset="0,0,0,0">
                          <w:txbxContent>
                            <w:p w14:paraId="02211C9E" w14:textId="77777777" w:rsidR="002B4F66" w:rsidRPr="001C676D" w:rsidRDefault="002B4F66" w:rsidP="003D1110">
                              <w:pPr>
                                <w:rPr>
                                  <w:rFonts w:ascii="華康楷書體 Std W5" w:eastAsia="華康楷書體 Std W5" w:hAnsi="華康楷書體 Std W5"/>
                                </w:rPr>
                              </w:pPr>
                              <w:proofErr w:type="gramStart"/>
                              <w:r>
                                <w:rPr>
                                  <w:rFonts w:ascii="華康楷書體 Std W5" w:eastAsia="華康楷書體 Std W5" w:hAnsi="華康楷書體 Std W5" w:hint="eastAsia"/>
                                </w:rPr>
                                <w:t>菌</w:t>
                              </w:r>
                              <w:r w:rsidRPr="001C676D">
                                <w:rPr>
                                  <w:rFonts w:ascii="華康楷書體 Std W5" w:eastAsia="華康楷書體 Std W5" w:hAnsi="華康楷書體 Std W5" w:hint="eastAsia"/>
                                </w:rPr>
                                <w:t>物界</w:t>
                              </w:r>
                              <w:proofErr w:type="gramEnd"/>
                            </w:p>
                          </w:txbxContent>
                        </v:textbox>
                      </v:shape>
                      <v:group id="群組 2198" o:spid="_x0000_s1118" style="position:absolute;left:516;top:2520;width:11820;height:4642" coordorigin="" coordsize="11820,464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">
                        <v:shape id="文字方塊 2190" o:spid="_x0000_s1119" type="#_x0000_t202" style="position:absolute;width:4635;height:46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" filled="f" stroked="f" strokeweight=".5pt">
                          <v:textbox style="layout-flow:vertical-ideographic;mso-fit-shape-to-text:t" inset="0,0,0,0">
                            <w:txbxContent>
                              <w:p w14:paraId="5CA9DD92" w14:textId="77777777" w:rsidR="002B4F66" w:rsidRPr="001C676D" w:rsidRDefault="002B4F66" w:rsidP="003D1110">
                                <w:pPr>
                                  <w:rPr>
                                    <w:rFonts w:ascii="華康楷書體 Std W5" w:eastAsia="華康楷書體 Std W5" w:hAnsi="華康楷書體 Std W5"/>
                                  </w:rPr>
                                </w:pPr>
                                <w:r w:rsidRPr="001C676D">
                                  <w:rPr>
                                    <w:rFonts w:ascii="華康楷書體 Std W5" w:eastAsia="華康楷書體 Std W5" w:hAnsi="華康楷書體 Std W5" w:hint="eastAsia"/>
                                  </w:rPr>
                                  <w:t>植物界</w:t>
                                </w:r>
                              </w:p>
                            </w:txbxContent>
                          </v:textbox>
                        </v:shape>
                        <v:shape id="文字方塊 2195" o:spid="_x0000_s1120" type="#_x0000_t202" style="position:absolute;left:7184;width:4636;height:46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" filled="f" stroked="f" strokeweight=".5pt">
                          <v:textbox style="layout-flow:vertical-ideographic;mso-fit-shape-to-text:t" inset="0,0,0,0">
                            <w:txbxContent>
                              <w:p w14:paraId="2A96846C" w14:textId="77777777" w:rsidR="002B4F66" w:rsidRPr="001C676D" w:rsidRDefault="002B4F66" w:rsidP="003D1110">
                                <w:pPr>
                                  <w:rPr>
                                    <w:rFonts w:ascii="華康楷書體 Std W5" w:eastAsia="華康楷書體 Std W5" w:hAnsi="華康楷書體 Std W5"/>
                                  </w:rPr>
                                </w:pPr>
                                <w:r>
                                  <w:rPr>
                                    <w:rFonts w:ascii="華康楷書體 Std W5" w:eastAsia="華康楷書體 Std W5" w:hAnsi="華康楷書體 Std W5" w:hint="eastAsia"/>
                                  </w:rPr>
                                  <w:t>動</w:t>
                                </w:r>
                                <w:r w:rsidRPr="001C676D">
                                  <w:rPr>
                                    <w:rFonts w:ascii="華康楷書體 Std W5" w:eastAsia="華康楷書體 Std W5" w:hAnsi="華康楷書體 Std W5" w:hint="eastAsia"/>
                                  </w:rPr>
                                  <w:t>物界</w:t>
                                </w:r>
                              </w:p>
                            </w:txbxContent>
                          </v:textbox>
                        </v:shape>
                      </v:group>
                      <v:shape id="文字方塊 2196" o:spid="_x0000_s1121" type="#_x0000_t202" style="position:absolute;left:4099;top:7670;width:4635;height:311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" filled="f" stroked="f" strokeweight=".5pt">
                        <v:textbox style="layout-flow:vertical-ideographic;mso-fit-shape-to-text:t" inset="0,0,0,0">
                          <w:txbxContent>
                            <w:p w14:paraId="4BAB4094" w14:textId="77777777" w:rsidR="002B4F66" w:rsidRPr="001C676D" w:rsidRDefault="002B4F66" w:rsidP="003D1110">
                              <w:pPr>
                                <w:rPr>
                                  <w:rFonts w:ascii="華康楷書體 Std W5" w:eastAsia="華康楷書體 Std W5" w:hAnsi="華康楷書體 Std W5"/>
                                </w:rPr>
                              </w:pPr>
                              <w:r>
                                <w:rPr>
                                  <w:rFonts w:ascii="華康楷書體 Std W5" w:eastAsia="華康楷書體 Std W5" w:hAnsi="華康楷書體 Std W5" w:hint="eastAsia"/>
                                </w:rPr>
                                <w:t>原生</w:t>
                              </w:r>
                            </w:p>
                          </w:txbxContent>
                        </v:textbox>
                      </v:shape>
                      <v:shape id="文字方塊 2197" o:spid="_x0000_s1122" type="#_x0000_t202" style="position:absolute;left:4099;top:11364;width:4635;height:311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" filled="f" stroked="f" strokeweight=".5pt">
                        <v:textbox style="layout-flow:vertical-ideographic;mso-fit-shape-to-text:t" inset="0,0,0,0">
                          <w:txbxContent>
                            <w:p w14:paraId="43C4BE26" w14:textId="77777777" w:rsidR="002B4F66" w:rsidRPr="001C676D" w:rsidRDefault="002B4F66" w:rsidP="003D1110">
                              <w:pPr>
                                <w:rPr>
                                  <w:rFonts w:ascii="華康楷書體 Std W5" w:eastAsia="華康楷書體 Std W5" w:hAnsi="華康楷書體 Std W5"/>
                                </w:rPr>
                              </w:pPr>
                              <w:r>
                                <w:rPr>
                                  <w:rFonts w:ascii="華康楷書體 Std W5" w:eastAsia="華康楷書體 Std W5" w:hAnsi="華康楷書體 Std W5" w:hint="eastAsia"/>
                                </w:rPr>
                                <w:t>原核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</w:p>
        </w:tc>
      </w:tr>
      <w:tr w:rsidR="003D1110" w:rsidRPr="006564B3" w14:paraId="13957D65" w14:textId="77777777" w:rsidTr="003D1110">
        <w:trPr>
          <w:trHeight w:val="2638"/>
        </w:trPr>
        <w:tc>
          <w:tcPr>
            <w:tcW w:w="567" w:type="dxa"/>
            <w:shd w:val="clear" w:color="auto" w:fill="BFBFBF"/>
            <w:vAlign w:val="center"/>
          </w:tcPr>
          <w:p w14:paraId="3F27CD56" w14:textId="77777777" w:rsidR="003D1110" w:rsidRPr="003E108F" w:rsidRDefault="003D1110" w:rsidP="003D1110">
            <w:pPr>
              <w:spacing w:line="420" w:lineRule="atLeast"/>
              <w:jc w:val="center"/>
              <w:rPr>
                <w:rFonts w:ascii="華康楷書體 Std W5" w:eastAsia="華康楷書體 Std W5" w:hAnsi="華康楷書體 Std W5" w:cs="華康圓體 Std W5"/>
                <w:sz w:val="26"/>
                <w:szCs w:val="26"/>
              </w:rPr>
            </w:pPr>
            <w:r w:rsidRPr="003E108F">
              <w:rPr>
                <w:rFonts w:ascii="華康楷書體 Std W5" w:eastAsia="華康楷書體 Std W5" w:hAnsi="華康楷書體 Std W5" w:cs="華康圓體 Std W5" w:hint="eastAsia"/>
                <w:sz w:val="26"/>
                <w:szCs w:val="26"/>
              </w:rPr>
              <w:t>六</w:t>
            </w:r>
            <w:r w:rsidRPr="003E108F">
              <w:rPr>
                <w:rFonts w:ascii="華康楷書體 Std W5" w:eastAsia="華康楷書體 Std W5" w:hAnsi="華康楷書體 Std W5" w:cs="華康圓體 Std W5"/>
                <w:sz w:val="26"/>
                <w:szCs w:val="26"/>
              </w:rPr>
              <w:br/>
            </w:r>
            <w:r w:rsidRPr="003E108F">
              <w:rPr>
                <w:rFonts w:ascii="華康楷書體 Std W5" w:eastAsia="華康楷書體 Std W5" w:hAnsi="華康楷書體 Std W5" w:cs="華康圓體 Std W5" w:hint="eastAsia"/>
                <w:sz w:val="26"/>
                <w:szCs w:val="26"/>
              </w:rPr>
              <w:t>界</w:t>
            </w:r>
            <w:r w:rsidRPr="003E108F">
              <w:rPr>
                <w:rFonts w:ascii="華康楷書體 Std W5" w:eastAsia="華康楷書體 Std W5" w:hAnsi="華康楷書體 Std W5" w:cs="華康圓體 Std W5"/>
                <w:sz w:val="26"/>
                <w:szCs w:val="26"/>
              </w:rPr>
              <w:br/>
            </w:r>
            <w:r w:rsidRPr="003E108F">
              <w:rPr>
                <w:rFonts w:ascii="華康楷書體 Std W5" w:eastAsia="華康楷書體 Std W5" w:hAnsi="華康楷書體 Std W5" w:cs="華康圓體 Std W5" w:hint="eastAsia"/>
                <w:sz w:val="26"/>
                <w:szCs w:val="26"/>
              </w:rPr>
              <w:t>說</w:t>
            </w:r>
          </w:p>
        </w:tc>
        <w:tc>
          <w:tcPr>
            <w:tcW w:w="7025" w:type="dxa"/>
            <w:shd w:val="clear" w:color="auto" w:fill="auto"/>
          </w:tcPr>
          <w:p w14:paraId="74FD32A2" w14:textId="77777777" w:rsidR="003D1110" w:rsidRPr="003E108F" w:rsidRDefault="003D1110" w:rsidP="003D1110">
            <w:pPr>
              <w:spacing w:line="420" w:lineRule="atLeast"/>
              <w:rPr>
                <w:rFonts w:ascii="華康楷書體 Std W5" w:eastAsia="華康楷書體 Std W5" w:hAnsi="華康楷書體 Std W5" w:cs="華康圓體 Std W5"/>
                <w:sz w:val="26"/>
                <w:szCs w:val="26"/>
              </w:rPr>
            </w:pPr>
            <w:r w:rsidRPr="003E108F">
              <w:rPr>
                <w:rFonts w:ascii="華康楷書體 Std W5" w:eastAsia="華康楷書體 Std W5" w:hAnsi="華康楷書體 Std W5" w:cs="華康圓體 Std W5" w:hint="eastAsia"/>
                <w:sz w:val="26"/>
                <w:szCs w:val="26"/>
              </w:rPr>
              <w:t>西元</w:t>
            </w:r>
            <w:proofErr w:type="gramStart"/>
            <w:r>
              <w:rPr>
                <w:rFonts w:ascii="華康楷書體 Std W5" w:eastAsia="華康楷書體 Std W5" w:hAnsi="華康楷書體 Std W5" w:cs="華康圓體 Std W5" w:hint="eastAsia"/>
                <w:sz w:val="26"/>
                <w:szCs w:val="26"/>
              </w:rPr>
              <w:t>1</w:t>
            </w:r>
            <w:r>
              <w:rPr>
                <w:rFonts w:ascii="華康楷書體 Std W5" w:eastAsia="華康楷書體 Std W5" w:hAnsi="華康楷書體 Std W5" w:cs="華康圓體 Std W5"/>
                <w:sz w:val="26"/>
                <w:szCs w:val="26"/>
              </w:rPr>
              <w:t>980</w:t>
            </w:r>
            <w:proofErr w:type="gramEnd"/>
            <w:r w:rsidRPr="003E108F">
              <w:rPr>
                <w:rFonts w:ascii="華康楷書體 Std W5" w:eastAsia="華康楷書體 Std W5" w:hAnsi="華康楷書體 Std W5" w:cs="華康圓體 Std W5" w:hint="eastAsia"/>
                <w:sz w:val="26"/>
                <w:szCs w:val="26"/>
              </w:rPr>
              <w:t>年代晚期，由於分子生物學的進步，分類學家逐漸捨棄型態的分類法，而改用</w:t>
            </w:r>
            <w:r w:rsidRPr="003E108F">
              <w:rPr>
                <w:rFonts w:ascii="華康楷書體 Std W5" w:eastAsia="華康楷書體 Std W5" w:hAnsi="華康楷書體 Std W5" w:cs="華康圓體 Std W5" w:hint="eastAsia"/>
                <w:sz w:val="26"/>
                <w:szCs w:val="26"/>
                <w:u w:val="single"/>
              </w:rPr>
              <w:t>分子物質</w:t>
            </w:r>
            <w:r w:rsidRPr="003E108F">
              <w:rPr>
                <w:rFonts w:ascii="華康楷書體 Std W5" w:eastAsia="華康楷書體 Std W5" w:hAnsi="華康楷書體 Std W5" w:cs="華康圓體 Std W5" w:hint="eastAsia"/>
                <w:sz w:val="26"/>
                <w:szCs w:val="26"/>
              </w:rPr>
              <w:t>(蛋白質、核酸)相似性的分類法。</w:t>
            </w:r>
            <w:r w:rsidRPr="003E108F">
              <w:rPr>
                <w:rFonts w:ascii="華康楷書體 Std W5" w:eastAsia="華康楷書體 Std W5" w:hAnsi="華康楷書體 Std W5" w:cs="華康圓體 Std W5" w:hint="eastAsia"/>
                <w:sz w:val="26"/>
                <w:szCs w:val="26"/>
                <w:u w:val="single"/>
              </w:rPr>
              <w:t>渥易斯</w:t>
            </w:r>
            <w:r w:rsidR="00A7664E" w:rsidRPr="00A7664E">
              <w:rPr>
                <w:rFonts w:ascii="華康楷書體 Std W5" w:eastAsia="華康楷書體 Std W5" w:hAnsi="華康楷書體 Std W5" w:cs="華康圓體 Std W5" w:hint="eastAsia"/>
                <w:sz w:val="26"/>
                <w:szCs w:val="26"/>
              </w:rPr>
              <w:t>(</w:t>
            </w:r>
            <w:r w:rsidR="00A7664E" w:rsidRPr="00A7664E">
              <w:rPr>
                <w:rFonts w:ascii="華康楷書體 Std W5" w:eastAsia="華康楷書體 Std W5" w:hAnsi="華康楷書體 Std W5" w:cs="華康圓體 Std W5"/>
                <w:sz w:val="26"/>
                <w:szCs w:val="26"/>
                <w:u w:val="single"/>
              </w:rPr>
              <w:t xml:space="preserve">Carl </w:t>
            </w:r>
            <w:proofErr w:type="spellStart"/>
            <w:r w:rsidR="00A7664E" w:rsidRPr="00A7664E">
              <w:rPr>
                <w:rFonts w:ascii="華康楷書體 Std W5" w:eastAsia="華康楷書體 Std W5" w:hAnsi="華康楷書體 Std W5" w:cs="華康圓體 Std W5"/>
                <w:sz w:val="26"/>
                <w:szCs w:val="26"/>
                <w:u w:val="single"/>
              </w:rPr>
              <w:t>Woese</w:t>
            </w:r>
            <w:proofErr w:type="spellEnd"/>
            <w:r w:rsidR="00A7664E" w:rsidRPr="00A7664E">
              <w:rPr>
                <w:rFonts w:ascii="華康楷書體 Std W5" w:eastAsia="華康楷書體 Std W5" w:hAnsi="華康楷書體 Std W5" w:cs="華康圓體 Std W5" w:hint="eastAsia"/>
                <w:sz w:val="26"/>
                <w:szCs w:val="26"/>
              </w:rPr>
              <w:t>)</w:t>
            </w:r>
            <w:r w:rsidR="0061153A">
              <w:rPr>
                <w:rFonts w:ascii="華康楷書體 Std W5" w:eastAsia="華康楷書體 Std W5" w:hAnsi="華康楷書體 Std W5" w:cs="華康圓體 Std W5" w:hint="eastAsia"/>
                <w:sz w:val="26"/>
                <w:szCs w:val="26"/>
              </w:rPr>
              <w:t>進一步根據</w:t>
            </w:r>
            <w:r w:rsidRPr="003E108F">
              <w:rPr>
                <w:rFonts w:ascii="華康楷書體 Std W5" w:eastAsia="華康楷書體 Std W5" w:hAnsi="華康楷書體 Std W5" w:cs="華康圓體 Std W5" w:hint="eastAsia"/>
                <w:sz w:val="26"/>
                <w:szCs w:val="26"/>
              </w:rPr>
              <w:t>分子生物學</w:t>
            </w:r>
            <w:r w:rsidR="0061153A">
              <w:rPr>
                <w:rFonts w:ascii="華康楷書體 Std W5" w:eastAsia="華康楷書體 Std W5" w:hAnsi="華康楷書體 Std W5" w:cs="華康圓體 Std W5" w:hint="eastAsia"/>
                <w:sz w:val="26"/>
                <w:szCs w:val="26"/>
              </w:rPr>
              <w:t>證據(</w:t>
            </w:r>
            <w:r w:rsidR="0061153A">
              <w:rPr>
                <w:rFonts w:ascii="華康楷書體 Std W5" w:eastAsia="華康楷書體 Std W5" w:hAnsi="華康楷書體 Std W5" w:cs="華康圓體 Std W5"/>
                <w:sz w:val="26"/>
                <w:szCs w:val="26"/>
              </w:rPr>
              <w:t>rRNA</w:t>
            </w:r>
            <w:r w:rsidR="0061153A">
              <w:rPr>
                <w:rFonts w:ascii="華康楷書體 Std W5" w:eastAsia="華康楷書體 Std W5" w:hAnsi="華康楷書體 Std W5" w:cs="華康圓體 Std W5" w:hint="eastAsia"/>
                <w:sz w:val="26"/>
                <w:szCs w:val="26"/>
              </w:rPr>
              <w:t>的相似性</w:t>
            </w:r>
            <w:r w:rsidR="0061153A">
              <w:rPr>
                <w:rFonts w:ascii="華康楷書體 Std W5" w:eastAsia="華康楷書體 Std W5" w:hAnsi="華康楷書體 Std W5" w:cs="華康圓體 Std W5"/>
                <w:sz w:val="26"/>
                <w:szCs w:val="26"/>
              </w:rPr>
              <w:t>)</w:t>
            </w:r>
            <w:r w:rsidRPr="003E108F">
              <w:rPr>
                <w:rFonts w:ascii="華康楷書體 Std W5" w:eastAsia="華康楷書體 Std W5" w:hAnsi="華康楷書體 Std W5" w:cs="華康圓體 Std W5" w:hint="eastAsia"/>
                <w:sz w:val="26"/>
                <w:szCs w:val="26"/>
              </w:rPr>
              <w:t>，認為應將原核生物界再分為</w:t>
            </w:r>
            <w:r w:rsidRPr="003E108F">
              <w:rPr>
                <w:rFonts w:ascii="華康楷書體 Std W5" w:eastAsia="華康楷書體 Std W5" w:hAnsi="華康楷書體 Std W5" w:cs="華康圓體 Std W5" w:hint="eastAsia"/>
                <w:sz w:val="26"/>
                <w:szCs w:val="26"/>
                <w:u w:val="single"/>
              </w:rPr>
              <w:t>真細菌</w:t>
            </w:r>
            <w:r w:rsidRPr="003E108F">
              <w:rPr>
                <w:rFonts w:ascii="華康楷書體 Std W5" w:eastAsia="華康楷書體 Std W5" w:hAnsi="華康楷書體 Std W5" w:cs="華康圓體 Std W5" w:hint="eastAsia"/>
                <w:sz w:val="26"/>
                <w:szCs w:val="26"/>
              </w:rPr>
              <w:t>和</w:t>
            </w:r>
            <w:r w:rsidRPr="003E108F">
              <w:rPr>
                <w:rFonts w:ascii="華康楷書體 Std W5" w:eastAsia="華康楷書體 Std W5" w:hAnsi="華康楷書體 Std W5" w:cs="華康圓體 Std W5" w:hint="eastAsia"/>
                <w:sz w:val="26"/>
                <w:szCs w:val="26"/>
                <w:u w:val="single"/>
              </w:rPr>
              <w:t>古細菌</w:t>
            </w:r>
            <w:r w:rsidRPr="003E108F">
              <w:rPr>
                <w:rFonts w:ascii="華康楷書體 Std W5" w:eastAsia="華康楷書體 Std W5" w:hAnsi="華康楷書體 Std W5" w:cs="華康圓體 Std W5" w:hint="eastAsia"/>
                <w:sz w:val="26"/>
                <w:szCs w:val="26"/>
              </w:rPr>
              <w:t>。於是將生物分為六界。</w:t>
            </w:r>
          </w:p>
        </w:tc>
        <w:tc>
          <w:tcPr>
            <w:tcW w:w="2316" w:type="dxa"/>
          </w:tcPr>
          <w:p w14:paraId="308C5B40" w14:textId="77777777" w:rsidR="003D1110" w:rsidRPr="00450D03" w:rsidRDefault="003D1110" w:rsidP="003D1110">
            <w:pPr>
              <w:spacing w:line="420" w:lineRule="atLeast"/>
              <w:rPr>
                <w:noProof/>
              </w:rPr>
            </w:pPr>
            <w:r>
              <w:rPr>
                <w:noProof/>
              </w:rPr>
              <mc:AlternateContent>
                <mc:Choice Requires="wpg">
                  <w:drawing>
                    <wp:anchor distT="0" distB="0" distL="114300" distR="114300" simplePos="0" relativeHeight="252168704" behindDoc="0" locked="0" layoutInCell="1" allowOverlap="1" wp14:anchorId="4024A7B8" wp14:editId="59430433">
                      <wp:simplePos x="0" y="0"/>
                      <wp:positionH relativeFrom="column">
                        <wp:posOffset>121285</wp:posOffset>
                      </wp:positionH>
                      <wp:positionV relativeFrom="paragraph">
                        <wp:posOffset>123190</wp:posOffset>
                      </wp:positionV>
                      <wp:extent cx="1232299" cy="1441815"/>
                      <wp:effectExtent l="38100" t="0" r="6350" b="25400"/>
                      <wp:wrapNone/>
                      <wp:docPr id="2211" name="群組 2211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232299" cy="1441815"/>
                                <a:chOff x="0" y="0"/>
                                <a:chExt cx="1232299" cy="1441815"/>
                              </a:xfrm>
                            </wpg:grpSpPr>
                            <wpg:grpSp>
                              <wpg:cNvPr id="2104" name="群組 2104"/>
                              <wpg:cNvGrpSpPr/>
                              <wpg:grpSpPr>
                                <a:xfrm>
                                  <a:off x="0" y="0"/>
                                  <a:ext cx="1051200" cy="1441815"/>
                                  <a:chOff x="0" y="0"/>
                                  <a:chExt cx="1051200" cy="1441815"/>
                                </a:xfrm>
                              </wpg:grpSpPr>
                              <wpg:grpSp>
                                <wpg:cNvPr id="2091" name="群組 2091"/>
                                <wpg:cNvGrpSpPr>
                                  <a:grpSpLocks noChangeAspect="1"/>
                                </wpg:cNvGrpSpPr>
                                <wpg:grpSpPr>
                                  <a:xfrm>
                                    <a:off x="0" y="0"/>
                                    <a:ext cx="1051200" cy="1189538"/>
                                    <a:chOff x="0" y="0"/>
                                    <a:chExt cx="1119100" cy="1265553"/>
                                  </a:xfrm>
                                </wpg:grpSpPr>
                                <wpg:grpSp>
                                  <wpg:cNvPr id="2092" name="群組 2092"/>
                                  <wpg:cNvGrpSpPr/>
                                  <wpg:grpSpPr>
                                    <a:xfrm>
                                      <a:off x="0" y="0"/>
                                      <a:ext cx="1119100" cy="987747"/>
                                      <a:chOff x="0" y="0"/>
                                      <a:chExt cx="1119100" cy="987747"/>
                                    </a:xfrm>
                                  </wpg:grpSpPr>
                                  <wpg:grpSp>
                                    <wpg:cNvPr id="2095" name="群組 2095"/>
                                    <wpg:cNvGrpSpPr/>
                                    <wpg:grpSpPr>
                                      <a:xfrm>
                                        <a:off x="0" y="59499"/>
                                        <a:ext cx="1119100" cy="928248"/>
                                        <a:chOff x="-74408" y="14745"/>
                                        <a:chExt cx="1188802" cy="1092899"/>
                                      </a:xfrm>
                                    </wpg:grpSpPr>
                                    <wps:wsp>
                                      <wps:cNvPr id="2096" name="橢圓 2096"/>
                                      <wps:cNvSpPr/>
                                      <wps:spPr>
                                        <a:xfrm rot="20603329">
                                          <a:off x="-74408" y="14748"/>
                                          <a:ext cx="435074" cy="1092896"/>
                                        </a:xfrm>
                                        <a:prstGeom prst="ellipse">
                                          <a:avLst/>
                                        </a:prstGeom>
                                        <a:gradFill>
                                          <a:gsLst>
                                            <a:gs pos="0">
                                              <a:schemeClr val="accent6">
                                                <a:lumMod val="50000"/>
                                              </a:schemeClr>
                                            </a:gs>
                                            <a:gs pos="25000">
                                              <a:schemeClr val="accent6">
                                                <a:lumMod val="40000"/>
                                                <a:lumOff val="60000"/>
                                              </a:schemeClr>
                                            </a:gs>
                                            <a:gs pos="75000">
                                              <a:schemeClr val="accent6">
                                                <a:lumMod val="40000"/>
                                                <a:lumOff val="60000"/>
                                              </a:schemeClr>
                                            </a:gs>
                                            <a:gs pos="50000">
                                              <a:schemeClr val="accent6">
                                                <a:lumMod val="40000"/>
                                                <a:lumOff val="60000"/>
                                              </a:schemeClr>
                                            </a:gs>
                                            <a:gs pos="100000">
                                              <a:schemeClr val="accent6">
                                                <a:lumMod val="50000"/>
                                              </a:schemeClr>
                                            </a:gs>
                                          </a:gsLst>
                                          <a:lin ang="5400000" scaled="1"/>
                                        </a:gradFill>
                                        <a:ln>
                                          <a:noFill/>
                                        </a:ln>
                                      </wps:spPr>
                                      <wps:style>
                                        <a:lnRef idx="2">
                                          <a:schemeClr val="accent1">
                                            <a:shade val="50000"/>
                                          </a:schemeClr>
                                        </a:lnRef>
                                        <a:fillRef idx="1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lt1"/>
                                        </a:fontRef>
                                      </wps:style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097" name="橢圓 2097"/>
                                      <wps:cNvSpPr/>
                                      <wps:spPr>
                                        <a:xfrm rot="996671" flipH="1">
                                          <a:off x="679320" y="14745"/>
                                          <a:ext cx="435074" cy="1092896"/>
                                        </a:xfrm>
                                        <a:prstGeom prst="ellipse">
                                          <a:avLst/>
                                        </a:prstGeom>
                                        <a:gradFill>
                                          <a:gsLst>
                                            <a:gs pos="0">
                                              <a:schemeClr val="accent1">
                                                <a:lumMod val="50000"/>
                                              </a:schemeClr>
                                            </a:gs>
                                            <a:gs pos="25000">
                                              <a:schemeClr val="accent1">
                                                <a:lumMod val="40000"/>
                                                <a:lumOff val="60000"/>
                                              </a:schemeClr>
                                            </a:gs>
                                            <a:gs pos="75000">
                                              <a:schemeClr val="accent1">
                                                <a:lumMod val="40000"/>
                                                <a:lumOff val="60000"/>
                                              </a:schemeClr>
                                            </a:gs>
                                            <a:gs pos="100000">
                                              <a:schemeClr val="accent1">
                                                <a:lumMod val="50000"/>
                                              </a:schemeClr>
                                            </a:gs>
                                          </a:gsLst>
                                          <a:lin ang="5400000" scaled="1"/>
                                        </a:gradFill>
                                        <a:ln>
                                          <a:noFill/>
                                        </a:ln>
                                      </wps:spPr>
                                      <wps:style>
                                        <a:lnRef idx="2">
                                          <a:schemeClr val="accent1">
                                            <a:shade val="50000"/>
                                          </a:schemeClr>
                                        </a:lnRef>
                                        <a:fillRef idx="1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lt1"/>
                                        </a:fontRef>
                                      </wps:style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</wpg:grpSp>
                                  <wps:wsp>
                                    <wps:cNvPr id="2094" name="橢圓 2094"/>
                                    <wps:cNvSpPr/>
                                    <wps:spPr>
                                      <a:xfrm flipH="1">
                                        <a:off x="355426" y="0"/>
                                        <a:ext cx="409481" cy="927935"/>
                                      </a:xfrm>
                                      <a:prstGeom prst="ellipse">
                                        <a:avLst/>
                                      </a:prstGeom>
                                      <a:gradFill>
                                        <a:gsLst>
                                          <a:gs pos="0">
                                            <a:schemeClr val="accent2">
                                              <a:lumMod val="75000"/>
                                            </a:schemeClr>
                                          </a:gs>
                                          <a:gs pos="25000">
                                            <a:schemeClr val="accent2">
                                              <a:lumMod val="45000"/>
                                              <a:lumOff val="55000"/>
                                            </a:schemeClr>
                                          </a:gs>
                                          <a:gs pos="75000">
                                            <a:schemeClr val="accent2">
                                              <a:lumMod val="45000"/>
                                              <a:lumOff val="55000"/>
                                            </a:schemeClr>
                                          </a:gs>
                                          <a:gs pos="100000">
                                            <a:schemeClr val="accent2">
                                              <a:lumMod val="75000"/>
                                            </a:schemeClr>
                                          </a:gs>
                                        </a:gsLst>
                                        <a:lin ang="5400000" scaled="1"/>
                                      </a:gradFill>
                                      <a:ln>
                                        <a:solidFill>
                                          <a:schemeClr val="bg1"/>
                                        </a:solidFill>
                                      </a:ln>
                                    </wps:spPr>
                                    <wps:style>
                                      <a:lnRef idx="2">
                                        <a:schemeClr val="accent1">
                                          <a:shade val="50000"/>
                                        </a:schemeClr>
                                      </a:lnRef>
                                      <a:fillRef idx="1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lt1"/>
                                      </a:fontRef>
                                    </wps:style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grpSp>
                                <wps:wsp>
                                  <wps:cNvPr id="2099" name="橢圓 2099"/>
                                  <wps:cNvSpPr/>
                                  <wps:spPr>
                                    <a:xfrm>
                                      <a:off x="209811" y="800100"/>
                                      <a:ext cx="669173" cy="465453"/>
                                    </a:xfrm>
                                    <a:prstGeom prst="ellipse">
                                      <a:avLst/>
                                    </a:prstGeom>
                                    <a:gradFill>
                                      <a:gsLst>
                                        <a:gs pos="50000">
                                          <a:schemeClr val="accent2">
                                            <a:lumMod val="60000"/>
                                            <a:lumOff val="40000"/>
                                          </a:schemeClr>
                                        </a:gs>
                                        <a:gs pos="0">
                                          <a:schemeClr val="accent6">
                                            <a:lumMod val="50000"/>
                                          </a:schemeClr>
                                        </a:gs>
                                        <a:gs pos="25000">
                                          <a:schemeClr val="accent6">
                                            <a:lumMod val="40000"/>
                                            <a:lumOff val="60000"/>
                                          </a:schemeClr>
                                        </a:gs>
                                        <a:gs pos="75000">
                                          <a:schemeClr val="accent1">
                                            <a:lumMod val="40000"/>
                                            <a:lumOff val="60000"/>
                                          </a:schemeClr>
                                        </a:gs>
                                        <a:gs pos="100000">
                                          <a:schemeClr val="accent1">
                                            <a:lumMod val="50000"/>
                                          </a:schemeClr>
                                        </a:gs>
                                      </a:gsLst>
                                      <a:lin ang="0" scaled="1"/>
                                    </a:gradFill>
                                    <a:ln>
                                      <a:solidFill>
                                        <a:schemeClr val="bg1"/>
                                      </a:solidFill>
                                    </a:ln>
                                  </wps:spPr>
                                  <wps:style>
                                    <a:lnRef idx="2">
                                      <a:schemeClr val="accent1">
                                        <a:shade val="50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wpg:grpSp>
                              <wpg:grpSp>
                                <wpg:cNvPr id="2103" name="群組 2103"/>
                                <wpg:cNvGrpSpPr/>
                                <wpg:grpSpPr>
                                  <a:xfrm>
                                    <a:off x="57934" y="1070975"/>
                                    <a:ext cx="934589" cy="370840"/>
                                    <a:chOff x="3132" y="0"/>
                                    <a:chExt cx="934589" cy="370840"/>
                                  </a:xfrm>
                                </wpg:grpSpPr>
                                <wps:wsp>
                                  <wps:cNvPr id="2101" name="套索 2101"/>
                                  <wps:cNvSpPr/>
                                  <wps:spPr>
                                    <a:xfrm>
                                      <a:off x="3132" y="0"/>
                                      <a:ext cx="582295" cy="370840"/>
                                    </a:xfrm>
                                    <a:prstGeom prst="chord">
                                      <a:avLst>
                                        <a:gd name="adj1" fmla="val 2495572"/>
                                        <a:gd name="adj2" fmla="val 19134303"/>
                                      </a:avLst>
                                    </a:prstGeom>
                                    <a:gradFill>
                                      <a:gsLst>
                                        <a:gs pos="0">
                                          <a:srgbClr val="FF0000"/>
                                        </a:gs>
                                        <a:gs pos="75000">
                                          <a:srgbClr val="FF9999"/>
                                        </a:gs>
                                        <a:gs pos="23000">
                                          <a:srgbClr val="FF9999"/>
                                        </a:gs>
                                      </a:gsLst>
                                      <a:lin ang="0" scaled="1"/>
                                    </a:gradFill>
                                    <a:ln>
                                      <a:solidFill>
                                        <a:schemeClr val="bg1"/>
                                      </a:solidFill>
                                    </a:ln>
                                  </wps:spPr>
                                  <wps:style>
                                    <a:lnRef idx="2">
                                      <a:schemeClr val="accent1">
                                        <a:shade val="50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2102" name="套索 2102"/>
                                  <wps:cNvSpPr/>
                                  <wps:spPr>
                                    <a:xfrm flipH="1">
                                      <a:off x="355426" y="0"/>
                                      <a:ext cx="582295" cy="370840"/>
                                    </a:xfrm>
                                    <a:prstGeom prst="chord">
                                      <a:avLst>
                                        <a:gd name="adj1" fmla="val 2495572"/>
                                        <a:gd name="adj2" fmla="val 19134303"/>
                                      </a:avLst>
                                    </a:prstGeom>
                                    <a:gradFill>
                                      <a:gsLst>
                                        <a:gs pos="0">
                                          <a:schemeClr val="accent4">
                                            <a:lumMod val="100000"/>
                                          </a:schemeClr>
                                        </a:gs>
                                        <a:gs pos="75000">
                                          <a:schemeClr val="accent4">
                                            <a:lumMod val="40000"/>
                                            <a:lumOff val="60000"/>
                                          </a:schemeClr>
                                        </a:gs>
                                        <a:gs pos="23000">
                                          <a:schemeClr val="accent4">
                                            <a:lumMod val="40000"/>
                                            <a:lumOff val="60000"/>
                                          </a:schemeClr>
                                        </a:gs>
                                      </a:gsLst>
                                      <a:lin ang="0" scaled="1"/>
                                    </a:gradFill>
                                    <a:ln>
                                      <a:solidFill>
                                        <a:schemeClr val="bg1"/>
                                      </a:solidFill>
                                    </a:ln>
                                  </wps:spPr>
                                  <wps:style>
                                    <a:lnRef idx="2">
                                      <a:schemeClr val="accent1">
                                        <a:shade val="50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wpg:grpSp>
                            </wpg:grpSp>
                            <wpg:grpSp>
                              <wpg:cNvPr id="2210" name="群組 2210"/>
                              <wpg:cNvGrpSpPr/>
                              <wpg:grpSpPr>
                                <a:xfrm>
                                  <a:off x="50102" y="203496"/>
                                  <a:ext cx="1182197" cy="1194843"/>
                                  <a:chOff x="-2" y="-52"/>
                                  <a:chExt cx="1182197" cy="1194843"/>
                                </a:xfrm>
                              </wpg:grpSpPr>
                              <wpg:grpSp>
                                <wpg:cNvPr id="2209" name="群組 2209"/>
                                <wpg:cNvGrpSpPr/>
                                <wpg:grpSpPr>
                                  <a:xfrm>
                                    <a:off x="57572" y="883006"/>
                                    <a:ext cx="955999" cy="311785"/>
                                    <a:chOff x="-1927" y="-18868"/>
                                    <a:chExt cx="955999" cy="311785"/>
                                  </a:xfrm>
                                </wpg:grpSpPr>
                                <wps:wsp>
                                  <wps:cNvPr id="2200" name="文字方塊 2200"/>
                                  <wps:cNvSpPr txBox="1"/>
                                  <wps:spPr>
                                    <a:xfrm>
                                      <a:off x="-1927" y="-18868"/>
                                      <a:ext cx="545465" cy="31178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</wps:spPr>
                                  <wps:txbx>
                                    <w:txbxContent>
                                      <w:p w14:paraId="6B59E08E" w14:textId="77777777" w:rsidR="002B4F66" w:rsidRPr="001C676D" w:rsidRDefault="002B4F66" w:rsidP="003D1110">
                                        <w:pPr>
                                          <w:adjustRightInd w:val="0"/>
                                          <w:snapToGrid w:val="0"/>
                                          <w:spacing w:line="0" w:lineRule="atLeast"/>
                                          <w:rPr>
                                            <w:rFonts w:ascii="華康楷書體 Std W5" w:eastAsia="華康楷書體 Std W5" w:hAnsi="華康楷書體 Std W5"/>
                                          </w:rPr>
                                        </w:pPr>
                                        <w:r>
                                          <w:rPr>
                                            <w:rFonts w:ascii="華康楷書體 Std W5" w:eastAsia="華康楷書體 Std W5" w:hAnsi="華康楷書體 Std W5" w:hint="eastAsia"/>
                                          </w:rPr>
                                          <w:t>細菌</w:t>
                                        </w:r>
                                      </w:p>
                                      <w:p w14:paraId="7208A816" w14:textId="77777777" w:rsidR="002B4F66" w:rsidRPr="00F366F4" w:rsidRDefault="002B4F66" w:rsidP="003D1110">
                                        <w:pPr>
                                          <w:adjustRightInd w:val="0"/>
                                          <w:snapToGrid w:val="0"/>
                                          <w:spacing w:line="0" w:lineRule="atLeast"/>
                                          <w:rPr>
                                            <w:rFonts w:ascii="華康楷書體 Std W5" w:eastAsia="華康楷書體 Std W5" w:hAnsi="華康楷書體 Std W5"/>
                                          </w:rPr>
                                        </w:pPr>
                                        <w:r>
                                          <w:rPr>
                                            <w:rFonts w:ascii="華康楷書體 Std W5" w:eastAsia="華康楷書體 Std W5" w:hAnsi="華康楷書體 Std W5" w:hint="eastAsia"/>
                                          </w:rPr>
                                          <w:t>真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eaVert" wrap="none" lIns="0" tIns="0" rIns="0" bIns="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spAutoFit/>
                                  </wps:bodyPr>
                                </wps:wsp>
                                <wps:wsp>
                                  <wps:cNvPr id="2202" name="文字方塊 2202"/>
                                  <wps:cNvSpPr txBox="1"/>
                                  <wps:spPr>
                                    <a:xfrm>
                                      <a:off x="408607" y="-18868"/>
                                      <a:ext cx="545465" cy="31178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</wps:spPr>
                                  <wps:txbx>
                                    <w:txbxContent>
                                      <w:p w14:paraId="1D52F3FC" w14:textId="77777777" w:rsidR="002B4F66" w:rsidRPr="001C676D" w:rsidRDefault="002B4F66" w:rsidP="003D1110">
                                        <w:pPr>
                                          <w:adjustRightInd w:val="0"/>
                                          <w:snapToGrid w:val="0"/>
                                          <w:spacing w:line="0" w:lineRule="atLeast"/>
                                          <w:rPr>
                                            <w:rFonts w:ascii="華康楷書體 Std W5" w:eastAsia="華康楷書體 Std W5" w:hAnsi="華康楷書體 Std W5"/>
                                          </w:rPr>
                                        </w:pPr>
                                        <w:r>
                                          <w:rPr>
                                            <w:rFonts w:ascii="華康楷書體 Std W5" w:eastAsia="華康楷書體 Std W5" w:hAnsi="華康楷書體 Std W5" w:hint="eastAsia"/>
                                          </w:rPr>
                                          <w:t>細菌</w:t>
                                        </w:r>
                                      </w:p>
                                      <w:p w14:paraId="1266DD1F" w14:textId="77777777" w:rsidR="002B4F66" w:rsidRPr="00F366F4" w:rsidRDefault="002B4F66" w:rsidP="003D1110">
                                        <w:pPr>
                                          <w:adjustRightInd w:val="0"/>
                                          <w:snapToGrid w:val="0"/>
                                          <w:spacing w:line="0" w:lineRule="atLeast"/>
                                          <w:rPr>
                                            <w:rFonts w:ascii="華康楷書體 Std W5" w:eastAsia="華康楷書體 Std W5" w:hAnsi="華康楷書體 Std W5"/>
                                          </w:rPr>
                                        </w:pPr>
                                        <w:r>
                                          <w:rPr>
                                            <w:rFonts w:ascii="華康楷書體 Std W5" w:eastAsia="華康楷書體 Std W5" w:hAnsi="華康楷書體 Std W5" w:hint="eastAsia"/>
                                          </w:rPr>
                                          <w:t>古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eaVert" wrap="none" lIns="0" tIns="0" rIns="0" bIns="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spAutoFit/>
                                  </wps:bodyPr>
                                </wps:wsp>
                              </wpg:grpSp>
                              <wpg:grpSp>
                                <wpg:cNvPr id="2208" name="群組 2208"/>
                                <wpg:cNvGrpSpPr/>
                                <wpg:grpSpPr>
                                  <a:xfrm>
                                    <a:off x="-2" y="-52"/>
                                    <a:ext cx="1182197" cy="860801"/>
                                    <a:chOff x="-2" y="-52"/>
                                    <a:chExt cx="1182197" cy="860801"/>
                                  </a:xfrm>
                                </wpg:grpSpPr>
                                <wpg:grpSp>
                                  <wpg:cNvPr id="2207" name="群組 2207"/>
                                  <wpg:cNvGrpSpPr/>
                                  <wpg:grpSpPr>
                                    <a:xfrm>
                                      <a:off x="-2" y="-52"/>
                                      <a:ext cx="1182197" cy="517408"/>
                                      <a:chOff x="-2" y="-52"/>
                                      <a:chExt cx="1182197" cy="517408"/>
                                    </a:xfrm>
                                  </wpg:grpSpPr>
                                  <wps:wsp>
                                    <wps:cNvPr id="2203" name="文字方塊 2203"/>
                                    <wps:cNvSpPr txBox="1"/>
                                    <wps:spPr>
                                      <a:xfrm>
                                        <a:off x="358539" y="-52"/>
                                        <a:ext cx="463550" cy="46418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4B69D636" w14:textId="77777777" w:rsidR="002B4F66" w:rsidRPr="001C676D" w:rsidRDefault="002B4F66" w:rsidP="003D1110">
                                          <w:pPr>
                                            <w:rPr>
                                              <w:rFonts w:ascii="華康楷書體 Std W5" w:eastAsia="華康楷書體 Std W5" w:hAnsi="華康楷書體 Std W5"/>
                                            </w:rPr>
                                          </w:pPr>
                                          <w:proofErr w:type="gramStart"/>
                                          <w:r>
                                            <w:rPr>
                                              <w:rFonts w:ascii="華康楷書體 Std W5" w:eastAsia="華康楷書體 Std W5" w:hAnsi="華康楷書體 Std W5" w:hint="eastAsia"/>
                                            </w:rPr>
                                            <w:t>菌</w:t>
                                          </w:r>
                                          <w:r w:rsidRPr="001C676D">
                                            <w:rPr>
                                              <w:rFonts w:ascii="華康楷書體 Std W5" w:eastAsia="華康楷書體 Std W5" w:hAnsi="華康楷書體 Std W5" w:hint="eastAsia"/>
                                            </w:rPr>
                                            <w:t>物界</w:t>
                                          </w:r>
                                          <w:proofErr w:type="gramEnd"/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eaVert" wrap="none" lIns="0" tIns="0" rIns="0" bIns="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spAutoFit/>
                                    </wps:bodyPr>
                                  </wps:wsp>
                                  <wps:wsp>
                                    <wps:cNvPr id="2204" name="文字方塊 2204"/>
                                    <wps:cNvSpPr txBox="1"/>
                                    <wps:spPr>
                                      <a:xfrm>
                                        <a:off x="-2" y="53171"/>
                                        <a:ext cx="463550" cy="46418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0F26FDBC" w14:textId="77777777" w:rsidR="002B4F66" w:rsidRPr="001C676D" w:rsidRDefault="002B4F66" w:rsidP="003D1110">
                                          <w:pPr>
                                            <w:rPr>
                                              <w:rFonts w:ascii="華康楷書體 Std W5" w:eastAsia="華康楷書體 Std W5" w:hAnsi="華康楷書體 Std W5"/>
                                            </w:rPr>
                                          </w:pPr>
                                          <w:r w:rsidRPr="001C676D">
                                            <w:rPr>
                                              <w:rFonts w:ascii="華康楷書體 Std W5" w:eastAsia="華康楷書體 Std W5" w:hAnsi="華康楷書體 Std W5" w:hint="eastAsia"/>
                                            </w:rPr>
                                            <w:t>植物界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eaVert" wrap="none" lIns="0" tIns="0" rIns="0" bIns="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spAutoFit/>
                                    </wps:bodyPr>
                                  </wps:wsp>
                                  <wps:wsp>
                                    <wps:cNvPr id="2205" name="文字方塊 2205"/>
                                    <wps:cNvSpPr txBox="1"/>
                                    <wps:spPr>
                                      <a:xfrm>
                                        <a:off x="718645" y="53171"/>
                                        <a:ext cx="463550" cy="46418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7A01F6EE" w14:textId="77777777" w:rsidR="002B4F66" w:rsidRPr="001C676D" w:rsidRDefault="002B4F66" w:rsidP="003D1110">
                                          <w:pPr>
                                            <w:rPr>
                                              <w:rFonts w:ascii="華康楷書體 Std W5" w:eastAsia="華康楷書體 Std W5" w:hAnsi="華康楷書體 Std W5"/>
                                            </w:rPr>
                                          </w:pPr>
                                          <w:r>
                                            <w:rPr>
                                              <w:rFonts w:ascii="華康楷書體 Std W5" w:eastAsia="華康楷書體 Std W5" w:hAnsi="華康楷書體 Std W5" w:hint="eastAsia"/>
                                            </w:rPr>
                                            <w:t>動</w:t>
                                          </w:r>
                                          <w:r w:rsidRPr="001C676D">
                                            <w:rPr>
                                              <w:rFonts w:ascii="華康楷書體 Std W5" w:eastAsia="華康楷書體 Std W5" w:hAnsi="華康楷書體 Std W5" w:hint="eastAsia"/>
                                            </w:rPr>
                                            <w:t>物界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eaVert" wrap="none" lIns="0" tIns="0" rIns="0" bIns="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spAutoFit/>
                                    </wps:bodyPr>
                                  </wps:wsp>
                                </wpg:grpSp>
                                <wps:wsp>
                                  <wps:cNvPr id="2206" name="文字方塊 2206"/>
                                  <wps:cNvSpPr txBox="1"/>
                                  <wps:spPr>
                                    <a:xfrm>
                                      <a:off x="363517" y="548964"/>
                                      <a:ext cx="276225" cy="31178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</wps:spPr>
                                  <wps:txbx>
                                    <w:txbxContent>
                                      <w:p w14:paraId="79ABDC5E" w14:textId="77777777" w:rsidR="002B4F66" w:rsidRPr="00F366F4" w:rsidRDefault="002B4F66" w:rsidP="003D1110">
                                        <w:pPr>
                                          <w:adjustRightInd w:val="0"/>
                                          <w:snapToGrid w:val="0"/>
                                          <w:spacing w:line="0" w:lineRule="atLeast"/>
                                          <w:rPr>
                                            <w:rFonts w:ascii="華康楷書體 Std W5" w:eastAsia="華康楷書體 Std W5" w:hAnsi="華康楷書體 Std W5"/>
                                          </w:rPr>
                                        </w:pPr>
                                        <w:r>
                                          <w:rPr>
                                            <w:rFonts w:ascii="華康楷書體 Std W5" w:eastAsia="華康楷書體 Std W5" w:hAnsi="華康楷書體 Std W5" w:hint="eastAsia"/>
                                          </w:rPr>
                                          <w:t>原生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eaVert" wrap="none" lIns="0" tIns="0" rIns="0" bIns="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spAutoFit/>
                                  </wps:bodyPr>
                                </wps:wsp>
                              </wpg:grpSp>
                            </wpg:grpSp>
                          </wpg:wg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4024A7B8" id="群組 2211" o:spid="_x0000_s1123" style="position:absolute;margin-left:9.55pt;margin-top:9.7pt;width:97.05pt;height:113.55pt;z-index:252168704;mso-height-relative:margin" coordsize="12322,144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">
                      <v:group id="群組 2104" o:spid="_x0000_s1124" style="position:absolute;width:10512;height:14418" coordsize="10512,1441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">
                        <v:group id="群組 2091" o:spid="_x0000_s1125" style="position:absolute;width:10512;height:11895" coordsize="11191,1265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">
                          <o:lock v:ext="edit" aspectratio="t"/>
                          <v:group id="群組 2092" o:spid="_x0000_s1126" style="position:absolute;width:11191;height:9877" coordsize="11191,987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">
                            <v:group id="群組 2095" o:spid="_x0000_s1127" style="position:absolute;top:594;width:11191;height:9283" coordorigin="-744,147" coordsize="11888,1092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">
                              <v:oval id="橢圓 2096" o:spid="_x0000_s1128" style="position:absolute;left:-744;top:147;width:4350;height:10929;rotation:-1088631fd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" fillcolor="#375623 [1609]" stroked="f" strokeweight="1pt">
                                <v:fill color2="#375623 [1609]" colors="0 #385723;.25 #c5e0b4;.5 #c5e0b4;.75 #c5e0b4;1 #385723" focus="100%" type="gradient"/>
                                <v:stroke joinstyle="miter"/>
                              </v:oval>
                              <v:oval id="橢圓 2097" o:spid="_x0000_s1129" style="position:absolute;left:6793;top:147;width:4350;height:10929;rotation:-1088631fd;flip:x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" fillcolor="#1f4d78 [1604]" stroked="f" strokeweight="1pt">
                                <v:fill color2="#1f4d78 [1604]" colors="0 #1f4e79;.25 #bdd7ee;.75 #bdd7ee;1 #1f4e79" focus="100%" type="gradient"/>
                                <v:stroke joinstyle="miter"/>
                              </v:oval>
                            </v:group>
                            <v:oval id="橢圓 2094" o:spid="_x0000_s1130" style="position:absolute;left:3554;width:4095;height:9279;flip:x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" fillcolor="#c45911 [2405]" strokecolor="white [3212]" strokeweight="1pt">
                              <v:fill color2="#c45911 [2405]" colors="0 #c55a11;.25 #f7c4a2;.75 #f7c4a2;1 #c55a11" focus="100%" type="gradient"/>
                              <v:stroke joinstyle="miter"/>
                            </v:oval>
                          </v:group>
                          <v:oval id="橢圓 2099" o:spid="_x0000_s1131" style="position:absolute;left:2098;top:8001;width:6691;height:465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" fillcolor="#375623 [1609]" strokecolor="white [3212]" strokeweight="1pt">
                            <v:fill color2="#1f4d78 [1604]" angle="90" colors="0 #385723;.25 #c5e0b4;.5 #f4b183;.75 #bdd7ee;1 #1f4e79" focus="100%" type="gradient"/>
                            <v:stroke joinstyle="miter"/>
                          </v:oval>
                        </v:group>
                        <v:group id="群組 2103" o:spid="_x0000_s1132" style="position:absolute;left:579;top:10709;width:9346;height:3709" coordorigin="31" coordsize="9345,370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">
                          <v:shape id="套索 2101" o:spid="_x0000_s1133" style="position:absolute;left:31;width:5823;height:3708;visibility:visible;mso-wrap-style:square;v-text-anchor:middle" coordsize="582295,3708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" path="m460875,336074v-68975,31518,-156115,42293,-238599,29504c91098,345239,-915,270135,6,184155,921,98706,93413,24720,223968,5003,306802,-7507,394084,3699,462838,35671v-654,100134,-1309,200269,-1963,300403xe" fillcolor="red" strokecolor="white [3212]" strokeweight="1pt">
                            <v:fill color2="#f99" angle="90" colors="0 red;15073f #f99;.75 #f99" focus="100%" type="gradient"/>
                            <v:stroke joinstyle="miter"/>
                            <v:path arrowok="t" o:connecttype="custom" o:connectlocs="460875,336074;222276,365578;6,184155;223968,5003;462838,35671;460875,336074" o:connectangles="0,0,0,0,0,0"/>
                          </v:shape>
                          <v:shape id="套索 2102" o:spid="_x0000_s1134" style="position:absolute;left:3554;width:5823;height:3708;flip:x;visibility:visible;mso-wrap-style:square;v-text-anchor:middle" coordsize="582295,3708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" path="m460875,336074v-68975,31518,-156115,42293,-238599,29504c91098,345239,-915,270135,6,184155,921,98706,93413,24720,223968,5003,306802,-7507,394084,3699,462838,35671v-654,100134,-1309,200269,-1963,300403xe" fillcolor="#ffc000 [3207]" strokecolor="white [3212]" strokeweight="1pt">
                            <v:fill color2="#ffe599 [1303]" angle="90" colors="0 #ffc000;15073f #ffe699;.75 #ffe699" focus="100%" type="gradient"/>
                            <v:stroke joinstyle="miter"/>
                            <v:path arrowok="t" o:connecttype="custom" o:connectlocs="460875,336074;222276,365578;6,184155;223968,5003;462838,35671;460875,336074" o:connectangles="0,0,0,0,0,0"/>
                          </v:shape>
                        </v:group>
                      </v:group>
                      <v:group id="群組 2210" o:spid="_x0000_s1135" style="position:absolute;left:501;top:2034;width:11821;height:11949" coordorigin="" coordsize="11821,1194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">
                        <v:group id="群組 2209" o:spid="_x0000_s1136" style="position:absolute;left:575;top:8830;width:9560;height:3117" coordorigin="-19,-188" coordsize="9559,311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">
                          <v:shape id="文字方塊 2200" o:spid="_x0000_s1137" type="#_x0000_t202" style="position:absolute;left:-19;top:-188;width:5454;height:311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" filled="f" stroked="f" strokeweight=".5pt">
                            <v:textbox style="layout-flow:vertical-ideographic;mso-fit-shape-to-text:t" inset="0,0,0,0">
                              <w:txbxContent>
                                <w:p w14:paraId="6B59E08E" w14:textId="77777777" w:rsidR="002B4F66" w:rsidRPr="001C676D" w:rsidRDefault="002B4F66" w:rsidP="003D1110">
                                  <w:pPr>
                                    <w:adjustRightInd w:val="0"/>
                                    <w:snapToGrid w:val="0"/>
                                    <w:spacing w:line="0" w:lineRule="atLeast"/>
                                    <w:rPr>
                                      <w:rFonts w:ascii="華康楷書體 Std W5" w:eastAsia="華康楷書體 Std W5" w:hAnsi="華康楷書體 Std W5"/>
                                    </w:rPr>
                                  </w:pPr>
                                  <w:r>
                                    <w:rPr>
                                      <w:rFonts w:ascii="華康楷書體 Std W5" w:eastAsia="華康楷書體 Std W5" w:hAnsi="華康楷書體 Std W5" w:hint="eastAsia"/>
                                    </w:rPr>
                                    <w:t>細菌</w:t>
                                  </w:r>
                                </w:p>
                                <w:p w14:paraId="7208A816" w14:textId="77777777" w:rsidR="002B4F66" w:rsidRPr="00F366F4" w:rsidRDefault="002B4F66" w:rsidP="003D1110">
                                  <w:pPr>
                                    <w:adjustRightInd w:val="0"/>
                                    <w:snapToGrid w:val="0"/>
                                    <w:spacing w:line="0" w:lineRule="atLeast"/>
                                    <w:rPr>
                                      <w:rFonts w:ascii="華康楷書體 Std W5" w:eastAsia="華康楷書體 Std W5" w:hAnsi="華康楷書體 Std W5"/>
                                    </w:rPr>
                                  </w:pPr>
                                  <w:r>
                                    <w:rPr>
                                      <w:rFonts w:ascii="華康楷書體 Std W5" w:eastAsia="華康楷書體 Std W5" w:hAnsi="華康楷書體 Std W5" w:hint="eastAsia"/>
                                    </w:rPr>
                                    <w:t>真</w:t>
                                  </w:r>
                                </w:p>
                              </w:txbxContent>
                            </v:textbox>
                          </v:shape>
                          <v:shape id="文字方塊 2202" o:spid="_x0000_s1138" type="#_x0000_t202" style="position:absolute;left:4086;top:-188;width:5454;height:311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" filled="f" stroked="f" strokeweight=".5pt">
                            <v:textbox style="layout-flow:vertical-ideographic;mso-fit-shape-to-text:t" inset="0,0,0,0">
                              <w:txbxContent>
                                <w:p w14:paraId="1D52F3FC" w14:textId="77777777" w:rsidR="002B4F66" w:rsidRPr="001C676D" w:rsidRDefault="002B4F66" w:rsidP="003D1110">
                                  <w:pPr>
                                    <w:adjustRightInd w:val="0"/>
                                    <w:snapToGrid w:val="0"/>
                                    <w:spacing w:line="0" w:lineRule="atLeast"/>
                                    <w:rPr>
                                      <w:rFonts w:ascii="華康楷書體 Std W5" w:eastAsia="華康楷書體 Std W5" w:hAnsi="華康楷書體 Std W5"/>
                                    </w:rPr>
                                  </w:pPr>
                                  <w:r>
                                    <w:rPr>
                                      <w:rFonts w:ascii="華康楷書體 Std W5" w:eastAsia="華康楷書體 Std W5" w:hAnsi="華康楷書體 Std W5" w:hint="eastAsia"/>
                                    </w:rPr>
                                    <w:t>細菌</w:t>
                                  </w:r>
                                </w:p>
                                <w:p w14:paraId="1266DD1F" w14:textId="77777777" w:rsidR="002B4F66" w:rsidRPr="00F366F4" w:rsidRDefault="002B4F66" w:rsidP="003D1110">
                                  <w:pPr>
                                    <w:adjustRightInd w:val="0"/>
                                    <w:snapToGrid w:val="0"/>
                                    <w:spacing w:line="0" w:lineRule="atLeast"/>
                                    <w:rPr>
                                      <w:rFonts w:ascii="華康楷書體 Std W5" w:eastAsia="華康楷書體 Std W5" w:hAnsi="華康楷書體 Std W5"/>
                                    </w:rPr>
                                  </w:pPr>
                                  <w:r>
                                    <w:rPr>
                                      <w:rFonts w:ascii="華康楷書體 Std W5" w:eastAsia="華康楷書體 Std W5" w:hAnsi="華康楷書體 Std W5" w:hint="eastAsia"/>
                                    </w:rPr>
                                    <w:t>古</w:t>
                                  </w:r>
                                </w:p>
                              </w:txbxContent>
                            </v:textbox>
                          </v:shape>
                        </v:group>
                        <v:group id="群組 2208" o:spid="_x0000_s1139" style="position:absolute;width:11821;height:8607" coordorigin="" coordsize="11821,860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">
                          <v:group id="群組 2207" o:spid="_x0000_s1140" style="position:absolute;width:11821;height:5173" coordorigin="" coordsize="11821,517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">
                            <v:shape id="文字方塊 2203" o:spid="_x0000_s1141" type="#_x0000_t202" style="position:absolute;left:3585;width:4635;height:46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" filled="f" stroked="f" strokeweight=".5pt">
                              <v:textbox style="layout-flow:vertical-ideographic;mso-fit-shape-to-text:t" inset="0,0,0,0">
                                <w:txbxContent>
                                  <w:p w14:paraId="4B69D636" w14:textId="77777777" w:rsidR="002B4F66" w:rsidRPr="001C676D" w:rsidRDefault="002B4F66" w:rsidP="003D1110">
                                    <w:pPr>
                                      <w:rPr>
                                        <w:rFonts w:ascii="華康楷書體 Std W5" w:eastAsia="華康楷書體 Std W5" w:hAnsi="華康楷書體 Std W5"/>
                                      </w:rPr>
                                    </w:pPr>
                                    <w:proofErr w:type="gramStart"/>
                                    <w:r>
                                      <w:rPr>
                                        <w:rFonts w:ascii="華康楷書體 Std W5" w:eastAsia="華康楷書體 Std W5" w:hAnsi="華康楷書體 Std W5" w:hint="eastAsia"/>
                                      </w:rPr>
                                      <w:t>菌</w:t>
                                    </w:r>
                                    <w:r w:rsidRPr="001C676D">
                                      <w:rPr>
                                        <w:rFonts w:ascii="華康楷書體 Std W5" w:eastAsia="華康楷書體 Std W5" w:hAnsi="華康楷書體 Std W5" w:hint="eastAsia"/>
                                      </w:rPr>
                                      <w:t>物界</w:t>
                                    </w:r>
                                    <w:proofErr w:type="gramEnd"/>
                                  </w:p>
                                </w:txbxContent>
                              </v:textbox>
                            </v:shape>
                            <v:shape id="文字方塊 2204" o:spid="_x0000_s1142" type="#_x0000_t202" style="position:absolute;top:531;width:4635;height:464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" filled="f" stroked="f" strokeweight=".5pt">
                              <v:textbox style="layout-flow:vertical-ideographic;mso-fit-shape-to-text:t" inset="0,0,0,0">
                                <w:txbxContent>
                                  <w:p w14:paraId="0F26FDBC" w14:textId="77777777" w:rsidR="002B4F66" w:rsidRPr="001C676D" w:rsidRDefault="002B4F66" w:rsidP="003D1110">
                                    <w:pPr>
                                      <w:rPr>
                                        <w:rFonts w:ascii="華康楷書體 Std W5" w:eastAsia="華康楷書體 Std W5" w:hAnsi="華康楷書體 Std W5"/>
                                      </w:rPr>
                                    </w:pPr>
                                    <w:r w:rsidRPr="001C676D">
                                      <w:rPr>
                                        <w:rFonts w:ascii="華康楷書體 Std W5" w:eastAsia="華康楷書體 Std W5" w:hAnsi="華康楷書體 Std W5" w:hint="eastAsia"/>
                                      </w:rPr>
                                      <w:t>植物界</w:t>
                                    </w:r>
                                  </w:p>
                                </w:txbxContent>
                              </v:textbox>
                            </v:shape>
                            <v:shape id="文字方塊 2205" o:spid="_x0000_s1143" type="#_x0000_t202" style="position:absolute;left:7186;top:531;width:4635;height:464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" filled="f" stroked="f" strokeweight=".5pt">
                              <v:textbox style="layout-flow:vertical-ideographic;mso-fit-shape-to-text:t" inset="0,0,0,0">
                                <w:txbxContent>
                                  <w:p w14:paraId="7A01F6EE" w14:textId="77777777" w:rsidR="002B4F66" w:rsidRPr="001C676D" w:rsidRDefault="002B4F66" w:rsidP="003D1110">
                                    <w:pPr>
                                      <w:rPr>
                                        <w:rFonts w:ascii="華康楷書體 Std W5" w:eastAsia="華康楷書體 Std W5" w:hAnsi="華康楷書體 Std W5"/>
                                      </w:rPr>
                                    </w:pPr>
                                    <w:r>
                                      <w:rPr>
                                        <w:rFonts w:ascii="華康楷書體 Std W5" w:eastAsia="華康楷書體 Std W5" w:hAnsi="華康楷書體 Std W5" w:hint="eastAsia"/>
                                      </w:rPr>
                                      <w:t>動</w:t>
                                    </w:r>
                                    <w:r w:rsidRPr="001C676D">
                                      <w:rPr>
                                        <w:rFonts w:ascii="華康楷書體 Std W5" w:eastAsia="華康楷書體 Std W5" w:hAnsi="華康楷書體 Std W5" w:hint="eastAsia"/>
                                      </w:rPr>
                                      <w:t>物界</w:t>
                                    </w:r>
                                  </w:p>
                                </w:txbxContent>
                              </v:textbox>
                            </v:shape>
                          </v:group>
                          <v:shape id="文字方塊 2206" o:spid="_x0000_s1144" type="#_x0000_t202" style="position:absolute;left:3635;top:5489;width:2762;height:311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" filled="f" stroked="f" strokeweight=".5pt">
                            <v:textbox style="layout-flow:vertical-ideographic;mso-fit-shape-to-text:t" inset="0,0,0,0">
                              <w:txbxContent>
                                <w:p w14:paraId="79ABDC5E" w14:textId="77777777" w:rsidR="002B4F66" w:rsidRPr="00F366F4" w:rsidRDefault="002B4F66" w:rsidP="003D1110">
                                  <w:pPr>
                                    <w:adjustRightInd w:val="0"/>
                                    <w:snapToGrid w:val="0"/>
                                    <w:spacing w:line="0" w:lineRule="atLeast"/>
                                    <w:rPr>
                                      <w:rFonts w:ascii="華康楷書體 Std W5" w:eastAsia="華康楷書體 Std W5" w:hAnsi="華康楷書體 Std W5"/>
                                    </w:rPr>
                                  </w:pPr>
                                  <w:r>
                                    <w:rPr>
                                      <w:rFonts w:ascii="華康楷書體 Std W5" w:eastAsia="華康楷書體 Std W5" w:hAnsi="華康楷書體 Std W5" w:hint="eastAsia"/>
                                    </w:rPr>
                                    <w:t>原生</w:t>
                                  </w:r>
                                </w:p>
                              </w:txbxContent>
                            </v:textbox>
                          </v:shape>
                        </v:group>
                      </v:group>
                    </v:group>
                  </w:pict>
                </mc:Fallback>
              </mc:AlternateContent>
            </w:r>
          </w:p>
        </w:tc>
      </w:tr>
      <w:tr w:rsidR="003D1110" w:rsidRPr="006564B3" w14:paraId="0BACD932" w14:textId="77777777" w:rsidTr="003D1110">
        <w:trPr>
          <w:trHeight w:val="2638"/>
        </w:trPr>
        <w:tc>
          <w:tcPr>
            <w:tcW w:w="567" w:type="dxa"/>
            <w:shd w:val="clear" w:color="auto" w:fill="BFBFBF"/>
            <w:vAlign w:val="center"/>
          </w:tcPr>
          <w:p w14:paraId="68F848AE" w14:textId="77777777" w:rsidR="003D1110" w:rsidRPr="003E108F" w:rsidRDefault="003D1110" w:rsidP="003D1110">
            <w:pPr>
              <w:spacing w:line="420" w:lineRule="atLeast"/>
              <w:jc w:val="center"/>
              <w:rPr>
                <w:rFonts w:ascii="華康楷書體 Std W5" w:eastAsia="華康楷書體 Std W5" w:hAnsi="華康楷書體 Std W5" w:cs="華康圓體 Std W5"/>
                <w:sz w:val="26"/>
                <w:szCs w:val="26"/>
              </w:rPr>
            </w:pPr>
            <w:r w:rsidRPr="003E108F">
              <w:rPr>
                <w:rFonts w:ascii="華康楷書體 Std W5" w:eastAsia="華康楷書體 Std W5" w:hAnsi="華康楷書體 Std W5" w:cs="華康圓體 Std W5" w:hint="eastAsia"/>
                <w:sz w:val="26"/>
                <w:szCs w:val="26"/>
              </w:rPr>
              <w:lastRenderedPageBreak/>
              <w:t>三</w:t>
            </w:r>
            <w:r w:rsidRPr="003E108F">
              <w:rPr>
                <w:rFonts w:ascii="華康楷書體 Std W5" w:eastAsia="華康楷書體 Std W5" w:hAnsi="華康楷書體 Std W5" w:cs="華康圓體 Std W5"/>
                <w:sz w:val="26"/>
                <w:szCs w:val="26"/>
              </w:rPr>
              <w:br/>
            </w:r>
            <w:r w:rsidRPr="003E108F">
              <w:rPr>
                <w:rFonts w:ascii="華康楷書體 Std W5" w:eastAsia="華康楷書體 Std W5" w:hAnsi="華康楷書體 Std W5" w:cs="華康圓體 Std W5" w:hint="eastAsia"/>
                <w:sz w:val="26"/>
                <w:szCs w:val="26"/>
              </w:rPr>
              <w:t>域</w:t>
            </w:r>
            <w:r w:rsidRPr="003E108F">
              <w:rPr>
                <w:rFonts w:ascii="華康楷書體 Std W5" w:eastAsia="華康楷書體 Std W5" w:hAnsi="華康楷書體 Std W5" w:cs="華康圓體 Std W5"/>
                <w:sz w:val="26"/>
                <w:szCs w:val="26"/>
              </w:rPr>
              <w:br/>
            </w:r>
            <w:r w:rsidRPr="003E108F">
              <w:rPr>
                <w:rFonts w:ascii="華康楷書體 Std W5" w:eastAsia="華康楷書體 Std W5" w:hAnsi="華康楷書體 Std W5" w:cs="華康圓體 Std W5" w:hint="eastAsia"/>
                <w:sz w:val="26"/>
                <w:szCs w:val="26"/>
              </w:rPr>
              <w:t>說</w:t>
            </w:r>
          </w:p>
        </w:tc>
        <w:tc>
          <w:tcPr>
            <w:tcW w:w="7025" w:type="dxa"/>
            <w:shd w:val="clear" w:color="auto" w:fill="auto"/>
          </w:tcPr>
          <w:p w14:paraId="180935DF" w14:textId="77777777" w:rsidR="003D1110" w:rsidRPr="003E108F" w:rsidRDefault="003D1110" w:rsidP="003D1110">
            <w:pPr>
              <w:spacing w:line="420" w:lineRule="atLeast"/>
              <w:rPr>
                <w:rFonts w:ascii="華康楷書體 Std W5" w:eastAsia="華康楷書體 Std W5" w:hAnsi="華康楷書體 Std W5" w:cs="華康圓體 Std W5"/>
                <w:sz w:val="26"/>
                <w:szCs w:val="26"/>
              </w:rPr>
            </w:pPr>
            <w:r w:rsidRPr="003E108F">
              <w:rPr>
                <w:rFonts w:ascii="華康楷書體 Std W5" w:eastAsia="華康楷書體 Std W5" w:hAnsi="華康楷書體 Std W5" w:cs="華康圓體 Std W5" w:hint="eastAsia"/>
                <w:sz w:val="26"/>
                <w:szCs w:val="26"/>
              </w:rPr>
              <w:t>後來，</w:t>
            </w:r>
            <w:r w:rsidRPr="003E108F">
              <w:rPr>
                <w:rFonts w:ascii="華康楷書體 Std W5" w:eastAsia="華康楷書體 Std W5" w:hAnsi="華康楷書體 Std W5" w:cs="華康圓體 Std W5" w:hint="eastAsia"/>
                <w:sz w:val="26"/>
                <w:szCs w:val="26"/>
                <w:u w:val="single"/>
              </w:rPr>
              <w:t>渥易斯</w:t>
            </w:r>
            <w:r w:rsidRPr="003E108F">
              <w:rPr>
                <w:rFonts w:ascii="華康楷書體 Std W5" w:eastAsia="華康楷書體 Std W5" w:hAnsi="華康楷書體 Std W5" w:cs="華康圓體 Std W5" w:hint="eastAsia"/>
                <w:sz w:val="26"/>
                <w:szCs w:val="26"/>
              </w:rPr>
              <w:t>又以三域說修正六界說。他主張在界之上，再設更大的分類階層「</w:t>
            </w:r>
            <w:r w:rsidRPr="003E108F">
              <w:rPr>
                <w:rFonts w:ascii="華康楷書體 Std W5" w:eastAsia="華康楷書體 Std W5" w:hAnsi="華康楷書體 Std W5" w:cs="華康圓體 Std W5" w:hint="eastAsia"/>
                <w:sz w:val="26"/>
                <w:szCs w:val="26"/>
                <w:u w:val="single"/>
              </w:rPr>
              <w:t>域</w:t>
            </w:r>
            <w:r w:rsidRPr="003E108F">
              <w:rPr>
                <w:rFonts w:ascii="華康楷書體 Std W5" w:eastAsia="華康楷書體 Std W5" w:hAnsi="華康楷書體 Std W5" w:cs="華康圓體 Std W5" w:hint="eastAsia"/>
                <w:sz w:val="26"/>
                <w:szCs w:val="26"/>
              </w:rPr>
              <w:t>」，並將所有生物分為</w:t>
            </w:r>
            <w:proofErr w:type="gramStart"/>
            <w:r w:rsidRPr="003E108F">
              <w:rPr>
                <w:rFonts w:ascii="華康楷書體 Std W5" w:eastAsia="華康楷書體 Std W5" w:hAnsi="華康楷書體 Std W5" w:cs="華康圓體 Std W5" w:hint="eastAsia"/>
                <w:sz w:val="26"/>
                <w:szCs w:val="26"/>
              </w:rPr>
              <w:t>三個域：</w:t>
            </w:r>
            <w:proofErr w:type="gramEnd"/>
            <w:r w:rsidRPr="003E108F">
              <w:rPr>
                <w:rFonts w:ascii="華康楷書體 Std W5" w:eastAsia="華康楷書體 Std W5" w:hAnsi="華康楷書體 Std W5" w:cs="華康圓體 Std W5" w:hint="eastAsia"/>
                <w:sz w:val="26"/>
                <w:szCs w:val="26"/>
                <w:u w:val="single"/>
              </w:rPr>
              <w:t>古細菌</w:t>
            </w:r>
            <w:r w:rsidRPr="003E108F">
              <w:rPr>
                <w:rFonts w:ascii="華康楷書體 Std W5" w:eastAsia="華康楷書體 Std W5" w:hAnsi="華康楷書體 Std W5" w:cs="華康圓體 Std W5" w:hint="eastAsia"/>
                <w:sz w:val="26"/>
                <w:szCs w:val="26"/>
              </w:rPr>
              <w:t>域、</w:t>
            </w:r>
            <w:r w:rsidRPr="003E108F">
              <w:rPr>
                <w:rFonts w:ascii="華康楷書體 Std W5" w:eastAsia="華康楷書體 Std W5" w:hAnsi="華康楷書體 Std W5" w:cs="華康圓體 Std W5" w:hint="eastAsia"/>
                <w:sz w:val="26"/>
                <w:szCs w:val="26"/>
                <w:u w:val="single"/>
              </w:rPr>
              <w:t>真細菌</w:t>
            </w:r>
            <w:r w:rsidRPr="003E108F">
              <w:rPr>
                <w:rFonts w:ascii="華康楷書體 Std W5" w:eastAsia="華康楷書體 Std W5" w:hAnsi="華康楷書體 Std W5" w:cs="華康圓體 Std W5" w:hint="eastAsia"/>
                <w:sz w:val="26"/>
                <w:szCs w:val="26"/>
              </w:rPr>
              <w:t>域、</w:t>
            </w:r>
            <w:r w:rsidRPr="003E108F">
              <w:rPr>
                <w:rFonts w:ascii="華康楷書體 Std W5" w:eastAsia="華康楷書體 Std W5" w:hAnsi="華康楷書體 Std W5" w:cs="華康圓體 Std W5" w:hint="eastAsia"/>
                <w:sz w:val="26"/>
                <w:szCs w:val="26"/>
                <w:u w:val="single"/>
              </w:rPr>
              <w:t>真核生物</w:t>
            </w:r>
            <w:r w:rsidRPr="003E108F">
              <w:rPr>
                <w:rFonts w:ascii="華康楷書體 Std W5" w:eastAsia="華康楷書體 Std W5" w:hAnsi="華康楷書體 Std W5" w:cs="華康圓體 Std W5" w:hint="eastAsia"/>
                <w:sz w:val="26"/>
                <w:szCs w:val="26"/>
              </w:rPr>
              <w:t>域。</w:t>
            </w:r>
          </w:p>
        </w:tc>
        <w:tc>
          <w:tcPr>
            <w:tcW w:w="2316" w:type="dxa"/>
          </w:tcPr>
          <w:p w14:paraId="34646CC0" w14:textId="77777777" w:rsidR="003D1110" w:rsidRPr="00450D03" w:rsidRDefault="003D1110" w:rsidP="003D1110">
            <w:pPr>
              <w:spacing w:line="420" w:lineRule="atLeast"/>
              <w:rPr>
                <w:noProof/>
              </w:rPr>
            </w:pPr>
            <w:r>
              <w:rPr>
                <w:rFonts w:ascii="華康唐風隸 Std W5" w:eastAsia="華康唐風隸 Std W5" w:hAnsi="華康唐風隸 Std W5" w:cs="華康圓體 Std W5" w:hint="eastAsia"/>
                <w:noProof/>
                <w:sz w:val="26"/>
                <w:szCs w:val="26"/>
              </w:rPr>
              <mc:AlternateContent>
                <mc:Choice Requires="wpg">
                  <w:drawing>
                    <wp:anchor distT="0" distB="0" distL="114300" distR="114300" simplePos="0" relativeHeight="252169728" behindDoc="0" locked="0" layoutInCell="1" allowOverlap="1" wp14:anchorId="7B0507DE" wp14:editId="0B0BCCB5">
                      <wp:simplePos x="0" y="0"/>
                      <wp:positionH relativeFrom="column">
                        <wp:posOffset>-704215</wp:posOffset>
                      </wp:positionH>
                      <wp:positionV relativeFrom="paragraph">
                        <wp:posOffset>112726</wp:posOffset>
                      </wp:positionV>
                      <wp:extent cx="2866972" cy="1507384"/>
                      <wp:effectExtent l="0" t="57150" r="0" b="0"/>
                      <wp:wrapNone/>
                      <wp:docPr id="2241" name="群組 2241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2866972" cy="1507384"/>
                                <a:chOff x="0" y="0"/>
                                <a:chExt cx="2866972" cy="1507384"/>
                              </a:xfrm>
                            </wpg:grpSpPr>
                            <wpg:grpSp>
                              <wpg:cNvPr id="2222" name="群組 2222"/>
                              <wpg:cNvGrpSpPr/>
                              <wpg:grpSpPr>
                                <a:xfrm>
                                  <a:off x="0" y="398912"/>
                                  <a:ext cx="2866972" cy="1108472"/>
                                  <a:chOff x="0" y="0"/>
                                  <a:chExt cx="2866972" cy="1108472"/>
                                </a:xfrm>
                              </wpg:grpSpPr>
                              <wps:wsp>
                                <wps:cNvPr id="2217" name="弧形 2217"/>
                                <wps:cNvSpPr/>
                                <wps:spPr>
                                  <a:xfrm>
                                    <a:off x="0" y="503952"/>
                                    <a:ext cx="1376379" cy="604520"/>
                                  </a:xfrm>
                                  <a:prstGeom prst="arc">
                                    <a:avLst>
                                      <a:gd name="adj1" fmla="val 18000072"/>
                                      <a:gd name="adj2" fmla="val 0"/>
                                    </a:avLst>
                                  </a:prstGeom>
                                  <a:ln w="38100">
                                    <a:solidFill>
                                      <a:schemeClr val="bg2">
                                        <a:lumMod val="50000"/>
                                      </a:schemeClr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2218" name="弧形 2218"/>
                                <wps:cNvSpPr/>
                                <wps:spPr>
                                  <a:xfrm>
                                    <a:off x="1289632" y="409233"/>
                                    <a:ext cx="1577340" cy="604520"/>
                                  </a:xfrm>
                                  <a:prstGeom prst="arc">
                                    <a:avLst>
                                      <a:gd name="adj1" fmla="val 10997667"/>
                                      <a:gd name="adj2" fmla="val 14199811"/>
                                    </a:avLst>
                                  </a:prstGeom>
                                  <a:ln w="38100">
                                    <a:solidFill>
                                      <a:schemeClr val="bg2">
                                        <a:lumMod val="50000"/>
                                      </a:schemeClr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2220" name="直線接點 2220"/>
                                <wps:cNvCnPr/>
                                <wps:spPr>
                                  <a:xfrm flipH="1">
                                    <a:off x="1374636" y="805109"/>
                                    <a:ext cx="1743" cy="180000"/>
                                  </a:xfrm>
                                  <a:prstGeom prst="line">
                                    <a:avLst/>
                                  </a:prstGeom>
                                  <a:ln w="38100">
                                    <a:solidFill>
                                      <a:schemeClr val="bg2">
                                        <a:lumMod val="50000"/>
                                      </a:schemeClr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2221" name="弧形 2221"/>
                                <wps:cNvSpPr/>
                                <wps:spPr>
                                  <a:xfrm>
                                    <a:off x="65575" y="0"/>
                                    <a:ext cx="1399540" cy="1026795"/>
                                  </a:xfrm>
                                  <a:prstGeom prst="arc">
                                    <a:avLst>
                                      <a:gd name="adj1" fmla="val 17808417"/>
                                      <a:gd name="adj2" fmla="val 34924"/>
                                    </a:avLst>
                                  </a:prstGeom>
                                  <a:ln w="38100">
                                    <a:solidFill>
                                      <a:schemeClr val="bg2">
                                        <a:lumMod val="50000"/>
                                      </a:schemeClr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s:wsp>
                              <wps:cNvPr id="2223" name="橢圓 2223"/>
                              <wps:cNvSpPr/>
                              <wps:spPr>
                                <a:xfrm>
                                  <a:off x="660602" y="635708"/>
                                  <a:ext cx="536740" cy="748035"/>
                                </a:xfrm>
                                <a:prstGeom prst="ellipse">
                                  <a:avLst/>
                                </a:prstGeom>
                                <a:gradFill>
                                  <a:gsLst>
                                    <a:gs pos="0">
                                      <a:srgbClr val="FF0000"/>
                                    </a:gs>
                                    <a:gs pos="75000">
                                      <a:srgbClr val="FF9999"/>
                                    </a:gs>
                                    <a:gs pos="23000">
                                      <a:srgbClr val="FF9999"/>
                                    </a:gs>
                                  </a:gsLst>
                                  <a:lin ang="0" scaled="1"/>
                                </a:gradFill>
                                <a:ln>
                                  <a:solidFill>
                                    <a:schemeClr val="bg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224" name="橢圓 2224"/>
                              <wps:cNvSpPr/>
                              <wps:spPr>
                                <a:xfrm>
                                  <a:off x="1531286" y="413484"/>
                                  <a:ext cx="536740" cy="748035"/>
                                </a:xfrm>
                                <a:prstGeom prst="ellipse">
                                  <a:avLst/>
                                </a:prstGeom>
                                <a:gradFill>
                                  <a:gsLst>
                                    <a:gs pos="0">
                                      <a:schemeClr val="accent4">
                                        <a:lumMod val="100000"/>
                                      </a:schemeClr>
                                    </a:gs>
                                    <a:gs pos="75000">
                                      <a:schemeClr val="accent4">
                                        <a:lumMod val="40000"/>
                                        <a:lumOff val="60000"/>
                                      </a:schemeClr>
                                    </a:gs>
                                    <a:gs pos="23000">
                                      <a:schemeClr val="accent4">
                                        <a:lumMod val="40000"/>
                                        <a:lumOff val="60000"/>
                                      </a:schemeClr>
                                    </a:gs>
                                  </a:gsLst>
                                  <a:lin ang="0" scaled="1"/>
                                </a:gradFill>
                                <a:ln>
                                  <a:solidFill>
                                    <a:schemeClr val="bg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225" name="橢圓 2225"/>
                              <wps:cNvSpPr/>
                              <wps:spPr>
                                <a:xfrm rot="3270537">
                                  <a:off x="786287" y="-105648"/>
                                  <a:ext cx="536740" cy="748035"/>
                                </a:xfrm>
                                <a:prstGeom prst="ellipse">
                                  <a:avLst/>
                                </a:prstGeom>
                                <a:gradFill>
                                  <a:gsLst>
                                    <a:gs pos="0">
                                      <a:schemeClr val="accent6">
                                        <a:lumMod val="60000"/>
                                        <a:lumOff val="40000"/>
                                      </a:schemeClr>
                                    </a:gs>
                                    <a:gs pos="100000">
                                      <a:schemeClr val="accent1">
                                        <a:lumMod val="60000"/>
                                        <a:lumOff val="40000"/>
                                      </a:schemeClr>
                                    </a:gs>
                                    <a:gs pos="50000">
                                      <a:schemeClr val="accent2">
                                        <a:lumMod val="20000"/>
                                        <a:lumOff val="80000"/>
                                      </a:schemeClr>
                                    </a:gs>
                                  </a:gsLst>
                                  <a:lin ang="0" scaled="1"/>
                                </a:gradFill>
                                <a:ln>
                                  <a:solidFill>
                                    <a:schemeClr val="bg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238" name="文字方塊 2238"/>
                              <wps:cNvSpPr txBox="1"/>
                              <wps:spPr>
                                <a:xfrm>
                                  <a:off x="801092" y="686874"/>
                                  <a:ext cx="276225" cy="61658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073AA0E4" w14:textId="77777777" w:rsidR="002B4F66" w:rsidRPr="00F366F4" w:rsidRDefault="002B4F66" w:rsidP="003D1110">
                                    <w:pPr>
                                      <w:adjustRightInd w:val="0"/>
                                      <w:snapToGrid w:val="0"/>
                                      <w:spacing w:line="0" w:lineRule="atLeast"/>
                                      <w:rPr>
                                        <w:rFonts w:ascii="華康楷書體 Std W5" w:eastAsia="華康楷書體 Std W5" w:hAnsi="華康楷書體 Std W5"/>
                                      </w:rPr>
                                    </w:pPr>
                                    <w:r>
                                      <w:rPr>
                                        <w:rFonts w:ascii="華康楷書體 Std W5" w:eastAsia="華康楷書體 Std W5" w:hAnsi="華康楷書體 Std W5" w:hint="eastAsia"/>
                                      </w:rPr>
                                      <w:t>真細菌域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eaVert" wrap="none" lIns="0" tIns="0" rIns="0" bIns="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spAutoFit/>
                              </wps:bodyPr>
                            </wps:wsp>
                            <wps:wsp>
                              <wps:cNvPr id="2239" name="文字方塊 2239"/>
                              <wps:cNvSpPr txBox="1"/>
                              <wps:spPr>
                                <a:xfrm>
                                  <a:off x="1664455" y="475893"/>
                                  <a:ext cx="276225" cy="61658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454EE71A" w14:textId="77777777" w:rsidR="002B4F66" w:rsidRPr="00F366F4" w:rsidRDefault="002B4F66" w:rsidP="003D1110">
                                    <w:pPr>
                                      <w:adjustRightInd w:val="0"/>
                                      <w:snapToGrid w:val="0"/>
                                      <w:spacing w:line="0" w:lineRule="atLeast"/>
                                      <w:rPr>
                                        <w:rFonts w:ascii="華康楷書體 Std W5" w:eastAsia="華康楷書體 Std W5" w:hAnsi="華康楷書體 Std W5"/>
                                      </w:rPr>
                                    </w:pPr>
                                    <w:r>
                                      <w:rPr>
                                        <w:rFonts w:ascii="華康楷書體 Std W5" w:eastAsia="華康楷書體 Std W5" w:hAnsi="華康楷書體 Std W5" w:hint="eastAsia"/>
                                      </w:rPr>
                                      <w:t>古細菌域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eaVert" wrap="none" lIns="0" tIns="0" rIns="0" bIns="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spAutoFit/>
                              </wps:bodyPr>
                            </wps:wsp>
                            <wps:wsp>
                              <wps:cNvPr id="2240" name="文字方塊 2240"/>
                              <wps:cNvSpPr txBox="1"/>
                              <wps:spPr>
                                <a:xfrm>
                                  <a:off x="829830" y="17194"/>
                                  <a:ext cx="545465" cy="46418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72643469" w14:textId="77777777" w:rsidR="002B4F66" w:rsidRDefault="002B4F66" w:rsidP="003D1110">
                                    <w:pPr>
                                      <w:adjustRightInd w:val="0"/>
                                      <w:snapToGrid w:val="0"/>
                                      <w:spacing w:line="0" w:lineRule="atLeast"/>
                                      <w:rPr>
                                        <w:rFonts w:ascii="華康楷書體 Std W5" w:eastAsia="華康楷書體 Std W5" w:hAnsi="華康楷書體 Std W5"/>
                                      </w:rPr>
                                    </w:pPr>
                                    <w:r>
                                      <w:rPr>
                                        <w:rFonts w:ascii="華康楷書體 Std W5" w:eastAsia="華康楷書體 Std W5" w:hAnsi="華康楷書體 Std W5" w:hint="eastAsia"/>
                                      </w:rPr>
                                      <w:t>生物域</w:t>
                                    </w:r>
                                  </w:p>
                                  <w:p w14:paraId="093B9BDB" w14:textId="77777777" w:rsidR="002B4F66" w:rsidRPr="00F366F4" w:rsidRDefault="002B4F66" w:rsidP="003D1110">
                                    <w:pPr>
                                      <w:adjustRightInd w:val="0"/>
                                      <w:snapToGrid w:val="0"/>
                                      <w:spacing w:line="0" w:lineRule="atLeast"/>
                                      <w:rPr>
                                        <w:rFonts w:ascii="華康楷書體 Std W5" w:eastAsia="華康楷書體 Std W5" w:hAnsi="華康楷書體 Std W5"/>
                                      </w:rPr>
                                    </w:pPr>
                                    <w:r>
                                      <w:rPr>
                                        <w:rFonts w:ascii="華康楷書體 Std W5" w:eastAsia="華康楷書體 Std W5" w:hAnsi="華康楷書體 Std W5" w:hint="eastAsia"/>
                                      </w:rPr>
                                      <w:t>真核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eaVert" wrap="none" lIns="0" tIns="0" rIns="0" bIns="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spAutoFit/>
                              </wps:bodyPr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w14:anchorId="7B0507DE" id="群組 2241" o:spid="_x0000_s1145" style="position:absolute;margin-left:-55.45pt;margin-top:8.9pt;width:225.75pt;height:118.7pt;z-index:252169728" coordsize="28669,1507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">
                      <v:group id="群組 2222" o:spid="_x0000_s1146" style="position:absolute;top:3989;width:28669;height:11084" coordsize="28669,110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">
                        <v:shape id="弧形 2217" o:spid="_x0000_s1147" style="position:absolute;top:5039;width:13763;height:6045;visibility:visible;mso-wrap-style:square;v-text-anchor:middle" coordsize="1376379,6045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" path="m857353,9274nsc1162613,43274,1376379,163943,1376379,302260r-688189,l857353,9274xem857353,9274nfc1162613,43274,1376379,163943,1376379,302260e" filled="f" strokecolor="#747070 [1614]" strokeweight="3pt">
                          <v:stroke joinstyle="miter"/>
                          <v:path arrowok="t" o:connecttype="custom" o:connectlocs="857353,9274;1376379,302260" o:connectangles="0,0"/>
                        </v:shape>
                        <v:shape id="弧形 2218" o:spid="_x0000_s1148" style="position:absolute;left:12896;top:4092;width:15773;height:6045;visibility:visible;mso-wrap-style:square;v-text-anchor:middle" coordsize="1577340,6045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" path="m8748,257366nsc55985,136832,287497,38965,595879,9170l788670,302260,8748,257366xem8748,257366nfc55985,136832,287497,38965,595879,9170e" filled="f" strokecolor="#747070 [1614]" strokeweight="3pt">
                          <v:stroke joinstyle="miter"/>
                          <v:path arrowok="t" o:connecttype="custom" o:connectlocs="8748,257366;595879,9170" o:connectangles="0,0"/>
                        </v:shape>
                        <v:line id="直線接點 2220" o:spid="_x0000_s1149" style="position:absolute;flip:x;visibility:visible;mso-wrap-style:square" from="13746,8051" to="13763,985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" strokecolor="#747070 [1614]" strokeweight="3pt">
                          <v:stroke joinstyle="miter"/>
                        </v:line>
                        <v:shape id="弧形 2221" o:spid="_x0000_s1150" style="position:absolute;left:655;width:13996;height:10267;visibility:visible;mso-wrap-style:square;v-text-anchor:middle" coordsize="1399540,102679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" path="m943008,32013nsc1220748,107553,1403574,303207,1399473,520506l699770,513398,943008,32013xem943008,32013nfc1220748,107553,1403574,303207,1399473,520506e" filled="f" strokecolor="#747070 [1614]" strokeweight="3pt">
                          <v:stroke joinstyle="miter"/>
                          <v:path arrowok="t" o:connecttype="custom" o:connectlocs="943008,32013;1399473,520506" o:connectangles="0,0"/>
                        </v:shape>
                      </v:group>
                      <v:oval id="橢圓 2223" o:spid="_x0000_s1151" style="position:absolute;left:6606;top:6357;width:5367;height:748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" fillcolor="red" strokecolor="white [3212]" strokeweight="1pt">
                        <v:fill color2="#f99" angle="90" colors="0 red;15073f #f99;.75 #f99" focus="100%" type="gradient"/>
                        <v:stroke joinstyle="miter"/>
                      </v:oval>
                      <v:oval id="橢圓 2224" o:spid="_x0000_s1152" style="position:absolute;left:15312;top:4134;width:5368;height:748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" fillcolor="#ffc000 [3207]" strokecolor="white [3212]" strokeweight="1pt">
                        <v:fill color2="#ffe599 [1303]" angle="90" colors="0 #ffc000;15073f #ffe699;.75 #ffe699" focus="100%" type="gradient"/>
                        <v:stroke joinstyle="miter"/>
                      </v:oval>
                      <v:oval id="橢圓 2225" o:spid="_x0000_s1153" style="position:absolute;left:7862;top:-1056;width:5367;height:7480;rotation:3572299fd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" fillcolor="#a8d08d [1945]" strokecolor="white [3212]" strokeweight="1pt">
                        <v:fill color2="#9cc2e5 [1940]" angle="90" colors="0 #a9d18e;.5 #fbe5d6;1 #9dc3e6" focus="100%" type="gradient"/>
                        <v:stroke joinstyle="miter"/>
                      </v:oval>
                      <v:shape id="文字方塊 2238" o:spid="_x0000_s1154" type="#_x0000_t202" style="position:absolute;left:8010;top:6868;width:2763;height:616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" filled="f" stroked="f" strokeweight=".5pt">
                        <v:textbox style="layout-flow:vertical-ideographic;mso-fit-shape-to-text:t" inset="0,0,0,0">
                          <w:txbxContent>
                            <w:p w14:paraId="073AA0E4" w14:textId="77777777" w:rsidR="002B4F66" w:rsidRPr="00F366F4" w:rsidRDefault="002B4F66" w:rsidP="003D1110">
                              <w:pPr>
                                <w:adjustRightInd w:val="0"/>
                                <w:snapToGrid w:val="0"/>
                                <w:spacing w:line="0" w:lineRule="atLeast"/>
                                <w:rPr>
                                  <w:rFonts w:ascii="華康楷書體 Std W5" w:eastAsia="華康楷書體 Std W5" w:hAnsi="華康楷書體 Std W5"/>
                                </w:rPr>
                              </w:pPr>
                              <w:r>
                                <w:rPr>
                                  <w:rFonts w:ascii="華康楷書體 Std W5" w:eastAsia="華康楷書體 Std W5" w:hAnsi="華康楷書體 Std W5" w:hint="eastAsia"/>
                                </w:rPr>
                                <w:t>真細菌域</w:t>
                              </w:r>
                            </w:p>
                          </w:txbxContent>
                        </v:textbox>
                      </v:shape>
                      <v:shape id="文字方塊 2239" o:spid="_x0000_s1155" type="#_x0000_t202" style="position:absolute;left:16644;top:4758;width:2762;height:616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" filled="f" stroked="f" strokeweight=".5pt">
                        <v:textbox style="layout-flow:vertical-ideographic;mso-fit-shape-to-text:t" inset="0,0,0,0">
                          <w:txbxContent>
                            <w:p w14:paraId="454EE71A" w14:textId="77777777" w:rsidR="002B4F66" w:rsidRPr="00F366F4" w:rsidRDefault="002B4F66" w:rsidP="003D1110">
                              <w:pPr>
                                <w:adjustRightInd w:val="0"/>
                                <w:snapToGrid w:val="0"/>
                                <w:spacing w:line="0" w:lineRule="atLeast"/>
                                <w:rPr>
                                  <w:rFonts w:ascii="華康楷書體 Std W5" w:eastAsia="華康楷書體 Std W5" w:hAnsi="華康楷書體 Std W5"/>
                                </w:rPr>
                              </w:pPr>
                              <w:r>
                                <w:rPr>
                                  <w:rFonts w:ascii="華康楷書體 Std W5" w:eastAsia="華康楷書體 Std W5" w:hAnsi="華康楷書體 Std W5" w:hint="eastAsia"/>
                                </w:rPr>
                                <w:t>古細菌域</w:t>
                              </w:r>
                            </w:p>
                          </w:txbxContent>
                        </v:textbox>
                      </v:shape>
                      <v:shape id="文字方塊 2240" o:spid="_x0000_s1156" type="#_x0000_t202" style="position:absolute;left:8298;top:171;width:5454;height:464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" filled="f" stroked="f" strokeweight=".5pt">
                        <v:textbox style="layout-flow:vertical-ideographic;mso-fit-shape-to-text:t" inset="0,0,0,0">
                          <w:txbxContent>
                            <w:p w14:paraId="72643469" w14:textId="77777777" w:rsidR="002B4F66" w:rsidRDefault="002B4F66" w:rsidP="003D1110">
                              <w:pPr>
                                <w:adjustRightInd w:val="0"/>
                                <w:snapToGrid w:val="0"/>
                                <w:spacing w:line="0" w:lineRule="atLeast"/>
                                <w:rPr>
                                  <w:rFonts w:ascii="華康楷書體 Std W5" w:eastAsia="華康楷書體 Std W5" w:hAnsi="華康楷書體 Std W5"/>
                                </w:rPr>
                              </w:pPr>
                              <w:r>
                                <w:rPr>
                                  <w:rFonts w:ascii="華康楷書體 Std W5" w:eastAsia="華康楷書體 Std W5" w:hAnsi="華康楷書體 Std W5" w:hint="eastAsia"/>
                                </w:rPr>
                                <w:t>生物域</w:t>
                              </w:r>
                            </w:p>
                            <w:p w14:paraId="093B9BDB" w14:textId="77777777" w:rsidR="002B4F66" w:rsidRPr="00F366F4" w:rsidRDefault="002B4F66" w:rsidP="003D1110">
                              <w:pPr>
                                <w:adjustRightInd w:val="0"/>
                                <w:snapToGrid w:val="0"/>
                                <w:spacing w:line="0" w:lineRule="atLeast"/>
                                <w:rPr>
                                  <w:rFonts w:ascii="華康楷書體 Std W5" w:eastAsia="華康楷書體 Std W5" w:hAnsi="華康楷書體 Std W5"/>
                                </w:rPr>
                              </w:pPr>
                              <w:r>
                                <w:rPr>
                                  <w:rFonts w:ascii="華康楷書體 Std W5" w:eastAsia="華康楷書體 Std W5" w:hAnsi="華康楷書體 Std W5" w:hint="eastAsia"/>
                                </w:rPr>
                                <w:t>真核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</w:p>
        </w:tc>
      </w:tr>
    </w:tbl>
    <w:p w14:paraId="011505AB" w14:textId="77777777" w:rsidR="003D1110" w:rsidRDefault="003D1110" w:rsidP="003D1110">
      <w:pPr>
        <w:pStyle w:val="aff1"/>
        <w:rPr>
          <w:shd w:val="clear" w:color="auto" w:fill="auto"/>
        </w:rPr>
      </w:pPr>
      <w:r>
        <w:br w:type="page"/>
      </w:r>
      <w:r>
        <w:rPr>
          <w:rFonts w:hint="eastAsia"/>
        </w:rPr>
        <w:lastRenderedPageBreak/>
        <w:t xml:space="preserve"> 八</w:t>
      </w:r>
      <w:r w:rsidRPr="00AE28B3">
        <w:rPr>
          <w:rFonts w:hint="eastAsia"/>
        </w:rPr>
        <w:t>、</w:t>
      </w:r>
      <w:r w:rsidRPr="00377CE9">
        <w:rPr>
          <w:rFonts w:hint="eastAsia"/>
          <w:shd w:val="clear" w:color="auto" w:fill="auto"/>
        </w:rPr>
        <w:t xml:space="preserve"> 生物的分類階層</w:t>
      </w:r>
      <w:r>
        <w:rPr>
          <w:rFonts w:hint="eastAsia"/>
          <w:shd w:val="clear" w:color="auto" w:fill="auto"/>
        </w:rPr>
        <w:t xml:space="preserve"> </w:t>
      </w:r>
    </w:p>
    <w:p w14:paraId="1E8734EF" w14:textId="77777777" w:rsidR="003D1110" w:rsidRPr="004B6AA6" w:rsidRDefault="003D1110" w:rsidP="003D1110">
      <w:pPr>
        <w:pStyle w:val="aff3"/>
        <w:spacing w:after="108"/>
      </w:pPr>
      <w:r>
        <w:rPr>
          <w:rFonts w:hint="eastAsia"/>
        </w:rPr>
        <w:t>(</w:t>
      </w:r>
      <w:proofErr w:type="gramStart"/>
      <w:r>
        <w:rPr>
          <w:rFonts w:hint="eastAsia"/>
        </w:rPr>
        <w:t>一</w:t>
      </w:r>
      <w:proofErr w:type="gramEnd"/>
      <w:r>
        <w:t>)</w:t>
      </w:r>
      <w:r>
        <w:rPr>
          <w:rFonts w:hint="eastAsia"/>
        </w:rPr>
        <w:t xml:space="preserve"> 提出者與基本觀念</w:t>
      </w:r>
    </w:p>
    <w:tbl>
      <w:tblPr>
        <w:tblW w:w="9072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276"/>
        <w:gridCol w:w="7796"/>
      </w:tblGrid>
      <w:tr w:rsidR="003D1110" w:rsidRPr="00377CE9" w14:paraId="2A3902FB" w14:textId="77777777" w:rsidTr="003D1110">
        <w:trPr>
          <w:trHeight w:val="155"/>
          <w:jc w:val="center"/>
        </w:trPr>
        <w:tc>
          <w:tcPr>
            <w:tcW w:w="1276" w:type="dxa"/>
            <w:shd w:val="clear" w:color="auto" w:fill="BFBFBF"/>
            <w:vAlign w:val="center"/>
          </w:tcPr>
          <w:p w14:paraId="44067710" w14:textId="77777777" w:rsidR="003D1110" w:rsidRPr="00377CE9" w:rsidRDefault="003D1110" w:rsidP="003D1110">
            <w:pPr>
              <w:spacing w:line="420" w:lineRule="atLeast"/>
              <w:jc w:val="center"/>
              <w:rPr>
                <w:rFonts w:ascii="華康楷書體 Std W5" w:eastAsia="華康楷書體 Std W5" w:hAnsi="華康楷書體 Std W5" w:cs="華康圓體 Std W5"/>
                <w:sz w:val="26"/>
                <w:szCs w:val="26"/>
              </w:rPr>
            </w:pPr>
            <w:r w:rsidRPr="00377CE9">
              <w:rPr>
                <w:rFonts w:ascii="華康楷書體 Std W5" w:eastAsia="華康楷書體 Std W5" w:hAnsi="華康楷書體 Std W5" w:cs="華康圓體 Std W5" w:hint="eastAsia"/>
                <w:sz w:val="26"/>
                <w:szCs w:val="26"/>
              </w:rPr>
              <w:t>提出者</w:t>
            </w:r>
          </w:p>
        </w:tc>
        <w:tc>
          <w:tcPr>
            <w:tcW w:w="7796" w:type="dxa"/>
            <w:shd w:val="clear" w:color="auto" w:fill="auto"/>
          </w:tcPr>
          <w:p w14:paraId="471275AB" w14:textId="77777777" w:rsidR="003D1110" w:rsidRPr="00377CE9" w:rsidRDefault="003D1110" w:rsidP="003D1110">
            <w:pPr>
              <w:spacing w:line="420" w:lineRule="atLeast"/>
              <w:rPr>
                <w:rFonts w:ascii="華康楷書體 Std W5" w:eastAsia="華康楷書體 Std W5" w:hAnsi="華康楷書體 Std W5" w:cs="華康圓體 Std W5"/>
                <w:sz w:val="26"/>
                <w:szCs w:val="26"/>
              </w:rPr>
            </w:pPr>
            <w:r w:rsidRPr="00377CE9">
              <w:rPr>
                <w:rFonts w:ascii="華康楷書體 Std W5" w:eastAsia="華康楷書體 Std W5" w:hAnsi="華康楷書體 Std W5" w:cs="華康圓體 Std W5" w:hint="eastAsia"/>
                <w:sz w:val="26"/>
                <w:szCs w:val="26"/>
                <w:u w:val="single"/>
              </w:rPr>
              <w:t>林奈</w:t>
            </w:r>
            <w:r w:rsidRPr="00377CE9">
              <w:rPr>
                <w:rFonts w:ascii="華康楷書體 Std W5" w:eastAsia="華康楷書體 Std W5" w:hAnsi="華康楷書體 Std W5" w:cs="華康圓體 Std W5" w:hint="eastAsia"/>
                <w:sz w:val="26"/>
                <w:szCs w:val="26"/>
              </w:rPr>
              <w:t>(</w:t>
            </w:r>
            <w:r w:rsidRPr="00A7664E">
              <w:rPr>
                <w:rFonts w:ascii="華康楷書體 Std W5" w:eastAsia="華康楷書體 Std W5" w:hAnsi="華康楷書體 Std W5" w:cs="華康圓體 Std W5" w:hint="eastAsia"/>
                <w:sz w:val="26"/>
                <w:szCs w:val="26"/>
                <w:u w:val="single"/>
              </w:rPr>
              <w:t>Carolus Linnaeus</w:t>
            </w:r>
            <w:r w:rsidRPr="00377CE9">
              <w:rPr>
                <w:rFonts w:ascii="華康楷書體 Std W5" w:eastAsia="華康楷書體 Std W5" w:hAnsi="華康楷書體 Std W5" w:cs="華康圓體 Std W5" w:hint="eastAsia"/>
                <w:sz w:val="26"/>
                <w:szCs w:val="26"/>
              </w:rPr>
              <w:t>, 1707~1778)</w:t>
            </w:r>
          </w:p>
        </w:tc>
      </w:tr>
      <w:tr w:rsidR="003D1110" w:rsidRPr="00377CE9" w14:paraId="0328C825" w14:textId="77777777" w:rsidTr="003D1110">
        <w:trPr>
          <w:trHeight w:val="155"/>
          <w:jc w:val="center"/>
        </w:trPr>
        <w:tc>
          <w:tcPr>
            <w:tcW w:w="1276" w:type="dxa"/>
            <w:shd w:val="clear" w:color="auto" w:fill="BFBFBF"/>
            <w:vAlign w:val="center"/>
          </w:tcPr>
          <w:p w14:paraId="68341333" w14:textId="77777777" w:rsidR="003D1110" w:rsidRPr="00377CE9" w:rsidRDefault="003D1110" w:rsidP="003D1110">
            <w:pPr>
              <w:spacing w:line="420" w:lineRule="atLeast"/>
              <w:jc w:val="center"/>
              <w:rPr>
                <w:rFonts w:ascii="華康楷書體 Std W5" w:eastAsia="華康楷書體 Std W5" w:hAnsi="華康楷書體 Std W5" w:cs="華康圓體 Std W5"/>
                <w:sz w:val="26"/>
                <w:szCs w:val="26"/>
              </w:rPr>
            </w:pPr>
            <w:r w:rsidRPr="00377CE9">
              <w:rPr>
                <w:rFonts w:ascii="華康楷書體 Std W5" w:eastAsia="華康楷書體 Std W5" w:hAnsi="華康楷書體 Std W5" w:cs="華康圓體 Std W5" w:hint="eastAsia"/>
                <w:sz w:val="26"/>
                <w:szCs w:val="26"/>
              </w:rPr>
              <w:t>分類階層</w:t>
            </w:r>
          </w:p>
          <w:p w14:paraId="30D17853" w14:textId="77777777" w:rsidR="003D1110" w:rsidRPr="00377CE9" w:rsidRDefault="003D1110" w:rsidP="003D1110">
            <w:pPr>
              <w:spacing w:line="420" w:lineRule="atLeast"/>
              <w:jc w:val="center"/>
              <w:rPr>
                <w:rFonts w:ascii="華康楷書體 Std W5" w:eastAsia="華康楷書體 Std W5" w:hAnsi="華康楷書體 Std W5" w:cs="華康圓體 Std W5"/>
                <w:sz w:val="26"/>
                <w:szCs w:val="26"/>
              </w:rPr>
            </w:pPr>
            <w:r w:rsidRPr="00377CE9">
              <w:rPr>
                <w:rFonts w:ascii="華康楷書體 Std W5" w:eastAsia="華康楷書體 Std W5" w:hAnsi="華康楷書體 Std W5" w:cs="華康圓體 Std W5" w:hint="eastAsia"/>
                <w:sz w:val="26"/>
                <w:szCs w:val="26"/>
              </w:rPr>
              <w:t>的特性</w:t>
            </w:r>
          </w:p>
        </w:tc>
        <w:tc>
          <w:tcPr>
            <w:tcW w:w="7796" w:type="dxa"/>
            <w:shd w:val="clear" w:color="auto" w:fill="auto"/>
          </w:tcPr>
          <w:p w14:paraId="6F01D819" w14:textId="77777777" w:rsidR="003D1110" w:rsidRPr="00377CE9" w:rsidRDefault="003D1110" w:rsidP="003B7459">
            <w:pPr>
              <w:pStyle w:val="af1"/>
              <w:numPr>
                <w:ilvl w:val="0"/>
                <w:numId w:val="25"/>
              </w:numPr>
              <w:spacing w:line="420" w:lineRule="atLeast"/>
              <w:ind w:leftChars="0"/>
              <w:rPr>
                <w:rFonts w:ascii="華康楷書體 Std W5" w:eastAsia="華康楷書體 Std W5" w:hAnsi="華康楷書體 Std W5" w:cs="華康圓體 Std W5"/>
                <w:sz w:val="26"/>
                <w:szCs w:val="26"/>
              </w:rPr>
            </w:pPr>
            <w:r w:rsidRPr="00377CE9">
              <w:rPr>
                <w:rFonts w:ascii="華康楷書體 Std W5" w:eastAsia="華康楷書體 Std W5" w:hAnsi="華康楷書體 Std W5" w:cs="華康圓體 Std W5" w:hint="eastAsia"/>
                <w:sz w:val="26"/>
                <w:szCs w:val="26"/>
              </w:rPr>
              <w:t>七階層由上至下分別為</w:t>
            </w:r>
            <w:proofErr w:type="gramStart"/>
            <w:r w:rsidRPr="00377CE9">
              <w:rPr>
                <w:rFonts w:ascii="華康楷書體 Std W5" w:eastAsia="華康楷書體 Std W5" w:hAnsi="華康楷書體 Std W5" w:cs="華康圓體 Std W5" w:hint="eastAsia"/>
                <w:sz w:val="26"/>
                <w:szCs w:val="26"/>
                <w:u w:val="single"/>
              </w:rPr>
              <w:t>界門綱目科屬種</w:t>
            </w:r>
            <w:proofErr w:type="gramEnd"/>
          </w:p>
          <w:p w14:paraId="34CC3004" w14:textId="77777777" w:rsidR="003D1110" w:rsidRPr="00377CE9" w:rsidRDefault="003D1110" w:rsidP="003B7459">
            <w:pPr>
              <w:pStyle w:val="af1"/>
              <w:numPr>
                <w:ilvl w:val="0"/>
                <w:numId w:val="25"/>
              </w:numPr>
              <w:spacing w:line="420" w:lineRule="atLeast"/>
              <w:ind w:leftChars="0"/>
              <w:rPr>
                <w:rFonts w:ascii="華康楷書體 Std W5" w:eastAsia="華康楷書體 Std W5" w:hAnsi="華康楷書體 Std W5" w:cs="華康圓體 Std W5"/>
                <w:sz w:val="26"/>
                <w:szCs w:val="26"/>
              </w:rPr>
            </w:pPr>
            <w:r>
              <w:rPr>
                <w:rFonts w:ascii="華康楷書體 Std W5" w:eastAsia="華康楷書體 Std W5" w:hAnsi="華康楷書體 Std W5" w:cs="華康圓體 Std W5" w:hint="eastAsia"/>
                <w:sz w:val="26"/>
                <w:szCs w:val="26"/>
              </w:rPr>
              <w:t>分類階層愈高，生物種類</w:t>
            </w:r>
            <w:r w:rsidRPr="00377CE9">
              <w:rPr>
                <w:rFonts w:ascii="華康楷書體 Std W5" w:eastAsia="華康楷書體 Std W5" w:hAnsi="華康楷書體 Std W5" w:cs="華康圓體 Std W5" w:hint="eastAsia"/>
                <w:sz w:val="26"/>
                <w:szCs w:val="26"/>
              </w:rPr>
              <w:t>愈</w:t>
            </w:r>
            <w:r w:rsidRPr="00377CE9">
              <w:rPr>
                <w:rFonts w:ascii="華康楷書體 Std W5" w:eastAsia="華康楷書體 Std W5" w:hAnsi="華康楷書體 Std W5" w:cs="華康圓體 Std W5" w:hint="eastAsia"/>
                <w:sz w:val="26"/>
                <w:szCs w:val="26"/>
                <w:u w:val="single"/>
              </w:rPr>
              <w:t>多</w:t>
            </w:r>
            <w:r>
              <w:rPr>
                <w:rFonts w:ascii="華康楷書體 Std W5" w:eastAsia="華康楷書體 Std W5" w:hAnsi="華康楷書體 Std W5" w:cs="華康圓體 Std W5" w:hint="eastAsia"/>
                <w:sz w:val="26"/>
                <w:szCs w:val="26"/>
              </w:rPr>
              <w:t>；階層愈低，生物種類</w:t>
            </w:r>
            <w:r w:rsidRPr="00377CE9">
              <w:rPr>
                <w:rFonts w:ascii="華康楷書體 Std W5" w:eastAsia="華康楷書體 Std W5" w:hAnsi="華康楷書體 Std W5" w:cs="華康圓體 Std W5" w:hint="eastAsia"/>
                <w:sz w:val="26"/>
                <w:szCs w:val="26"/>
              </w:rPr>
              <w:t>愈</w:t>
            </w:r>
            <w:r w:rsidRPr="00377CE9">
              <w:rPr>
                <w:rFonts w:ascii="華康楷書體 Std W5" w:eastAsia="華康楷書體 Std W5" w:hAnsi="華康楷書體 Std W5" w:cs="華康圓體 Std W5" w:hint="eastAsia"/>
                <w:sz w:val="26"/>
                <w:szCs w:val="26"/>
                <w:u w:val="single"/>
              </w:rPr>
              <w:t>少</w:t>
            </w:r>
            <w:r w:rsidRPr="00377CE9">
              <w:rPr>
                <w:rFonts w:ascii="華康楷書體 Std W5" w:eastAsia="華康楷書體 Std W5" w:hAnsi="華康楷書體 Std W5" w:cs="華康圓體 Std W5" w:hint="eastAsia"/>
                <w:sz w:val="26"/>
                <w:szCs w:val="26"/>
              </w:rPr>
              <w:t>。</w:t>
            </w:r>
          </w:p>
          <w:p w14:paraId="185AE9E3" w14:textId="77777777" w:rsidR="003D1110" w:rsidRPr="00377CE9" w:rsidRDefault="003D1110" w:rsidP="003B7459">
            <w:pPr>
              <w:pStyle w:val="af1"/>
              <w:numPr>
                <w:ilvl w:val="0"/>
                <w:numId w:val="25"/>
              </w:numPr>
              <w:spacing w:line="420" w:lineRule="atLeast"/>
              <w:ind w:leftChars="0"/>
              <w:rPr>
                <w:rFonts w:ascii="華康楷書體 Std W5" w:eastAsia="華康楷書體 Std W5" w:hAnsi="華康楷書體 Std W5" w:cs="華康圓體 Std W5"/>
                <w:sz w:val="26"/>
                <w:szCs w:val="26"/>
              </w:rPr>
            </w:pPr>
            <w:r w:rsidRPr="00377CE9">
              <w:rPr>
                <w:rFonts w:ascii="華康楷書體 Std W5" w:eastAsia="華康楷書體 Std W5" w:hAnsi="華康楷書體 Std W5" w:cs="華康圓體 Std W5" w:hint="eastAsia"/>
                <w:sz w:val="26"/>
                <w:szCs w:val="26"/>
              </w:rPr>
              <w:t>分類階層愈高，同一階層的生物，彼此的相似性愈</w:t>
            </w:r>
            <w:r w:rsidRPr="00377CE9">
              <w:rPr>
                <w:rFonts w:ascii="華康楷書體 Std W5" w:eastAsia="華康楷書體 Std W5" w:hAnsi="華康楷書體 Std W5" w:cs="華康圓體 Std W5" w:hint="eastAsia"/>
                <w:sz w:val="26"/>
                <w:szCs w:val="26"/>
                <w:u w:val="single"/>
              </w:rPr>
              <w:t>低</w:t>
            </w:r>
            <w:r w:rsidRPr="00377CE9">
              <w:rPr>
                <w:rFonts w:ascii="華康楷書體 Std W5" w:eastAsia="華康楷書體 Std W5" w:hAnsi="華康楷書體 Std W5" w:cs="華康圓體 Std W5" w:hint="eastAsia"/>
                <w:sz w:val="26"/>
                <w:szCs w:val="26"/>
              </w:rPr>
              <w:t>；</w:t>
            </w:r>
            <w:r w:rsidRPr="00377CE9">
              <w:rPr>
                <w:rFonts w:ascii="華康楷書體 Std W5" w:eastAsia="華康楷書體 Std W5" w:hAnsi="華康楷書體 Std W5" w:cs="華康圓體 Std W5"/>
                <w:sz w:val="26"/>
                <w:szCs w:val="26"/>
              </w:rPr>
              <w:br/>
            </w:r>
            <w:r w:rsidRPr="00377CE9">
              <w:rPr>
                <w:rFonts w:ascii="華康楷書體 Std W5" w:eastAsia="華康楷書體 Std W5" w:hAnsi="華康楷書體 Std W5" w:cs="華康圓體 Std W5" w:hint="eastAsia"/>
                <w:sz w:val="26"/>
                <w:szCs w:val="26"/>
              </w:rPr>
              <w:t>分類階層愈低，同一階層的生物，彼此的相似性愈</w:t>
            </w:r>
            <w:r w:rsidRPr="00377CE9">
              <w:rPr>
                <w:rFonts w:ascii="華康楷書體 Std W5" w:eastAsia="華康楷書體 Std W5" w:hAnsi="華康楷書體 Std W5" w:cs="華康圓體 Std W5" w:hint="eastAsia"/>
                <w:sz w:val="26"/>
                <w:szCs w:val="26"/>
                <w:u w:val="single"/>
              </w:rPr>
              <w:t>高</w:t>
            </w:r>
            <w:r w:rsidRPr="00377CE9">
              <w:rPr>
                <w:rFonts w:ascii="華康楷書體 Std W5" w:eastAsia="華康楷書體 Std W5" w:hAnsi="華康楷書體 Std W5" w:cs="華康圓體 Std W5" w:hint="eastAsia"/>
                <w:sz w:val="26"/>
                <w:szCs w:val="26"/>
              </w:rPr>
              <w:t>。</w:t>
            </w:r>
          </w:p>
          <w:p w14:paraId="72CB7A89" w14:textId="77777777" w:rsidR="003D1110" w:rsidRPr="00377CE9" w:rsidRDefault="003D1110" w:rsidP="003B7459">
            <w:pPr>
              <w:pStyle w:val="af1"/>
              <w:numPr>
                <w:ilvl w:val="0"/>
                <w:numId w:val="25"/>
              </w:numPr>
              <w:spacing w:line="420" w:lineRule="atLeast"/>
              <w:ind w:leftChars="0"/>
              <w:rPr>
                <w:rFonts w:ascii="華康楷書體 Std W5" w:eastAsia="華康楷書體 Std W5" w:hAnsi="華康楷書體 Std W5" w:cs="華康圓體 Std W5"/>
                <w:sz w:val="26"/>
                <w:szCs w:val="26"/>
              </w:rPr>
            </w:pPr>
            <w:r w:rsidRPr="00377CE9">
              <w:rPr>
                <w:rFonts w:ascii="華康楷書體 Std W5" w:eastAsia="華康楷書體 Std W5" w:hAnsi="華康楷書體 Std W5" w:cs="華康圓體 Std W5" w:hint="eastAsia"/>
                <w:sz w:val="26"/>
                <w:szCs w:val="26"/>
              </w:rPr>
              <w:t>同下必定同</w:t>
            </w:r>
            <w:r w:rsidRPr="00377CE9">
              <w:rPr>
                <w:rFonts w:ascii="華康楷書體 Std W5" w:eastAsia="華康楷書體 Std W5" w:hAnsi="華康楷書體 Std W5" w:cs="華康圓體 Std W5" w:hint="eastAsia"/>
                <w:sz w:val="26"/>
                <w:szCs w:val="26"/>
                <w:u w:val="single"/>
              </w:rPr>
              <w:t>上</w:t>
            </w:r>
            <w:r w:rsidRPr="00377CE9">
              <w:rPr>
                <w:rFonts w:ascii="華康楷書體 Std W5" w:eastAsia="華康楷書體 Std W5" w:hAnsi="華康楷書體 Std W5" w:cs="華康圓體 Std W5" w:hint="eastAsia"/>
                <w:sz w:val="26"/>
                <w:szCs w:val="26"/>
              </w:rPr>
              <w:t>；但同上不一定同</w:t>
            </w:r>
            <w:r w:rsidRPr="00377CE9">
              <w:rPr>
                <w:rFonts w:ascii="華康楷書體 Std W5" w:eastAsia="華康楷書體 Std W5" w:hAnsi="華康楷書體 Std W5" w:cs="華康圓體 Std W5" w:hint="eastAsia"/>
                <w:sz w:val="26"/>
                <w:szCs w:val="26"/>
                <w:u w:val="single"/>
              </w:rPr>
              <w:t>下</w:t>
            </w:r>
            <w:r w:rsidRPr="00377CE9">
              <w:rPr>
                <w:rFonts w:ascii="華康楷書體 Std W5" w:eastAsia="華康楷書體 Std W5" w:hAnsi="華康楷書體 Std W5" w:cs="華康圓體 Std W5" w:hint="eastAsia"/>
                <w:sz w:val="26"/>
                <w:szCs w:val="26"/>
              </w:rPr>
              <w:t>。</w:t>
            </w:r>
          </w:p>
        </w:tc>
      </w:tr>
      <w:tr w:rsidR="003D1110" w:rsidRPr="00377CE9" w14:paraId="447D4146" w14:textId="77777777" w:rsidTr="003D1110">
        <w:trPr>
          <w:trHeight w:val="2316"/>
          <w:jc w:val="center"/>
        </w:trPr>
        <w:tc>
          <w:tcPr>
            <w:tcW w:w="1276" w:type="dxa"/>
            <w:shd w:val="clear" w:color="auto" w:fill="BFBFBF"/>
            <w:vAlign w:val="center"/>
          </w:tcPr>
          <w:p w14:paraId="4E92D5FC" w14:textId="77777777" w:rsidR="003D1110" w:rsidRPr="00377CE9" w:rsidRDefault="003D1110" w:rsidP="003D1110">
            <w:pPr>
              <w:spacing w:line="420" w:lineRule="atLeast"/>
              <w:jc w:val="center"/>
              <w:rPr>
                <w:rFonts w:ascii="華康楷書體 Std W5" w:eastAsia="華康楷書體 Std W5" w:hAnsi="華康楷書體 Std W5" w:cs="華康圓體 Std W5"/>
                <w:sz w:val="26"/>
                <w:szCs w:val="26"/>
              </w:rPr>
            </w:pPr>
            <w:r w:rsidRPr="00377CE9">
              <w:rPr>
                <w:rFonts w:ascii="華康楷書體 Std W5" w:eastAsia="華康楷書體 Std W5" w:hAnsi="華康楷書體 Std W5" w:cs="華康圓體 Std W5" w:hint="eastAsia"/>
                <w:sz w:val="26"/>
                <w:szCs w:val="26"/>
              </w:rPr>
              <w:t>學名</w:t>
            </w:r>
          </w:p>
        </w:tc>
        <w:tc>
          <w:tcPr>
            <w:tcW w:w="7796" w:type="dxa"/>
            <w:shd w:val="clear" w:color="auto" w:fill="auto"/>
          </w:tcPr>
          <w:p w14:paraId="7227F445" w14:textId="77777777" w:rsidR="003D1110" w:rsidRPr="00377CE9" w:rsidRDefault="003D1110" w:rsidP="003B7459">
            <w:pPr>
              <w:pStyle w:val="af1"/>
              <w:numPr>
                <w:ilvl w:val="0"/>
                <w:numId w:val="26"/>
              </w:numPr>
              <w:spacing w:line="420" w:lineRule="atLeast"/>
              <w:ind w:leftChars="0"/>
              <w:rPr>
                <w:rFonts w:ascii="華康楷書體 Std W5" w:eastAsia="華康楷書體 Std W5" w:hAnsi="華康楷書體 Std W5" w:cs="華康圓體 Std W5"/>
                <w:sz w:val="26"/>
                <w:szCs w:val="26"/>
              </w:rPr>
            </w:pPr>
            <w:r w:rsidRPr="00377CE9">
              <w:rPr>
                <w:rFonts w:ascii="華康楷書體 Std W5" w:eastAsia="華康楷書體 Std W5" w:hAnsi="華康楷書體 Std W5" w:cs="華康圓體 Std W5" w:hint="eastAsia"/>
                <w:sz w:val="26"/>
                <w:szCs w:val="26"/>
              </w:rPr>
              <w:t>組成：學名=</w:t>
            </w:r>
            <w:r w:rsidRPr="00377CE9">
              <w:rPr>
                <w:rFonts w:ascii="華康楷書體 Std W5" w:eastAsia="華康楷書體 Std W5" w:hAnsi="華康楷書體 Std W5" w:cs="華康圓體 Std W5" w:hint="eastAsia"/>
                <w:sz w:val="26"/>
                <w:szCs w:val="26"/>
                <w:u w:val="single"/>
              </w:rPr>
              <w:t>屬名</w:t>
            </w:r>
            <w:r w:rsidRPr="00377CE9">
              <w:rPr>
                <w:rFonts w:ascii="華康楷書體 Std W5" w:eastAsia="華康楷書體 Std W5" w:hAnsi="華康楷書體 Std W5" w:cs="華康圓體 Std W5" w:hint="eastAsia"/>
                <w:sz w:val="26"/>
                <w:szCs w:val="26"/>
              </w:rPr>
              <w:t>+</w:t>
            </w:r>
            <w:r w:rsidRPr="00377CE9">
              <w:rPr>
                <w:rFonts w:ascii="華康楷書體 Std W5" w:eastAsia="華康楷書體 Std W5" w:hAnsi="華康楷書體 Std W5" w:cs="華康圓體 Std W5" w:hint="eastAsia"/>
                <w:sz w:val="26"/>
                <w:szCs w:val="26"/>
                <w:u w:val="single"/>
              </w:rPr>
              <w:t>種小名</w:t>
            </w:r>
            <w:r w:rsidRPr="00377CE9">
              <w:rPr>
                <w:rFonts w:ascii="華康楷書體 Std W5" w:eastAsia="華康楷書體 Std W5" w:hAnsi="華康楷書體 Std W5" w:cs="華康圓體 Std W5" w:hint="eastAsia"/>
                <w:sz w:val="26"/>
                <w:szCs w:val="26"/>
              </w:rPr>
              <w:t>。</w:t>
            </w:r>
          </w:p>
          <w:p w14:paraId="01D2F61A" w14:textId="77777777" w:rsidR="003D1110" w:rsidRPr="00377CE9" w:rsidRDefault="003D1110" w:rsidP="003B7459">
            <w:pPr>
              <w:pStyle w:val="af1"/>
              <w:numPr>
                <w:ilvl w:val="0"/>
                <w:numId w:val="26"/>
              </w:numPr>
              <w:spacing w:line="420" w:lineRule="atLeast"/>
              <w:ind w:leftChars="0"/>
              <w:rPr>
                <w:rFonts w:ascii="華康楷書體 Std W5" w:eastAsia="華康楷書體 Std W5" w:hAnsi="華康楷書體 Std W5" w:cs="華康圓體 Std W5"/>
                <w:sz w:val="26"/>
                <w:szCs w:val="26"/>
              </w:rPr>
            </w:pPr>
            <w:r w:rsidRPr="00377CE9">
              <w:rPr>
                <w:rFonts w:ascii="華康楷書體 Std W5" w:eastAsia="華康楷書體 Std W5" w:hAnsi="華康楷書體 Std W5" w:cs="華康圓體 Std W5" w:hint="eastAsia"/>
                <w:sz w:val="26"/>
                <w:szCs w:val="26"/>
              </w:rPr>
              <w:t>學名</w:t>
            </w:r>
            <w:proofErr w:type="gramStart"/>
            <w:r w:rsidRPr="00377CE9">
              <w:rPr>
                <w:rFonts w:ascii="華康楷書體 Std W5" w:eastAsia="華康楷書體 Std W5" w:hAnsi="華康楷書體 Std W5" w:cs="華康圓體 Std W5" w:hint="eastAsia"/>
                <w:sz w:val="26"/>
                <w:szCs w:val="26"/>
              </w:rPr>
              <w:t>必須斜寫或</w:t>
            </w:r>
            <w:proofErr w:type="gramEnd"/>
            <w:r w:rsidRPr="00377CE9">
              <w:rPr>
                <w:rFonts w:ascii="華康楷書體 Std W5" w:eastAsia="華康楷書體 Std W5" w:hAnsi="華康楷書體 Std W5" w:cs="華康圓體 Std W5" w:hint="eastAsia"/>
                <w:sz w:val="26"/>
                <w:szCs w:val="26"/>
              </w:rPr>
              <w:t>加底線，表示其為</w:t>
            </w:r>
            <w:r w:rsidRPr="00377CE9">
              <w:rPr>
                <w:rFonts w:ascii="華康楷書體 Std W5" w:eastAsia="華康楷書體 Std W5" w:hAnsi="華康楷書體 Std W5" w:cs="華康圓體 Std W5" w:hint="eastAsia"/>
                <w:sz w:val="26"/>
                <w:szCs w:val="26"/>
                <w:u w:val="single"/>
              </w:rPr>
              <w:t>拉丁</w:t>
            </w:r>
            <w:r w:rsidRPr="00377CE9">
              <w:rPr>
                <w:rFonts w:ascii="華康楷書體 Std W5" w:eastAsia="華康楷書體 Std W5" w:hAnsi="華康楷書體 Std W5" w:cs="華康圓體 Std W5" w:hint="eastAsia"/>
                <w:sz w:val="26"/>
                <w:szCs w:val="26"/>
              </w:rPr>
              <w:t>文。</w:t>
            </w:r>
          </w:p>
          <w:p w14:paraId="153800D1" w14:textId="77777777" w:rsidR="003D1110" w:rsidRPr="00377CE9" w:rsidRDefault="003D1110" w:rsidP="003B7459">
            <w:pPr>
              <w:pStyle w:val="af1"/>
              <w:numPr>
                <w:ilvl w:val="0"/>
                <w:numId w:val="26"/>
              </w:numPr>
              <w:spacing w:line="420" w:lineRule="atLeast"/>
              <w:ind w:leftChars="0"/>
              <w:rPr>
                <w:rFonts w:ascii="華康楷書體 Std W5" w:eastAsia="華康楷書體 Std W5" w:hAnsi="華康楷書體 Std W5" w:cs="華康圓體 Std W5"/>
                <w:sz w:val="26"/>
                <w:szCs w:val="26"/>
              </w:rPr>
            </w:pPr>
            <w:r w:rsidRPr="00377CE9">
              <w:rPr>
                <w:rFonts w:ascii="華康楷書體 Std W5" w:eastAsia="華康楷書體 Std W5" w:hAnsi="華康楷書體 Std W5" w:cs="華康圓體 Std W5" w:hint="eastAsia"/>
                <w:sz w:val="26"/>
                <w:szCs w:val="26"/>
              </w:rPr>
              <w:t>屬名為名詞，是對此種生物的稱呼，其第一個字母必須</w:t>
            </w:r>
            <w:r w:rsidRPr="00377CE9">
              <w:rPr>
                <w:rFonts w:ascii="華康楷書體 Std W5" w:eastAsia="華康楷書體 Std W5" w:hAnsi="華康楷書體 Std W5" w:cs="華康圓體 Std W5" w:hint="eastAsia"/>
                <w:sz w:val="26"/>
                <w:szCs w:val="26"/>
                <w:u w:val="single"/>
              </w:rPr>
              <w:t>大寫</w:t>
            </w:r>
            <w:r w:rsidRPr="00377CE9">
              <w:rPr>
                <w:rFonts w:ascii="華康楷書體 Std W5" w:eastAsia="華康楷書體 Std W5" w:hAnsi="華康楷書體 Std W5" w:cs="華康圓體 Std W5" w:hint="eastAsia"/>
                <w:sz w:val="26"/>
                <w:szCs w:val="26"/>
              </w:rPr>
              <w:t>。</w:t>
            </w:r>
          </w:p>
          <w:p w14:paraId="2083FC57" w14:textId="77777777" w:rsidR="003D1110" w:rsidRPr="00377CE9" w:rsidRDefault="003D1110" w:rsidP="003B7459">
            <w:pPr>
              <w:pStyle w:val="af1"/>
              <w:numPr>
                <w:ilvl w:val="0"/>
                <w:numId w:val="26"/>
              </w:numPr>
              <w:spacing w:line="420" w:lineRule="atLeast"/>
              <w:ind w:leftChars="0"/>
              <w:rPr>
                <w:rFonts w:ascii="華康楷書體 Std W5" w:eastAsia="華康楷書體 Std W5" w:hAnsi="華康楷書體 Std W5" w:cs="華康圓體 Std W5"/>
                <w:sz w:val="26"/>
                <w:szCs w:val="26"/>
              </w:rPr>
            </w:pPr>
            <w:r w:rsidRPr="00377CE9">
              <w:rPr>
                <w:rFonts w:ascii="華康楷書體 Std W5" w:eastAsia="華康楷書體 Std W5" w:hAnsi="華康楷書體 Std W5" w:cs="華康圓體 Std W5" w:hint="eastAsia"/>
                <w:sz w:val="26"/>
                <w:szCs w:val="26"/>
              </w:rPr>
              <w:t>種小名為形容詞，是用以形容此種生物的特徵，字首為</w:t>
            </w:r>
            <w:r w:rsidRPr="00377CE9">
              <w:rPr>
                <w:rFonts w:ascii="華康楷書體 Std W5" w:eastAsia="華康楷書體 Std W5" w:hAnsi="華康楷書體 Std W5" w:cs="華康圓體 Std W5" w:hint="eastAsia"/>
                <w:sz w:val="26"/>
                <w:szCs w:val="26"/>
                <w:u w:val="single"/>
              </w:rPr>
              <w:t>小寫</w:t>
            </w:r>
            <w:r w:rsidRPr="00377CE9">
              <w:rPr>
                <w:rFonts w:ascii="華康楷書體 Std W5" w:eastAsia="華康楷書體 Std W5" w:hAnsi="華康楷書體 Std W5" w:cs="華康圓體 Std W5" w:hint="eastAsia"/>
                <w:sz w:val="26"/>
                <w:szCs w:val="26"/>
              </w:rPr>
              <w:t>。</w:t>
            </w:r>
          </w:p>
          <w:p w14:paraId="027458BF" w14:textId="77777777" w:rsidR="003D1110" w:rsidRPr="00377CE9" w:rsidRDefault="003D1110" w:rsidP="003B7459">
            <w:pPr>
              <w:pStyle w:val="af1"/>
              <w:numPr>
                <w:ilvl w:val="0"/>
                <w:numId w:val="26"/>
              </w:numPr>
              <w:spacing w:line="420" w:lineRule="atLeast"/>
              <w:ind w:leftChars="0"/>
              <w:rPr>
                <w:rFonts w:ascii="華康楷書體 Std W5" w:eastAsia="華康楷書體 Std W5" w:hAnsi="華康楷書體 Std W5" w:cs="華康圓體 Std W5"/>
                <w:sz w:val="26"/>
                <w:szCs w:val="26"/>
              </w:rPr>
            </w:pPr>
            <w:r w:rsidRPr="00377CE9">
              <w:rPr>
                <w:rFonts w:ascii="華康楷書體 Std W5" w:eastAsia="華康楷書體 Std W5" w:hAnsi="華康楷書體 Std W5" w:cs="華康圓體 Std W5" w:hint="eastAsia"/>
                <w:sz w:val="26"/>
                <w:szCs w:val="26"/>
              </w:rPr>
              <w:t>屬名和種小名之間須保留</w:t>
            </w:r>
            <w:proofErr w:type="gramStart"/>
            <w:r w:rsidRPr="00377CE9">
              <w:rPr>
                <w:rFonts w:ascii="華康楷書體 Std W5" w:eastAsia="華康楷書體 Std W5" w:hAnsi="華康楷書體 Std W5" w:cs="華康圓體 Std W5" w:hint="eastAsia"/>
                <w:sz w:val="26"/>
                <w:szCs w:val="26"/>
              </w:rPr>
              <w:t>一</w:t>
            </w:r>
            <w:proofErr w:type="gramEnd"/>
            <w:r w:rsidRPr="00377CE9">
              <w:rPr>
                <w:rFonts w:ascii="華康楷書體 Std W5" w:eastAsia="華康楷書體 Std W5" w:hAnsi="華康楷書體 Std W5" w:cs="華康圓體 Std W5" w:hint="eastAsia"/>
                <w:sz w:val="26"/>
                <w:szCs w:val="26"/>
              </w:rPr>
              <w:t>空格。</w:t>
            </w:r>
          </w:p>
        </w:tc>
      </w:tr>
    </w:tbl>
    <w:p w14:paraId="143DE284" w14:textId="77777777" w:rsidR="003D1110" w:rsidRDefault="003D1110" w:rsidP="003D1110">
      <w:pPr>
        <w:pStyle w:val="-11"/>
        <w:adjustRightInd w:val="0"/>
        <w:snapToGrid w:val="0"/>
        <w:spacing w:line="420" w:lineRule="atLeast"/>
        <w:ind w:leftChars="0" w:left="482"/>
        <w:jc w:val="both"/>
        <w:rPr>
          <w:rFonts w:ascii="華康楷書體 Std W5" w:eastAsia="華康楷書體 Std W5" w:hAnsi="華康楷書體 Std W5" w:cs="華康圓體 Std W5"/>
          <w:sz w:val="26"/>
          <w:szCs w:val="26"/>
        </w:rPr>
      </w:pPr>
      <w:r w:rsidRPr="00377CE9">
        <w:rPr>
          <w:rFonts w:ascii="華康楷書體 Std W5" w:eastAsia="華康楷書體 Std W5" w:hAnsi="華康楷書體 Std W5" w:cs="華康圓體 Std W5" w:hint="eastAsia"/>
          <w:sz w:val="26"/>
          <w:szCs w:val="26"/>
        </w:rPr>
        <w:t>(※林奈提出的「種」為型態種，即以外觀作為區分依據。)</w:t>
      </w:r>
    </w:p>
    <w:p w14:paraId="2527A265" w14:textId="77777777" w:rsidR="003D1110" w:rsidRPr="00377CE9" w:rsidRDefault="003D1110" w:rsidP="003D1110">
      <w:pPr>
        <w:pStyle w:val="-11"/>
        <w:adjustRightInd w:val="0"/>
        <w:snapToGrid w:val="0"/>
        <w:spacing w:line="420" w:lineRule="atLeast"/>
        <w:ind w:leftChars="0" w:left="482"/>
        <w:jc w:val="both"/>
        <w:rPr>
          <w:rFonts w:ascii="華康楷書體 Std W5" w:eastAsia="華康楷書體 Std W5" w:hAnsi="華康楷書體 Std W5" w:cs="華康圓體 Std W5"/>
          <w:sz w:val="26"/>
          <w:szCs w:val="26"/>
        </w:rPr>
      </w:pPr>
    </w:p>
    <w:p w14:paraId="7C8DB842" w14:textId="77777777" w:rsidR="003D1110" w:rsidRPr="00FD611D" w:rsidRDefault="003D1110" w:rsidP="003D1110">
      <w:pPr>
        <w:pStyle w:val="aff3"/>
        <w:spacing w:after="108"/>
      </w:pPr>
      <w:r>
        <w:rPr>
          <w:rFonts w:hint="eastAsia"/>
        </w:rPr>
        <w:t xml:space="preserve">(二) </w:t>
      </w:r>
      <w:r w:rsidRPr="00377CE9">
        <w:rPr>
          <w:rFonts w:hint="eastAsia"/>
        </w:rPr>
        <w:t xml:space="preserve">生物種的定義 </w:t>
      </w:r>
    </w:p>
    <w:tbl>
      <w:tblPr>
        <w:tblW w:w="9658" w:type="dxa"/>
        <w:tblInd w:w="250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92"/>
        <w:gridCol w:w="8666"/>
      </w:tblGrid>
      <w:tr w:rsidR="003D1110" w:rsidRPr="006564B3" w14:paraId="1D2A1E70" w14:textId="77777777" w:rsidTr="003D1110">
        <w:trPr>
          <w:trHeight w:val="551"/>
        </w:trPr>
        <w:tc>
          <w:tcPr>
            <w:tcW w:w="992" w:type="dxa"/>
            <w:shd w:val="clear" w:color="auto" w:fill="BFBFBF"/>
            <w:vAlign w:val="center"/>
          </w:tcPr>
          <w:p w14:paraId="63E2A553" w14:textId="77777777" w:rsidR="003D1110" w:rsidRPr="00377CE9" w:rsidRDefault="003D1110" w:rsidP="003D1110">
            <w:pPr>
              <w:spacing w:line="420" w:lineRule="atLeast"/>
              <w:jc w:val="center"/>
              <w:rPr>
                <w:rFonts w:ascii="華康楷書體 Std W5" w:eastAsia="華康楷書體 Std W5" w:hAnsi="華康楷書體 Std W5" w:cs="華康圓體 Std W5"/>
                <w:sz w:val="26"/>
                <w:szCs w:val="26"/>
              </w:rPr>
            </w:pPr>
            <w:r w:rsidRPr="00377CE9">
              <w:rPr>
                <w:rFonts w:ascii="華康楷書體 Std W5" w:eastAsia="華康楷書體 Std W5" w:hAnsi="華康楷書體 Std W5" w:cs="華康圓體 Std W5" w:hint="eastAsia"/>
                <w:sz w:val="26"/>
                <w:szCs w:val="26"/>
              </w:rPr>
              <w:t>定義</w:t>
            </w:r>
          </w:p>
        </w:tc>
        <w:tc>
          <w:tcPr>
            <w:tcW w:w="8666" w:type="dxa"/>
            <w:shd w:val="clear" w:color="auto" w:fill="auto"/>
          </w:tcPr>
          <w:p w14:paraId="08ED49FB" w14:textId="77777777" w:rsidR="003D1110" w:rsidRPr="00377CE9" w:rsidRDefault="003D1110" w:rsidP="003B7459">
            <w:pPr>
              <w:pStyle w:val="af1"/>
              <w:numPr>
                <w:ilvl w:val="0"/>
                <w:numId w:val="24"/>
              </w:numPr>
              <w:spacing w:line="420" w:lineRule="atLeast"/>
              <w:ind w:leftChars="0"/>
              <w:rPr>
                <w:rFonts w:ascii="華康楷書體 Std W5" w:eastAsia="華康楷書體 Std W5" w:hAnsi="華康楷書體 Std W5" w:cs="華康圓體 Std W5"/>
                <w:sz w:val="26"/>
                <w:szCs w:val="26"/>
              </w:rPr>
            </w:pPr>
            <w:r w:rsidRPr="00377CE9">
              <w:rPr>
                <w:rFonts w:ascii="華康楷書體 Std W5" w:eastAsia="華康楷書體 Std W5" w:hAnsi="華康楷書體 Std W5" w:cs="華康圓體 Std W5" w:hint="eastAsia"/>
                <w:sz w:val="26"/>
                <w:szCs w:val="26"/>
              </w:rPr>
              <w:t>提出者：梅爾</w:t>
            </w:r>
          </w:p>
          <w:p w14:paraId="123BDA15" w14:textId="77777777" w:rsidR="003D1110" w:rsidRPr="00377CE9" w:rsidRDefault="003D1110" w:rsidP="003B7459">
            <w:pPr>
              <w:pStyle w:val="af1"/>
              <w:numPr>
                <w:ilvl w:val="0"/>
                <w:numId w:val="24"/>
              </w:numPr>
              <w:spacing w:line="420" w:lineRule="atLeast"/>
              <w:ind w:leftChars="0"/>
              <w:rPr>
                <w:rFonts w:ascii="華康楷書體 Std W5" w:eastAsia="華康楷書體 Std W5" w:hAnsi="華康楷書體 Std W5" w:cs="華康圓體 Std W5"/>
                <w:sz w:val="26"/>
                <w:szCs w:val="26"/>
              </w:rPr>
            </w:pPr>
            <w:r w:rsidRPr="00377CE9">
              <w:rPr>
                <w:rFonts w:ascii="華康楷書體 Std W5" w:eastAsia="華康楷書體 Std W5" w:hAnsi="華康楷書體 Std W5" w:cs="華康圓體 Std W5" w:hint="eastAsia"/>
                <w:sz w:val="26"/>
                <w:szCs w:val="26"/>
              </w:rPr>
              <w:t>「種」是指一群構造、生理相同的生物，在自然情況下可互相交配、繁殖，並產生有生殖能力的後代。</w:t>
            </w:r>
            <w:r>
              <w:rPr>
                <w:rFonts w:ascii="華康楷書體 Std W5" w:eastAsia="華康楷書體 Std W5" w:hAnsi="華康楷書體 Std W5" w:cs="華康圓體 Std W5"/>
                <w:sz w:val="26"/>
                <w:szCs w:val="26"/>
              </w:rPr>
              <w:br/>
            </w:r>
            <w:r w:rsidRPr="00377CE9">
              <w:rPr>
                <w:rFonts w:ascii="華康楷書體 Std W5" w:eastAsia="華康楷書體 Std W5" w:hAnsi="華康楷書體 Std W5" w:cs="華康圓體 Std W5" w:hint="eastAsia"/>
                <w:sz w:val="26"/>
                <w:szCs w:val="26"/>
                <w:u w:val="single"/>
              </w:rPr>
              <w:t>種</w:t>
            </w:r>
            <w:r w:rsidRPr="00377CE9">
              <w:rPr>
                <w:rFonts w:ascii="華康楷書體 Std W5" w:eastAsia="華康楷書體 Std W5" w:hAnsi="華康楷書體 Std W5" w:cs="華康圓體 Std W5" w:hint="eastAsia"/>
                <w:sz w:val="26"/>
                <w:szCs w:val="26"/>
              </w:rPr>
              <w:t>也是生物系統分類學的基本單位。</w:t>
            </w:r>
          </w:p>
        </w:tc>
      </w:tr>
      <w:tr w:rsidR="003D1110" w:rsidRPr="006564B3" w14:paraId="011B29D1" w14:textId="77777777" w:rsidTr="003D1110">
        <w:trPr>
          <w:trHeight w:val="911"/>
        </w:trPr>
        <w:tc>
          <w:tcPr>
            <w:tcW w:w="992" w:type="dxa"/>
            <w:shd w:val="clear" w:color="auto" w:fill="BFBFBF"/>
            <w:vAlign w:val="center"/>
          </w:tcPr>
          <w:p w14:paraId="73DE7B1D" w14:textId="77777777" w:rsidR="003D1110" w:rsidRPr="00377CE9" w:rsidRDefault="003D1110" w:rsidP="003D1110">
            <w:pPr>
              <w:spacing w:line="420" w:lineRule="atLeast"/>
              <w:jc w:val="center"/>
              <w:rPr>
                <w:rFonts w:ascii="華康楷書體 Std W5" w:eastAsia="華康楷書體 Std W5" w:hAnsi="華康楷書體 Std W5" w:cs="華康圓體 Std W5"/>
                <w:sz w:val="26"/>
                <w:szCs w:val="26"/>
              </w:rPr>
            </w:pPr>
            <w:r w:rsidRPr="00377CE9">
              <w:rPr>
                <w:rFonts w:ascii="華康楷書體 Std W5" w:eastAsia="華康楷書體 Std W5" w:hAnsi="華康楷書體 Std W5" w:cs="華康圓體 Std W5" w:hint="eastAsia"/>
                <w:sz w:val="26"/>
                <w:szCs w:val="26"/>
              </w:rPr>
              <w:t>舉例</w:t>
            </w:r>
          </w:p>
        </w:tc>
        <w:tc>
          <w:tcPr>
            <w:tcW w:w="8666" w:type="dxa"/>
            <w:shd w:val="clear" w:color="auto" w:fill="auto"/>
          </w:tcPr>
          <w:p w14:paraId="3925EBDD" w14:textId="77777777" w:rsidR="003D1110" w:rsidRPr="00377CE9" w:rsidRDefault="003D1110" w:rsidP="003B7459">
            <w:pPr>
              <w:pStyle w:val="af1"/>
              <w:numPr>
                <w:ilvl w:val="0"/>
                <w:numId w:val="23"/>
              </w:numPr>
              <w:spacing w:line="420" w:lineRule="atLeast"/>
              <w:ind w:leftChars="0"/>
              <w:rPr>
                <w:rFonts w:ascii="華康楷書體 Std W5" w:eastAsia="華康楷書體 Std W5" w:hAnsi="華康楷書體 Std W5" w:cs="華康圓體 Std W5"/>
                <w:sz w:val="26"/>
                <w:szCs w:val="26"/>
              </w:rPr>
            </w:pPr>
            <w:r w:rsidRPr="00377CE9">
              <w:rPr>
                <w:rFonts w:ascii="華康楷書體 Std W5" w:eastAsia="華康楷書體 Std W5" w:hAnsi="華康楷書體 Std W5" w:cs="華康圓體 Std W5" w:hint="eastAsia"/>
                <w:sz w:val="26"/>
                <w:szCs w:val="26"/>
              </w:rPr>
              <w:t>因為白種人、黃種人和黑人</w:t>
            </w:r>
            <w:proofErr w:type="gramStart"/>
            <w:r w:rsidRPr="00377CE9">
              <w:rPr>
                <w:rFonts w:ascii="華康楷書體 Std W5" w:eastAsia="華康楷書體 Std W5" w:hAnsi="華康楷書體 Std W5" w:cs="華康圓體 Std W5" w:hint="eastAsia"/>
                <w:sz w:val="26"/>
                <w:szCs w:val="26"/>
              </w:rPr>
              <w:t>彼此間仍能</w:t>
            </w:r>
            <w:proofErr w:type="gramEnd"/>
            <w:r w:rsidRPr="00377CE9">
              <w:rPr>
                <w:rFonts w:ascii="華康楷書體 Std W5" w:eastAsia="華康楷書體 Std W5" w:hAnsi="華康楷書體 Std W5" w:cs="華康圓體 Std W5" w:hint="eastAsia"/>
                <w:sz w:val="26"/>
                <w:szCs w:val="26"/>
              </w:rPr>
              <w:t>互相交配產生具正常生殖能力</w:t>
            </w:r>
            <w:r w:rsidRPr="00377CE9">
              <w:rPr>
                <w:rFonts w:ascii="華康楷書體 Std W5" w:eastAsia="華康楷書體 Std W5" w:hAnsi="華康楷書體 Std W5" w:cs="華康圓體 Std W5" w:hint="eastAsia"/>
                <w:sz w:val="26"/>
                <w:szCs w:val="26"/>
              </w:rPr>
              <w:lastRenderedPageBreak/>
              <w:t>的後代，所以在生物學上屬於同一種。(</w:t>
            </w:r>
            <w:r w:rsidRPr="00377CE9">
              <w:rPr>
                <w:rFonts w:ascii="華康楷書體 Std W5" w:eastAsia="華康楷書體 Std W5" w:hAnsi="華康楷書體 Std W5"/>
                <w:i/>
                <w:sz w:val="26"/>
                <w:szCs w:val="26"/>
              </w:rPr>
              <w:t>Homo sapiens</w:t>
            </w:r>
            <w:r w:rsidRPr="00377CE9">
              <w:rPr>
                <w:rFonts w:ascii="華康楷書體 Std W5" w:eastAsia="華康楷書體 Std W5" w:hAnsi="華康楷書體 Std W5" w:cs="華康圓體 Std W5" w:hint="eastAsia"/>
                <w:sz w:val="26"/>
                <w:szCs w:val="26"/>
              </w:rPr>
              <w:t>)</w:t>
            </w:r>
          </w:p>
          <w:p w14:paraId="7ED65F83" w14:textId="77777777" w:rsidR="003D1110" w:rsidRPr="00377CE9" w:rsidRDefault="003D1110" w:rsidP="003B7459">
            <w:pPr>
              <w:pStyle w:val="af1"/>
              <w:numPr>
                <w:ilvl w:val="0"/>
                <w:numId w:val="23"/>
              </w:numPr>
              <w:spacing w:line="420" w:lineRule="atLeast"/>
              <w:ind w:leftChars="0"/>
              <w:rPr>
                <w:rFonts w:ascii="華康楷書體 Std W5" w:eastAsia="華康楷書體 Std W5" w:hAnsi="華康楷書體 Std W5" w:cs="華康圓體 Std W5"/>
                <w:sz w:val="26"/>
                <w:szCs w:val="26"/>
              </w:rPr>
            </w:pPr>
            <w:r w:rsidRPr="00377CE9">
              <w:rPr>
                <w:rFonts w:ascii="華康楷書體 Std W5" w:eastAsia="華康楷書體 Std W5" w:hAnsi="華康楷書體 Std W5" w:cs="華康圓體 Std W5" w:hint="eastAsia"/>
                <w:sz w:val="26"/>
                <w:szCs w:val="26"/>
              </w:rPr>
              <w:t>馬</w:t>
            </w:r>
            <w:proofErr w:type="gramStart"/>
            <w:r w:rsidRPr="00377CE9">
              <w:rPr>
                <w:rFonts w:ascii="華康楷書體 Std W5" w:eastAsia="華康楷書體 Std W5" w:hAnsi="華康楷書體 Std W5" w:cs="華康圓體 Std W5" w:hint="eastAsia"/>
                <w:sz w:val="26"/>
                <w:szCs w:val="26"/>
              </w:rPr>
              <w:t>和驢雖</w:t>
            </w:r>
            <w:proofErr w:type="gramEnd"/>
            <w:r w:rsidRPr="00377CE9">
              <w:rPr>
                <w:rFonts w:ascii="華康楷書體 Std W5" w:eastAsia="華康楷書體 Std W5" w:hAnsi="華康楷書體 Std W5" w:cs="華康圓體 Std W5" w:hint="eastAsia"/>
                <w:sz w:val="26"/>
                <w:szCs w:val="26"/>
              </w:rPr>
              <w:t>可交配生出</w:t>
            </w:r>
            <w:r w:rsidRPr="00377CE9">
              <w:rPr>
                <w:rFonts w:ascii="華康楷書體 Std W5" w:eastAsia="華康楷書體 Std W5" w:hAnsi="華康楷書體 Std W5" w:cs="華康圓體 Std W5" w:hint="eastAsia"/>
                <w:sz w:val="26"/>
                <w:szCs w:val="26"/>
                <w:u w:val="single"/>
              </w:rPr>
              <w:t>騾</w:t>
            </w:r>
            <w:r w:rsidRPr="00377CE9">
              <w:rPr>
                <w:rFonts w:ascii="華康楷書體 Std W5" w:eastAsia="華康楷書體 Std W5" w:hAnsi="華康楷書體 Std W5" w:cs="華康圓體 Std W5" w:hint="eastAsia"/>
                <w:sz w:val="26"/>
                <w:szCs w:val="26"/>
              </w:rPr>
              <w:t>，但其不能正常生育下一代，</w:t>
            </w:r>
            <w:proofErr w:type="gramStart"/>
            <w:r w:rsidRPr="00377CE9">
              <w:rPr>
                <w:rFonts w:ascii="華康楷書體 Std W5" w:eastAsia="華康楷書體 Std W5" w:hAnsi="華康楷書體 Std W5" w:cs="華康圓體 Std W5" w:hint="eastAsia"/>
                <w:sz w:val="26"/>
                <w:szCs w:val="26"/>
              </w:rPr>
              <w:t>故馬</w:t>
            </w:r>
            <w:proofErr w:type="gramEnd"/>
            <w:r w:rsidRPr="00377CE9">
              <w:rPr>
                <w:rFonts w:ascii="華康楷書體 Std W5" w:eastAsia="華康楷書體 Std W5" w:hAnsi="華康楷書體 Std W5" w:cs="華康圓體 Std W5" w:hint="eastAsia"/>
                <w:sz w:val="26"/>
                <w:szCs w:val="26"/>
              </w:rPr>
              <w:t>、驢為不同種。同樣的情形，獅</w:t>
            </w:r>
            <w:proofErr w:type="gramStart"/>
            <w:r w:rsidRPr="00377CE9">
              <w:rPr>
                <w:rFonts w:ascii="華康楷書體 Std W5" w:eastAsia="華康楷書體 Std W5" w:hAnsi="華康楷書體 Std W5" w:cs="華康圓體 Std W5" w:hint="eastAsia"/>
                <w:sz w:val="26"/>
                <w:szCs w:val="26"/>
              </w:rPr>
              <w:t>和虎生下</w:t>
            </w:r>
            <w:proofErr w:type="gramEnd"/>
            <w:r w:rsidRPr="00377CE9">
              <w:rPr>
                <w:rFonts w:ascii="華康楷書體 Std W5" w:eastAsia="華康楷書體 Std W5" w:hAnsi="華康楷書體 Std W5" w:cs="華康圓體 Std W5" w:hint="eastAsia"/>
                <w:sz w:val="26"/>
                <w:szCs w:val="26"/>
              </w:rPr>
              <w:t>的</w:t>
            </w:r>
            <w:r w:rsidRPr="00377CE9">
              <w:rPr>
                <w:rFonts w:ascii="華康楷書體 Std W5" w:eastAsia="華康楷書體 Std W5" w:hAnsi="華康楷書體 Std W5" w:cs="華康圓體 Std W5" w:hint="eastAsia"/>
                <w:sz w:val="26"/>
                <w:szCs w:val="26"/>
                <w:u w:val="single"/>
              </w:rPr>
              <w:t>彪</w:t>
            </w:r>
            <w:r w:rsidRPr="00377CE9">
              <w:rPr>
                <w:rFonts w:ascii="華康楷書體 Std W5" w:eastAsia="華康楷書體 Std W5" w:hAnsi="華康楷書體 Std W5" w:cs="華康圓體 Std W5" w:hint="eastAsia"/>
                <w:sz w:val="26"/>
                <w:szCs w:val="26"/>
              </w:rPr>
              <w:t>也不能正常生育下一代。</w:t>
            </w:r>
          </w:p>
        </w:tc>
      </w:tr>
    </w:tbl>
    <w:p w14:paraId="0A1FE8E8" w14:textId="77777777" w:rsidR="003D1110" w:rsidRDefault="003D1110" w:rsidP="003D1110">
      <w:pPr>
        <w:pStyle w:val="aff3"/>
        <w:spacing w:after="108"/>
      </w:pPr>
    </w:p>
    <w:p w14:paraId="0536C5AE" w14:textId="77777777" w:rsidR="003D1110" w:rsidRDefault="003D1110" w:rsidP="003D1110">
      <w:pPr>
        <w:pStyle w:val="aff3"/>
        <w:spacing w:after="108"/>
      </w:pPr>
      <w:r>
        <w:rPr>
          <w:rFonts w:hint="eastAsia"/>
        </w:rPr>
        <w:t>(三)</w:t>
      </w:r>
      <w:r w:rsidRPr="00377CE9">
        <w:rPr>
          <w:rFonts w:hint="eastAsia"/>
        </w:rPr>
        <w:t xml:space="preserve"> 五界說分類基準</w:t>
      </w:r>
      <w:r>
        <w:rPr>
          <w:rFonts w:hint="eastAsia"/>
        </w:rPr>
        <w:t xml:space="preserve"> </w:t>
      </w:r>
    </w:p>
    <w:tbl>
      <w:tblPr>
        <w:tblW w:w="9357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257"/>
        <w:gridCol w:w="1665"/>
        <w:gridCol w:w="1776"/>
        <w:gridCol w:w="1655"/>
        <w:gridCol w:w="1643"/>
        <w:gridCol w:w="1361"/>
      </w:tblGrid>
      <w:tr w:rsidR="003D1110" w:rsidRPr="00377CE9" w14:paraId="349556D7" w14:textId="77777777" w:rsidTr="003D1110">
        <w:trPr>
          <w:trHeight w:val="155"/>
          <w:jc w:val="center"/>
        </w:trPr>
        <w:tc>
          <w:tcPr>
            <w:tcW w:w="1257" w:type="dxa"/>
            <w:shd w:val="clear" w:color="auto" w:fill="D9D9D9" w:themeFill="background1" w:themeFillShade="D9"/>
            <w:vAlign w:val="center"/>
          </w:tcPr>
          <w:p w14:paraId="214A686F" w14:textId="77777777" w:rsidR="003D1110" w:rsidRPr="00377CE9" w:rsidRDefault="003D1110" w:rsidP="003D1110">
            <w:pPr>
              <w:spacing w:line="420" w:lineRule="atLeast"/>
              <w:jc w:val="center"/>
              <w:rPr>
                <w:rFonts w:ascii="華康楷書體 Std W5" w:eastAsia="華康楷書體 Std W5" w:hAnsi="華康楷書體 Std W5" w:cs="華康圓體 Std W5"/>
                <w:sz w:val="26"/>
                <w:szCs w:val="26"/>
              </w:rPr>
            </w:pPr>
            <w:r w:rsidRPr="00377CE9">
              <w:rPr>
                <w:rFonts w:ascii="華康楷書體 Std W5" w:eastAsia="華康楷書體 Std W5" w:hAnsi="華康楷書體 Std W5" w:cs="華康圓體 Std W5" w:hint="eastAsia"/>
                <w:sz w:val="26"/>
                <w:szCs w:val="26"/>
              </w:rPr>
              <w:t>分類基準</w:t>
            </w:r>
          </w:p>
        </w:tc>
        <w:tc>
          <w:tcPr>
            <w:tcW w:w="1665" w:type="dxa"/>
            <w:shd w:val="clear" w:color="auto" w:fill="D9D9D9" w:themeFill="background1" w:themeFillShade="D9"/>
            <w:vAlign w:val="center"/>
          </w:tcPr>
          <w:p w14:paraId="3E953FB5" w14:textId="77777777" w:rsidR="003D1110" w:rsidRPr="00377CE9" w:rsidRDefault="003D1110" w:rsidP="003D1110">
            <w:pPr>
              <w:spacing w:line="420" w:lineRule="atLeast"/>
              <w:jc w:val="center"/>
              <w:rPr>
                <w:rFonts w:ascii="華康楷書體 Std W5" w:eastAsia="華康楷書體 Std W5" w:hAnsi="華康楷書體 Std W5" w:cs="華康圓體 Std W5"/>
                <w:sz w:val="26"/>
                <w:szCs w:val="26"/>
              </w:rPr>
            </w:pPr>
            <w:r w:rsidRPr="00377CE9">
              <w:rPr>
                <w:rFonts w:ascii="華康楷書體 Std W5" w:eastAsia="華康楷書體 Std W5" w:hAnsi="華康楷書體 Std W5" w:cs="華康圓體 Std W5" w:hint="eastAsia"/>
                <w:sz w:val="26"/>
                <w:szCs w:val="26"/>
              </w:rPr>
              <w:t>原核生物界</w:t>
            </w:r>
          </w:p>
        </w:tc>
        <w:tc>
          <w:tcPr>
            <w:tcW w:w="1776" w:type="dxa"/>
            <w:shd w:val="clear" w:color="auto" w:fill="D9D9D9" w:themeFill="background1" w:themeFillShade="D9"/>
            <w:vAlign w:val="center"/>
          </w:tcPr>
          <w:p w14:paraId="7EB9C89F" w14:textId="77777777" w:rsidR="003D1110" w:rsidRPr="00377CE9" w:rsidRDefault="003D1110" w:rsidP="003D1110">
            <w:pPr>
              <w:spacing w:line="420" w:lineRule="atLeast"/>
              <w:jc w:val="center"/>
              <w:rPr>
                <w:rFonts w:ascii="華康楷書體 Std W5" w:eastAsia="華康楷書體 Std W5" w:hAnsi="華康楷書體 Std W5" w:cs="華康圓體 Std W5"/>
                <w:sz w:val="26"/>
                <w:szCs w:val="26"/>
              </w:rPr>
            </w:pPr>
            <w:r w:rsidRPr="00377CE9">
              <w:rPr>
                <w:rFonts w:ascii="華康楷書體 Std W5" w:eastAsia="華康楷書體 Std W5" w:hAnsi="華康楷書體 Std W5" w:cs="華康圓體 Std W5" w:hint="eastAsia"/>
                <w:sz w:val="26"/>
                <w:szCs w:val="26"/>
              </w:rPr>
              <w:t>原生生物界</w:t>
            </w:r>
          </w:p>
        </w:tc>
        <w:tc>
          <w:tcPr>
            <w:tcW w:w="1655" w:type="dxa"/>
            <w:shd w:val="clear" w:color="auto" w:fill="D9D9D9" w:themeFill="background1" w:themeFillShade="D9"/>
            <w:vAlign w:val="center"/>
          </w:tcPr>
          <w:p w14:paraId="38527765" w14:textId="77777777" w:rsidR="003D1110" w:rsidRPr="00377CE9" w:rsidRDefault="003D1110" w:rsidP="003D1110">
            <w:pPr>
              <w:spacing w:line="420" w:lineRule="atLeast"/>
              <w:jc w:val="center"/>
              <w:rPr>
                <w:rFonts w:ascii="華康楷書體 Std W5" w:eastAsia="華康楷書體 Std W5" w:hAnsi="華康楷書體 Std W5" w:cs="華康圓體 Std W5"/>
                <w:sz w:val="26"/>
                <w:szCs w:val="26"/>
              </w:rPr>
            </w:pPr>
            <w:r w:rsidRPr="00377CE9">
              <w:rPr>
                <w:rFonts w:ascii="華康楷書體 Std W5" w:eastAsia="華康楷書體 Std W5" w:hAnsi="華康楷書體 Std W5" w:cs="華康圓體 Std W5" w:hint="eastAsia"/>
                <w:sz w:val="26"/>
                <w:szCs w:val="26"/>
              </w:rPr>
              <w:t>真菌界</w:t>
            </w:r>
          </w:p>
        </w:tc>
        <w:tc>
          <w:tcPr>
            <w:tcW w:w="1643" w:type="dxa"/>
            <w:shd w:val="clear" w:color="auto" w:fill="D9D9D9" w:themeFill="background1" w:themeFillShade="D9"/>
            <w:vAlign w:val="center"/>
          </w:tcPr>
          <w:p w14:paraId="4EBB2C71" w14:textId="77777777" w:rsidR="003D1110" w:rsidRPr="00377CE9" w:rsidRDefault="003D1110" w:rsidP="003D1110">
            <w:pPr>
              <w:spacing w:line="420" w:lineRule="atLeast"/>
              <w:jc w:val="center"/>
              <w:rPr>
                <w:rFonts w:ascii="華康楷書體 Std W5" w:eastAsia="華康楷書體 Std W5" w:hAnsi="華康楷書體 Std W5" w:cs="華康圓體 Std W5"/>
                <w:sz w:val="26"/>
                <w:szCs w:val="26"/>
              </w:rPr>
            </w:pPr>
            <w:r w:rsidRPr="00377CE9">
              <w:rPr>
                <w:rFonts w:ascii="華康楷書體 Std W5" w:eastAsia="華康楷書體 Std W5" w:hAnsi="華康楷書體 Std W5" w:cs="華康圓體 Std W5" w:hint="eastAsia"/>
                <w:sz w:val="26"/>
                <w:szCs w:val="26"/>
              </w:rPr>
              <w:t>植物界</w:t>
            </w:r>
          </w:p>
        </w:tc>
        <w:tc>
          <w:tcPr>
            <w:tcW w:w="1361" w:type="dxa"/>
            <w:shd w:val="clear" w:color="auto" w:fill="D9D9D9" w:themeFill="background1" w:themeFillShade="D9"/>
            <w:vAlign w:val="center"/>
          </w:tcPr>
          <w:p w14:paraId="7DA4C137" w14:textId="77777777" w:rsidR="003D1110" w:rsidRPr="00377CE9" w:rsidRDefault="003D1110" w:rsidP="003D1110">
            <w:pPr>
              <w:spacing w:line="420" w:lineRule="atLeast"/>
              <w:jc w:val="center"/>
              <w:rPr>
                <w:rFonts w:ascii="華康楷書體 Std W5" w:eastAsia="華康楷書體 Std W5" w:hAnsi="華康楷書體 Std W5" w:cs="華康圓體 Std W5"/>
                <w:sz w:val="26"/>
                <w:szCs w:val="26"/>
              </w:rPr>
            </w:pPr>
            <w:r w:rsidRPr="00377CE9">
              <w:rPr>
                <w:rFonts w:ascii="華康楷書體 Std W5" w:eastAsia="華康楷書體 Std W5" w:hAnsi="華康楷書體 Std W5" w:cs="華康圓體 Std W5" w:hint="eastAsia"/>
                <w:sz w:val="26"/>
                <w:szCs w:val="26"/>
              </w:rPr>
              <w:t>動物界</w:t>
            </w:r>
          </w:p>
        </w:tc>
      </w:tr>
      <w:tr w:rsidR="003D1110" w:rsidRPr="00377CE9" w14:paraId="595BBBE0" w14:textId="77777777" w:rsidTr="003D1110">
        <w:trPr>
          <w:trHeight w:val="155"/>
          <w:jc w:val="center"/>
        </w:trPr>
        <w:tc>
          <w:tcPr>
            <w:tcW w:w="1257" w:type="dxa"/>
            <w:shd w:val="clear" w:color="auto" w:fill="BFBFBF"/>
            <w:vAlign w:val="center"/>
          </w:tcPr>
          <w:p w14:paraId="60313352" w14:textId="77777777" w:rsidR="003D1110" w:rsidRPr="00377CE9" w:rsidRDefault="003D1110" w:rsidP="003D1110">
            <w:pPr>
              <w:spacing w:line="420" w:lineRule="atLeast"/>
              <w:jc w:val="center"/>
              <w:rPr>
                <w:rFonts w:ascii="華康楷書體 Std W5" w:eastAsia="華康楷書體 Std W5" w:hAnsi="華康楷書體 Std W5" w:cs="華康圓體 Std W5"/>
                <w:sz w:val="26"/>
                <w:szCs w:val="26"/>
              </w:rPr>
            </w:pPr>
            <w:r w:rsidRPr="00377CE9">
              <w:rPr>
                <w:rFonts w:ascii="華康楷書體 Std W5" w:eastAsia="華康楷書體 Std W5" w:hAnsi="華康楷書體 Std W5" w:cs="華康圓體 Std W5" w:hint="eastAsia"/>
                <w:sz w:val="26"/>
                <w:szCs w:val="26"/>
              </w:rPr>
              <w:t>細胞類型</w:t>
            </w:r>
          </w:p>
        </w:tc>
        <w:tc>
          <w:tcPr>
            <w:tcW w:w="1665" w:type="dxa"/>
            <w:shd w:val="clear" w:color="auto" w:fill="auto"/>
            <w:vAlign w:val="center"/>
          </w:tcPr>
          <w:p w14:paraId="5A8AB9FD" w14:textId="77777777" w:rsidR="003D1110" w:rsidRPr="00377CE9" w:rsidRDefault="003D1110" w:rsidP="003D1110">
            <w:pPr>
              <w:spacing w:line="420" w:lineRule="atLeast"/>
              <w:jc w:val="center"/>
              <w:rPr>
                <w:rFonts w:ascii="華康楷書體 Std W5" w:eastAsia="華康楷書體 Std W5" w:hAnsi="華康楷書體 Std W5" w:cs="華康圓體 Std W5"/>
                <w:sz w:val="26"/>
                <w:szCs w:val="26"/>
                <w:u w:val="single"/>
              </w:rPr>
            </w:pPr>
            <w:r w:rsidRPr="00377CE9">
              <w:rPr>
                <w:rFonts w:ascii="華康楷書體 Std W5" w:eastAsia="華康楷書體 Std W5" w:hAnsi="華康楷書體 Std W5" w:cs="華康圓體 Std W5" w:hint="eastAsia"/>
                <w:sz w:val="26"/>
                <w:szCs w:val="26"/>
                <w:u w:val="single"/>
              </w:rPr>
              <w:t>原核</w:t>
            </w:r>
          </w:p>
        </w:tc>
        <w:tc>
          <w:tcPr>
            <w:tcW w:w="1776" w:type="dxa"/>
            <w:shd w:val="clear" w:color="auto" w:fill="F2F2F2" w:themeFill="background1" w:themeFillShade="F2"/>
            <w:vAlign w:val="center"/>
          </w:tcPr>
          <w:p w14:paraId="170DF9A7" w14:textId="77777777" w:rsidR="003D1110" w:rsidRPr="00377CE9" w:rsidRDefault="003D1110" w:rsidP="003D1110">
            <w:pPr>
              <w:spacing w:line="420" w:lineRule="atLeast"/>
              <w:jc w:val="center"/>
              <w:rPr>
                <w:rFonts w:ascii="華康楷書體 Std W5" w:eastAsia="華康楷書體 Std W5" w:hAnsi="華康楷書體 Std W5" w:cs="華康圓體 Std W5"/>
                <w:sz w:val="26"/>
                <w:szCs w:val="26"/>
                <w:u w:val="single"/>
              </w:rPr>
            </w:pPr>
            <w:r w:rsidRPr="00377CE9">
              <w:rPr>
                <w:rFonts w:ascii="華康楷書體 Std W5" w:eastAsia="華康楷書體 Std W5" w:hAnsi="華康楷書體 Std W5" w:cs="華康圓體 Std W5" w:hint="eastAsia"/>
                <w:sz w:val="26"/>
                <w:szCs w:val="26"/>
                <w:u w:val="single"/>
              </w:rPr>
              <w:t>真核</w:t>
            </w:r>
          </w:p>
        </w:tc>
        <w:tc>
          <w:tcPr>
            <w:tcW w:w="1655" w:type="dxa"/>
            <w:vAlign w:val="center"/>
          </w:tcPr>
          <w:p w14:paraId="0E2F2DE0" w14:textId="77777777" w:rsidR="003D1110" w:rsidRPr="00377CE9" w:rsidRDefault="003D1110" w:rsidP="003D1110">
            <w:pPr>
              <w:spacing w:line="420" w:lineRule="atLeast"/>
              <w:jc w:val="center"/>
              <w:rPr>
                <w:rFonts w:ascii="華康楷書體 Std W5" w:eastAsia="華康楷書體 Std W5" w:hAnsi="華康楷書體 Std W5" w:cs="華康圓體 Std W5"/>
                <w:sz w:val="26"/>
                <w:szCs w:val="26"/>
              </w:rPr>
            </w:pPr>
            <w:r w:rsidRPr="00377CE9">
              <w:rPr>
                <w:rFonts w:ascii="華康楷書體 Std W5" w:eastAsia="華康楷書體 Std W5" w:hAnsi="華康楷書體 Std W5" w:cs="華康圓體 Std W5" w:hint="eastAsia"/>
                <w:sz w:val="26"/>
                <w:szCs w:val="26"/>
              </w:rPr>
              <w:t>真核</w:t>
            </w:r>
          </w:p>
        </w:tc>
        <w:tc>
          <w:tcPr>
            <w:tcW w:w="1643" w:type="dxa"/>
            <w:shd w:val="clear" w:color="auto" w:fill="F2F2F2" w:themeFill="background1" w:themeFillShade="F2"/>
            <w:vAlign w:val="center"/>
          </w:tcPr>
          <w:p w14:paraId="42FF9250" w14:textId="77777777" w:rsidR="003D1110" w:rsidRPr="00377CE9" w:rsidRDefault="003D1110" w:rsidP="003D1110">
            <w:pPr>
              <w:spacing w:line="420" w:lineRule="atLeast"/>
              <w:jc w:val="center"/>
              <w:rPr>
                <w:rFonts w:ascii="華康楷書體 Std W5" w:eastAsia="華康楷書體 Std W5" w:hAnsi="華康楷書體 Std W5" w:cs="華康圓體 Std W5"/>
                <w:sz w:val="26"/>
                <w:szCs w:val="26"/>
              </w:rPr>
            </w:pPr>
            <w:r w:rsidRPr="00377CE9">
              <w:rPr>
                <w:rFonts w:ascii="華康楷書體 Std W5" w:eastAsia="華康楷書體 Std W5" w:hAnsi="華康楷書體 Std W5" w:cs="華康圓體 Std W5" w:hint="eastAsia"/>
                <w:sz w:val="26"/>
                <w:szCs w:val="26"/>
              </w:rPr>
              <w:t>真核</w:t>
            </w:r>
          </w:p>
        </w:tc>
        <w:tc>
          <w:tcPr>
            <w:tcW w:w="1361" w:type="dxa"/>
            <w:vAlign w:val="center"/>
          </w:tcPr>
          <w:p w14:paraId="619CD9C8" w14:textId="77777777" w:rsidR="003D1110" w:rsidRPr="00377CE9" w:rsidRDefault="003D1110" w:rsidP="003D1110">
            <w:pPr>
              <w:spacing w:line="420" w:lineRule="atLeast"/>
              <w:jc w:val="center"/>
              <w:rPr>
                <w:rFonts w:ascii="華康楷書體 Std W5" w:eastAsia="華康楷書體 Std W5" w:hAnsi="華康楷書體 Std W5" w:cs="華康圓體 Std W5"/>
                <w:sz w:val="26"/>
                <w:szCs w:val="26"/>
              </w:rPr>
            </w:pPr>
            <w:r w:rsidRPr="00377CE9">
              <w:rPr>
                <w:rFonts w:ascii="華康楷書體 Std W5" w:eastAsia="華康楷書體 Std W5" w:hAnsi="華康楷書體 Std W5" w:cs="華康圓體 Std W5" w:hint="eastAsia"/>
                <w:sz w:val="26"/>
                <w:szCs w:val="26"/>
              </w:rPr>
              <w:t>真核</w:t>
            </w:r>
          </w:p>
        </w:tc>
      </w:tr>
      <w:tr w:rsidR="003D1110" w:rsidRPr="00377CE9" w14:paraId="4E4CD6E8" w14:textId="77777777" w:rsidTr="003D1110">
        <w:trPr>
          <w:trHeight w:val="155"/>
          <w:jc w:val="center"/>
        </w:trPr>
        <w:tc>
          <w:tcPr>
            <w:tcW w:w="1257" w:type="dxa"/>
            <w:shd w:val="clear" w:color="auto" w:fill="BFBFBF"/>
            <w:vAlign w:val="center"/>
          </w:tcPr>
          <w:p w14:paraId="2F4361A2" w14:textId="77777777" w:rsidR="003D1110" w:rsidRPr="00377CE9" w:rsidRDefault="003D1110" w:rsidP="003D1110">
            <w:pPr>
              <w:spacing w:line="420" w:lineRule="atLeast"/>
              <w:jc w:val="center"/>
              <w:rPr>
                <w:rFonts w:ascii="華康楷書體 Std W5" w:eastAsia="華康楷書體 Std W5" w:hAnsi="華康楷書體 Std W5" w:cs="華康圓體 Std W5"/>
                <w:sz w:val="26"/>
                <w:szCs w:val="26"/>
              </w:rPr>
            </w:pPr>
            <w:r w:rsidRPr="00377CE9">
              <w:rPr>
                <w:rFonts w:ascii="華康楷書體 Std W5" w:eastAsia="華康楷書體 Std W5" w:hAnsi="華康楷書體 Std W5" w:cs="華康圓體 Std W5" w:hint="eastAsia"/>
                <w:sz w:val="26"/>
                <w:szCs w:val="26"/>
              </w:rPr>
              <w:t>細胞數目</w:t>
            </w:r>
          </w:p>
        </w:tc>
        <w:tc>
          <w:tcPr>
            <w:tcW w:w="1665" w:type="dxa"/>
            <w:shd w:val="clear" w:color="auto" w:fill="auto"/>
            <w:vAlign w:val="center"/>
          </w:tcPr>
          <w:p w14:paraId="470554D9" w14:textId="77777777" w:rsidR="003D1110" w:rsidRPr="00377CE9" w:rsidRDefault="003D1110" w:rsidP="003D1110">
            <w:pPr>
              <w:spacing w:line="420" w:lineRule="atLeast"/>
              <w:jc w:val="center"/>
              <w:rPr>
                <w:rFonts w:ascii="華康楷書體 Std W5" w:eastAsia="華康楷書體 Std W5" w:hAnsi="華康楷書體 Std W5" w:cs="華康圓體 Std W5"/>
                <w:sz w:val="26"/>
                <w:szCs w:val="26"/>
                <w:u w:val="single"/>
              </w:rPr>
            </w:pPr>
            <w:r w:rsidRPr="00377CE9">
              <w:rPr>
                <w:rFonts w:ascii="華康楷書體 Std W5" w:eastAsia="華康楷書體 Std W5" w:hAnsi="華康楷書體 Std W5" w:cs="華康圓體 Std W5" w:hint="eastAsia"/>
                <w:sz w:val="26"/>
                <w:szCs w:val="26"/>
                <w:u w:val="single"/>
              </w:rPr>
              <w:t>單細胞</w:t>
            </w:r>
          </w:p>
        </w:tc>
        <w:tc>
          <w:tcPr>
            <w:tcW w:w="1776" w:type="dxa"/>
            <w:shd w:val="clear" w:color="auto" w:fill="F2F2F2" w:themeFill="background1" w:themeFillShade="F2"/>
            <w:vAlign w:val="center"/>
          </w:tcPr>
          <w:p w14:paraId="3294F03C" w14:textId="77777777" w:rsidR="003D1110" w:rsidRPr="00377CE9" w:rsidRDefault="003D1110" w:rsidP="003D1110">
            <w:pPr>
              <w:spacing w:line="420" w:lineRule="atLeast"/>
              <w:jc w:val="center"/>
              <w:rPr>
                <w:rFonts w:ascii="華康楷書體 Std W5" w:eastAsia="華康楷書體 Std W5" w:hAnsi="華康楷書體 Std W5" w:cs="華康圓體 Std W5"/>
                <w:sz w:val="26"/>
                <w:szCs w:val="26"/>
                <w:u w:val="single"/>
              </w:rPr>
            </w:pPr>
            <w:r w:rsidRPr="00377CE9">
              <w:rPr>
                <w:rFonts w:ascii="華康楷書體 Std W5" w:eastAsia="華康楷書體 Std W5" w:hAnsi="華康楷書體 Std W5" w:cs="華康圓體 Std W5" w:hint="eastAsia"/>
                <w:sz w:val="26"/>
                <w:szCs w:val="26"/>
                <w:u w:val="single"/>
              </w:rPr>
              <w:t>單細胞</w:t>
            </w:r>
            <w:r w:rsidRPr="00377CE9">
              <w:rPr>
                <w:rFonts w:ascii="華康楷書體 Std W5" w:eastAsia="華康楷書體 Std W5" w:hAnsi="華康楷書體 Std W5" w:cs="華康圓體 Std W5"/>
                <w:sz w:val="26"/>
                <w:szCs w:val="26"/>
                <w:u w:val="single"/>
              </w:rPr>
              <w:br/>
            </w:r>
            <w:r w:rsidRPr="00377CE9">
              <w:rPr>
                <w:rFonts w:ascii="華康楷書體 Std W5" w:eastAsia="華康楷書體 Std W5" w:hAnsi="華康楷書體 Std W5" w:cs="華康圓體 Std W5" w:hint="eastAsia"/>
                <w:sz w:val="26"/>
                <w:szCs w:val="26"/>
              </w:rPr>
              <w:t>或</w:t>
            </w:r>
            <w:r w:rsidRPr="00377CE9">
              <w:rPr>
                <w:rFonts w:ascii="華康楷書體 Std W5" w:eastAsia="華康楷書體 Std W5" w:hAnsi="華康楷書體 Std W5" w:cs="華康圓體 Std W5" w:hint="eastAsia"/>
                <w:sz w:val="26"/>
                <w:szCs w:val="26"/>
                <w:u w:val="single"/>
              </w:rPr>
              <w:t>多細胞</w:t>
            </w:r>
          </w:p>
        </w:tc>
        <w:tc>
          <w:tcPr>
            <w:tcW w:w="1655" w:type="dxa"/>
            <w:vAlign w:val="center"/>
          </w:tcPr>
          <w:p w14:paraId="16D0FAC0" w14:textId="77777777" w:rsidR="003D1110" w:rsidRPr="00377CE9" w:rsidRDefault="003D1110" w:rsidP="003D1110">
            <w:pPr>
              <w:spacing w:line="420" w:lineRule="atLeast"/>
              <w:jc w:val="center"/>
              <w:rPr>
                <w:rFonts w:ascii="華康楷書體 Std W5" w:eastAsia="華康楷書體 Std W5" w:hAnsi="華康楷書體 Std W5" w:cs="華康圓體 Std W5"/>
                <w:sz w:val="26"/>
                <w:szCs w:val="26"/>
              </w:rPr>
            </w:pPr>
            <w:r w:rsidRPr="00377CE9">
              <w:rPr>
                <w:rFonts w:ascii="華康楷書體 Std W5" w:eastAsia="華康楷書體 Std W5" w:hAnsi="華康楷書體 Std W5" w:cs="華康圓體 Std W5" w:hint="eastAsia"/>
                <w:sz w:val="26"/>
                <w:szCs w:val="26"/>
              </w:rPr>
              <w:t>單細胞或</w:t>
            </w:r>
            <w:r w:rsidRPr="00377CE9">
              <w:rPr>
                <w:rFonts w:ascii="華康楷書體 Std W5" w:eastAsia="華康楷書體 Std W5" w:hAnsi="華康楷書體 Std W5" w:cs="華康圓體 Std W5"/>
                <w:sz w:val="26"/>
                <w:szCs w:val="26"/>
              </w:rPr>
              <w:br/>
            </w:r>
            <w:r w:rsidRPr="00377CE9">
              <w:rPr>
                <w:rFonts w:ascii="華康楷書體 Std W5" w:eastAsia="華康楷書體 Std W5" w:hAnsi="華康楷書體 Std W5" w:cs="華康圓體 Std W5" w:hint="eastAsia"/>
                <w:sz w:val="26"/>
                <w:szCs w:val="26"/>
              </w:rPr>
              <w:t>多細胞</w:t>
            </w:r>
          </w:p>
        </w:tc>
        <w:tc>
          <w:tcPr>
            <w:tcW w:w="1643" w:type="dxa"/>
            <w:shd w:val="clear" w:color="auto" w:fill="F2F2F2" w:themeFill="background1" w:themeFillShade="F2"/>
            <w:vAlign w:val="center"/>
          </w:tcPr>
          <w:p w14:paraId="6A306021" w14:textId="77777777" w:rsidR="003D1110" w:rsidRPr="00377CE9" w:rsidRDefault="003D1110" w:rsidP="003D1110">
            <w:pPr>
              <w:spacing w:line="420" w:lineRule="atLeast"/>
              <w:jc w:val="center"/>
              <w:rPr>
                <w:rFonts w:ascii="華康楷書體 Std W5" w:eastAsia="華康楷書體 Std W5" w:hAnsi="華康楷書體 Std W5" w:cs="華康圓體 Std W5"/>
                <w:sz w:val="26"/>
                <w:szCs w:val="26"/>
              </w:rPr>
            </w:pPr>
            <w:r w:rsidRPr="00377CE9">
              <w:rPr>
                <w:rFonts w:ascii="華康楷書體 Std W5" w:eastAsia="華康楷書體 Std W5" w:hAnsi="華康楷書體 Std W5" w:cs="華康圓體 Std W5" w:hint="eastAsia"/>
                <w:sz w:val="26"/>
                <w:szCs w:val="26"/>
              </w:rPr>
              <w:t>多細胞</w:t>
            </w:r>
          </w:p>
        </w:tc>
        <w:tc>
          <w:tcPr>
            <w:tcW w:w="1361" w:type="dxa"/>
            <w:vAlign w:val="center"/>
          </w:tcPr>
          <w:p w14:paraId="5CE4BDA9" w14:textId="77777777" w:rsidR="003D1110" w:rsidRPr="00377CE9" w:rsidRDefault="003D1110" w:rsidP="003D1110">
            <w:pPr>
              <w:spacing w:line="420" w:lineRule="atLeast"/>
              <w:jc w:val="center"/>
              <w:rPr>
                <w:rFonts w:ascii="華康楷書體 Std W5" w:eastAsia="華康楷書體 Std W5" w:hAnsi="華康楷書體 Std W5" w:cs="華康圓體 Std W5"/>
                <w:sz w:val="26"/>
                <w:szCs w:val="26"/>
              </w:rPr>
            </w:pPr>
            <w:r w:rsidRPr="00377CE9">
              <w:rPr>
                <w:rFonts w:ascii="華康楷書體 Std W5" w:eastAsia="華康楷書體 Std W5" w:hAnsi="華康楷書體 Std W5" w:cs="華康圓體 Std W5" w:hint="eastAsia"/>
                <w:sz w:val="26"/>
                <w:szCs w:val="26"/>
              </w:rPr>
              <w:t>多細胞</w:t>
            </w:r>
          </w:p>
        </w:tc>
      </w:tr>
      <w:tr w:rsidR="003D1110" w:rsidRPr="00377CE9" w14:paraId="6A755793" w14:textId="77777777" w:rsidTr="003D1110">
        <w:trPr>
          <w:trHeight w:val="155"/>
          <w:jc w:val="center"/>
        </w:trPr>
        <w:tc>
          <w:tcPr>
            <w:tcW w:w="1257" w:type="dxa"/>
            <w:shd w:val="clear" w:color="auto" w:fill="BFBFBF"/>
            <w:vAlign w:val="center"/>
          </w:tcPr>
          <w:p w14:paraId="74DD6C4D" w14:textId="77777777" w:rsidR="003D1110" w:rsidRPr="00377CE9" w:rsidRDefault="003D1110" w:rsidP="003D1110">
            <w:pPr>
              <w:spacing w:line="420" w:lineRule="atLeast"/>
              <w:jc w:val="center"/>
              <w:rPr>
                <w:rFonts w:ascii="華康楷書體 Std W5" w:eastAsia="華康楷書體 Std W5" w:hAnsi="華康楷書體 Std W5" w:cs="華康圓體 Std W5"/>
                <w:sz w:val="26"/>
                <w:szCs w:val="26"/>
              </w:rPr>
            </w:pPr>
            <w:r w:rsidRPr="00377CE9">
              <w:rPr>
                <w:rFonts w:ascii="華康楷書體 Std W5" w:eastAsia="華康楷書體 Std W5" w:hAnsi="華康楷書體 Std W5" w:cs="華康圓體 Std W5" w:hint="eastAsia"/>
                <w:sz w:val="26"/>
                <w:szCs w:val="26"/>
              </w:rPr>
              <w:t>營養方式</w:t>
            </w:r>
          </w:p>
        </w:tc>
        <w:tc>
          <w:tcPr>
            <w:tcW w:w="1665" w:type="dxa"/>
            <w:shd w:val="clear" w:color="auto" w:fill="auto"/>
            <w:vAlign w:val="center"/>
          </w:tcPr>
          <w:p w14:paraId="6D90C6FF" w14:textId="77777777" w:rsidR="003D1110" w:rsidRPr="00377CE9" w:rsidRDefault="003D1110" w:rsidP="003D1110">
            <w:pPr>
              <w:pStyle w:val="af1"/>
              <w:spacing w:line="420" w:lineRule="atLeast"/>
              <w:ind w:leftChars="0" w:left="0"/>
              <w:jc w:val="center"/>
              <w:rPr>
                <w:rFonts w:ascii="華康楷書體 Std W5" w:eastAsia="華康楷書體 Std W5" w:hAnsi="華康楷書體 Std W5" w:cs="華康圓體 Std W5"/>
                <w:sz w:val="26"/>
                <w:szCs w:val="26"/>
              </w:rPr>
            </w:pPr>
            <w:r w:rsidRPr="00377CE9">
              <w:rPr>
                <w:rFonts w:ascii="華康楷書體 Std W5" w:eastAsia="華康楷書體 Std W5" w:hAnsi="華康楷書體 Std W5" w:cs="華康圓體 Std W5" w:hint="eastAsia"/>
                <w:sz w:val="26"/>
                <w:szCs w:val="26"/>
              </w:rPr>
              <w:t>自營</w:t>
            </w:r>
            <w:proofErr w:type="gramStart"/>
            <w:r w:rsidRPr="00377CE9">
              <w:rPr>
                <w:rFonts w:ascii="華康楷書體 Std W5" w:eastAsia="華康楷書體 Std W5" w:hAnsi="華康楷書體 Std W5" w:cs="華康圓體 Std W5" w:hint="eastAsia"/>
                <w:sz w:val="26"/>
                <w:szCs w:val="26"/>
              </w:rPr>
              <w:t>或異營</w:t>
            </w:r>
            <w:proofErr w:type="gramEnd"/>
          </w:p>
        </w:tc>
        <w:tc>
          <w:tcPr>
            <w:tcW w:w="1776" w:type="dxa"/>
            <w:shd w:val="clear" w:color="auto" w:fill="F2F2F2" w:themeFill="background1" w:themeFillShade="F2"/>
            <w:vAlign w:val="center"/>
          </w:tcPr>
          <w:p w14:paraId="662F1CBF" w14:textId="77777777" w:rsidR="003D1110" w:rsidRPr="00377CE9" w:rsidRDefault="003D1110" w:rsidP="003D1110">
            <w:pPr>
              <w:pStyle w:val="af1"/>
              <w:spacing w:line="420" w:lineRule="atLeast"/>
              <w:ind w:leftChars="0" w:left="0"/>
              <w:jc w:val="center"/>
              <w:rPr>
                <w:rFonts w:ascii="華康楷書體 Std W5" w:eastAsia="華康楷書體 Std W5" w:hAnsi="華康楷書體 Std W5" w:cs="華康圓體 Std W5"/>
                <w:sz w:val="26"/>
                <w:szCs w:val="26"/>
              </w:rPr>
            </w:pPr>
            <w:r w:rsidRPr="00377CE9">
              <w:rPr>
                <w:rFonts w:ascii="華康楷書體 Std W5" w:eastAsia="華康楷書體 Std W5" w:hAnsi="華康楷書體 Std W5" w:cs="華康圓體 Std W5" w:hint="eastAsia"/>
                <w:sz w:val="26"/>
                <w:szCs w:val="26"/>
              </w:rPr>
              <w:t>自營</w:t>
            </w:r>
            <w:proofErr w:type="gramStart"/>
            <w:r w:rsidRPr="00377CE9">
              <w:rPr>
                <w:rFonts w:ascii="華康楷書體 Std W5" w:eastAsia="華康楷書體 Std W5" w:hAnsi="華康楷書體 Std W5" w:cs="華康圓體 Std W5" w:hint="eastAsia"/>
                <w:sz w:val="26"/>
                <w:szCs w:val="26"/>
              </w:rPr>
              <w:t>或異營</w:t>
            </w:r>
            <w:proofErr w:type="gramEnd"/>
          </w:p>
        </w:tc>
        <w:tc>
          <w:tcPr>
            <w:tcW w:w="1655" w:type="dxa"/>
            <w:vAlign w:val="center"/>
          </w:tcPr>
          <w:p w14:paraId="386EABD2" w14:textId="77777777" w:rsidR="003D1110" w:rsidRPr="00377CE9" w:rsidRDefault="003D1110" w:rsidP="003D1110">
            <w:pPr>
              <w:pStyle w:val="af1"/>
              <w:spacing w:line="420" w:lineRule="atLeast"/>
              <w:ind w:leftChars="0" w:left="0"/>
              <w:jc w:val="center"/>
              <w:rPr>
                <w:rFonts w:ascii="華康楷書體 Std W5" w:eastAsia="華康楷書體 Std W5" w:hAnsi="華康楷書體 Std W5" w:cs="華康圓體 Std W5"/>
                <w:sz w:val="26"/>
                <w:szCs w:val="26"/>
                <w:u w:val="single"/>
              </w:rPr>
            </w:pPr>
            <w:proofErr w:type="gramStart"/>
            <w:r w:rsidRPr="00377CE9">
              <w:rPr>
                <w:rFonts w:ascii="華康楷書體 Std W5" w:eastAsia="華康楷書體 Std W5" w:hAnsi="華康楷書體 Std W5" w:cs="華康圓體 Std W5" w:hint="eastAsia"/>
                <w:sz w:val="26"/>
                <w:szCs w:val="26"/>
                <w:u w:val="single"/>
              </w:rPr>
              <w:t>異營</w:t>
            </w:r>
            <w:proofErr w:type="gramEnd"/>
          </w:p>
        </w:tc>
        <w:tc>
          <w:tcPr>
            <w:tcW w:w="1643" w:type="dxa"/>
            <w:shd w:val="clear" w:color="auto" w:fill="F2F2F2" w:themeFill="background1" w:themeFillShade="F2"/>
            <w:vAlign w:val="center"/>
          </w:tcPr>
          <w:p w14:paraId="08C2685D" w14:textId="77777777" w:rsidR="003D1110" w:rsidRPr="00377CE9" w:rsidRDefault="003D1110" w:rsidP="003D1110">
            <w:pPr>
              <w:pStyle w:val="af1"/>
              <w:spacing w:line="420" w:lineRule="atLeast"/>
              <w:ind w:leftChars="0" w:left="0"/>
              <w:jc w:val="center"/>
              <w:rPr>
                <w:rFonts w:ascii="華康楷書體 Std W5" w:eastAsia="華康楷書體 Std W5" w:hAnsi="華康楷書體 Std W5" w:cs="華康圓體 Std W5"/>
                <w:sz w:val="26"/>
                <w:szCs w:val="26"/>
              </w:rPr>
            </w:pPr>
            <w:r w:rsidRPr="00377CE9">
              <w:rPr>
                <w:rFonts w:ascii="華康楷書體 Std W5" w:eastAsia="華康楷書體 Std W5" w:hAnsi="華康楷書體 Std W5" w:cs="華康圓體 Std W5" w:hint="eastAsia"/>
                <w:sz w:val="26"/>
                <w:szCs w:val="26"/>
              </w:rPr>
              <w:t>自營*</w:t>
            </w:r>
          </w:p>
        </w:tc>
        <w:tc>
          <w:tcPr>
            <w:tcW w:w="1361" w:type="dxa"/>
            <w:vAlign w:val="center"/>
          </w:tcPr>
          <w:p w14:paraId="252A7FCB" w14:textId="77777777" w:rsidR="003D1110" w:rsidRPr="00377CE9" w:rsidRDefault="003D1110" w:rsidP="003D1110">
            <w:pPr>
              <w:pStyle w:val="af1"/>
              <w:spacing w:line="420" w:lineRule="atLeast"/>
              <w:ind w:leftChars="0" w:left="0"/>
              <w:jc w:val="center"/>
              <w:rPr>
                <w:rFonts w:ascii="華康楷書體 Std W5" w:eastAsia="華康楷書體 Std W5" w:hAnsi="華康楷書體 Std W5" w:cs="華康圓體 Std W5"/>
                <w:sz w:val="26"/>
                <w:szCs w:val="26"/>
              </w:rPr>
            </w:pPr>
            <w:proofErr w:type="gramStart"/>
            <w:r w:rsidRPr="00377CE9">
              <w:rPr>
                <w:rFonts w:ascii="華康楷書體 Std W5" w:eastAsia="華康楷書體 Std W5" w:hAnsi="華康楷書體 Std W5" w:cs="華康圓體 Std W5" w:hint="eastAsia"/>
                <w:sz w:val="26"/>
                <w:szCs w:val="26"/>
              </w:rPr>
              <w:t>異營</w:t>
            </w:r>
            <w:proofErr w:type="gramEnd"/>
          </w:p>
        </w:tc>
      </w:tr>
    </w:tbl>
    <w:p w14:paraId="32AD9186" w14:textId="77777777" w:rsidR="003D1110" w:rsidRPr="004B6AA6" w:rsidRDefault="003D1110" w:rsidP="003D1110">
      <w:pPr>
        <w:pStyle w:val="aff5"/>
        <w:ind w:left="240" w:right="240" w:firstLine="520"/>
        <w:rPr>
          <w:b/>
          <w:sz w:val="48"/>
          <w:szCs w:val="48"/>
        </w:rPr>
        <w:sectPr w:rsidR="003D1110" w:rsidRPr="004B6AA6" w:rsidSect="00B108F5">
          <w:headerReference w:type="even" r:id="rId39"/>
          <w:headerReference w:type="default" r:id="rId40"/>
          <w:pgSz w:w="11906" w:h="16838" w:code="9"/>
          <w:pgMar w:top="851" w:right="851" w:bottom="851" w:left="851" w:header="851" w:footer="850" w:gutter="0"/>
          <w:cols w:sep="1" w:space="425"/>
          <w:docGrid w:type="linesAndChars" w:linePitch="360"/>
        </w:sectPr>
      </w:pPr>
      <w:r w:rsidRPr="00377CE9">
        <w:rPr>
          <w:rFonts w:hint="eastAsia"/>
        </w:rPr>
        <w:t>*少數寄生植物如菟絲子，</w:t>
      </w:r>
      <w:proofErr w:type="gramStart"/>
      <w:r w:rsidRPr="00377CE9">
        <w:rPr>
          <w:rFonts w:hint="eastAsia"/>
        </w:rPr>
        <w:t>為異營</w:t>
      </w:r>
      <w:proofErr w:type="gramEnd"/>
      <w:r w:rsidRPr="00377CE9">
        <w:rPr>
          <w:rFonts w:hint="eastAsia"/>
        </w:rPr>
        <w:t>。</w:t>
      </w:r>
      <w:r>
        <w:rPr>
          <w:rFonts w:ascii="華康辦公用具篇" w:eastAsia="華康唐風隸 Std W9" w:hAnsi="華康辦公用具篇"/>
          <w:b/>
          <w:color w:val="000000"/>
          <w:spacing w:val="20"/>
          <w:sz w:val="30"/>
          <w:szCs w:val="30"/>
        </w:rPr>
        <w:br w:type="page"/>
      </w:r>
    </w:p>
    <w:p w14:paraId="24C894F9" w14:textId="77777777" w:rsidR="003D1110" w:rsidRPr="003A1E3E" w:rsidRDefault="003D1110" w:rsidP="003D1110">
      <w:pPr>
        <w:pStyle w:val="aff"/>
        <w:rPr>
          <w:b/>
        </w:rPr>
      </w:pPr>
      <w:bookmarkStart w:id="7" w:name="_Toc75385901"/>
      <w:bookmarkStart w:id="8" w:name="_Toc80801601"/>
      <w:r w:rsidRPr="009126BF">
        <w:rPr>
          <w:rFonts w:hint="eastAsia"/>
        </w:rPr>
        <w:lastRenderedPageBreak/>
        <w:sym w:font="Wingdings" w:char="F0DC"/>
      </w:r>
      <w:r>
        <w:rPr>
          <w:rFonts w:hint="eastAsia"/>
        </w:rPr>
        <w:t>探討活動</w:t>
      </w:r>
      <w:proofErr w:type="gramStart"/>
      <w:r>
        <w:rPr>
          <w:rFonts w:hint="eastAsia"/>
        </w:rPr>
        <w:t>一</w:t>
      </w:r>
      <w:proofErr w:type="gramEnd"/>
      <w:r w:rsidRPr="003A1E3E">
        <w:rPr>
          <w:rFonts w:hint="eastAsia"/>
        </w:rPr>
        <w:t>：</w:t>
      </w:r>
      <w:r>
        <w:rPr>
          <w:rFonts w:hint="eastAsia"/>
        </w:rPr>
        <w:t>病毒</w:t>
      </w:r>
      <w:bookmarkEnd w:id="7"/>
      <w:bookmarkEnd w:id="8"/>
    </w:p>
    <w:tbl>
      <w:tblPr>
        <w:tblW w:w="9497" w:type="dxa"/>
        <w:tblInd w:w="250" w:type="dxa"/>
        <w:tblBorders>
          <w:top w:val="single" w:sz="24" w:space="0" w:color="auto"/>
          <w:left w:val="single" w:sz="24" w:space="0" w:color="auto"/>
          <w:bottom w:val="single" w:sz="24" w:space="0" w:color="auto"/>
          <w:right w:val="single" w:sz="2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359"/>
        <w:gridCol w:w="8138"/>
      </w:tblGrid>
      <w:tr w:rsidR="003D1110" w:rsidRPr="006564B3" w14:paraId="0CA23C13" w14:textId="77777777" w:rsidTr="003D1110">
        <w:trPr>
          <w:trHeight w:val="155"/>
        </w:trPr>
        <w:tc>
          <w:tcPr>
            <w:tcW w:w="1359" w:type="dxa"/>
            <w:shd w:val="clear" w:color="auto" w:fill="BFBFBF"/>
            <w:vAlign w:val="center"/>
          </w:tcPr>
          <w:p w14:paraId="3E07DC2A" w14:textId="77777777" w:rsidR="003D1110" w:rsidRPr="00AA3E3C" w:rsidRDefault="003D1110" w:rsidP="003D1110">
            <w:pPr>
              <w:spacing w:line="420" w:lineRule="atLeast"/>
              <w:jc w:val="center"/>
              <w:rPr>
                <w:rFonts w:ascii="華康楷書體 Std W5" w:eastAsia="華康楷書體 Std W5" w:hAnsi="華康楷書體 Std W5" w:cs="華康圓體 Std W5"/>
                <w:sz w:val="26"/>
                <w:szCs w:val="26"/>
              </w:rPr>
            </w:pPr>
            <w:r w:rsidRPr="00AA3E3C">
              <w:rPr>
                <w:rFonts w:ascii="華康楷書體 Std W5" w:eastAsia="華康楷書體 Std W5" w:hAnsi="華康楷書體 Std W5" w:cs="華康圓體 Std W5" w:hint="eastAsia"/>
                <w:sz w:val="26"/>
                <w:szCs w:val="26"/>
              </w:rPr>
              <w:t>病毒的</w:t>
            </w:r>
            <w:r w:rsidRPr="00AA3E3C">
              <w:rPr>
                <w:rFonts w:ascii="華康楷書體 Std W5" w:eastAsia="華康楷書體 Std W5" w:hAnsi="華康楷書體 Std W5" w:cs="華康圓體 Std W5"/>
                <w:sz w:val="26"/>
                <w:szCs w:val="26"/>
              </w:rPr>
              <w:br/>
            </w:r>
            <w:r w:rsidRPr="00AA3E3C">
              <w:rPr>
                <w:rFonts w:ascii="華康楷書體 Std W5" w:eastAsia="華康楷書體 Std W5" w:hAnsi="華康楷書體 Std W5" w:cs="華康圓體 Std W5" w:hint="eastAsia"/>
                <w:sz w:val="26"/>
                <w:szCs w:val="26"/>
              </w:rPr>
              <w:t>發現</w:t>
            </w:r>
          </w:p>
        </w:tc>
        <w:tc>
          <w:tcPr>
            <w:tcW w:w="8138" w:type="dxa"/>
            <w:shd w:val="clear" w:color="auto" w:fill="auto"/>
          </w:tcPr>
          <w:p w14:paraId="4E960A94" w14:textId="77777777" w:rsidR="003D1110" w:rsidRPr="00AA3E3C" w:rsidRDefault="003D1110" w:rsidP="003B7459">
            <w:pPr>
              <w:pStyle w:val="af1"/>
              <w:numPr>
                <w:ilvl w:val="0"/>
                <w:numId w:val="27"/>
              </w:numPr>
              <w:spacing w:line="420" w:lineRule="atLeast"/>
              <w:ind w:leftChars="0"/>
              <w:rPr>
                <w:rFonts w:ascii="華康楷書體 Std W5" w:eastAsia="華康楷書體 Std W5" w:hAnsi="華康楷書體 Std W5" w:cs="華康圓體 Std W5"/>
                <w:sz w:val="26"/>
                <w:szCs w:val="26"/>
              </w:rPr>
            </w:pPr>
            <w:r w:rsidRPr="00AA3E3C">
              <w:rPr>
                <w:rFonts w:ascii="華康楷書體 Std W5" w:eastAsia="華康楷書體 Std W5" w:hAnsi="華康楷書體 Std W5" w:cs="華康圓體 Std W5" w:hint="eastAsia"/>
                <w:sz w:val="26"/>
                <w:szCs w:val="26"/>
              </w:rPr>
              <w:t>西元1892年，</w:t>
            </w:r>
            <w:r w:rsidRPr="00AA3E3C">
              <w:rPr>
                <w:rFonts w:ascii="華康楷書體 Std W5" w:eastAsia="華康楷書體 Std W5" w:hAnsi="華康楷書體 Std W5" w:cs="華康圓體 Std W5" w:hint="eastAsia"/>
                <w:sz w:val="26"/>
                <w:szCs w:val="26"/>
                <w:u w:val="single"/>
              </w:rPr>
              <w:t>俄國</w:t>
            </w:r>
            <w:r w:rsidRPr="00AA3E3C">
              <w:rPr>
                <w:rFonts w:ascii="華康楷書體 Std W5" w:eastAsia="華康楷書體 Std W5" w:hAnsi="華康楷書體 Std W5" w:cs="華康圓體 Std W5" w:hint="eastAsia"/>
                <w:sz w:val="26"/>
                <w:szCs w:val="26"/>
              </w:rPr>
              <w:t>微生物學家</w:t>
            </w:r>
            <w:r w:rsidRPr="00AA3E3C">
              <w:rPr>
                <w:rFonts w:ascii="華康楷書體 Std W5" w:eastAsia="華康楷書體 Std W5" w:hAnsi="華康楷書體 Std W5" w:cs="華康圓體 Std W5" w:hint="eastAsia"/>
                <w:sz w:val="26"/>
                <w:szCs w:val="26"/>
                <w:u w:val="single"/>
              </w:rPr>
              <w:t>伊凡諾斯基</w:t>
            </w:r>
            <w:r w:rsidRPr="00AA3E3C">
              <w:rPr>
                <w:rFonts w:ascii="華康楷書體 Std W5" w:eastAsia="華康楷書體 Std W5" w:hAnsi="華康楷書體 Std W5" w:cs="華康圓體 Std W5" w:hint="eastAsia"/>
                <w:sz w:val="26"/>
                <w:szCs w:val="26"/>
              </w:rPr>
              <w:t>從感染鑲嵌病之菸草葉片的抽取液，發現了能通過細瓷濾器的病原體，</w:t>
            </w:r>
          </w:p>
          <w:p w14:paraId="6D20A901" w14:textId="77777777" w:rsidR="003D1110" w:rsidRPr="00AA3E3C" w:rsidRDefault="003D1110" w:rsidP="003D1110">
            <w:pPr>
              <w:pStyle w:val="af1"/>
              <w:spacing w:line="420" w:lineRule="atLeast"/>
              <w:ind w:leftChars="0"/>
              <w:rPr>
                <w:rFonts w:ascii="華康楷書體 Std W5" w:eastAsia="華康楷書體 Std W5" w:hAnsi="華康楷書體 Std W5" w:cs="華康圓體 Std W5"/>
                <w:sz w:val="26"/>
                <w:szCs w:val="26"/>
              </w:rPr>
            </w:pPr>
            <w:r w:rsidRPr="00AA3E3C">
              <w:rPr>
                <w:rFonts w:ascii="華康楷書體 Std W5" w:eastAsia="華康楷書體 Std W5" w:hAnsi="華康楷書體 Std W5" w:cs="華康圓體 Std W5" w:hint="eastAsia"/>
                <w:sz w:val="26"/>
                <w:szCs w:val="26"/>
              </w:rPr>
              <w:t>將其命名為「濾過性病毒」，今簡稱為病毒。</w:t>
            </w:r>
          </w:p>
          <w:p w14:paraId="19007205" w14:textId="77777777" w:rsidR="003D1110" w:rsidRPr="00AA3E3C" w:rsidRDefault="003D1110" w:rsidP="003B7459">
            <w:pPr>
              <w:pStyle w:val="af1"/>
              <w:numPr>
                <w:ilvl w:val="0"/>
                <w:numId w:val="27"/>
              </w:numPr>
              <w:spacing w:line="420" w:lineRule="atLeast"/>
              <w:ind w:leftChars="0"/>
              <w:rPr>
                <w:rFonts w:ascii="華康楷書體 Std W5" w:eastAsia="華康楷書體 Std W5" w:hAnsi="華康楷書體 Std W5" w:cs="華康圓體 Std W5"/>
                <w:sz w:val="26"/>
                <w:szCs w:val="26"/>
              </w:rPr>
            </w:pPr>
            <w:r w:rsidRPr="00AA3E3C">
              <w:rPr>
                <w:rFonts w:ascii="華康楷書體 Std W5" w:eastAsia="華康楷書體 Std W5" w:hAnsi="華康楷書體 Std W5" w:cs="華康圓體 Std W5" w:hint="eastAsia"/>
                <w:sz w:val="26"/>
                <w:szCs w:val="26"/>
              </w:rPr>
              <w:t>西元1898年，</w:t>
            </w:r>
            <w:proofErr w:type="gramStart"/>
            <w:r w:rsidRPr="00AA3E3C">
              <w:rPr>
                <w:rFonts w:ascii="華康楷書體 Std W5" w:eastAsia="華康楷書體 Std W5" w:hAnsi="華康楷書體 Std W5" w:cs="華康圓體 Std W5" w:hint="eastAsia"/>
                <w:sz w:val="26"/>
                <w:szCs w:val="26"/>
                <w:u w:val="single"/>
              </w:rPr>
              <w:t>勞</w:t>
            </w:r>
            <w:proofErr w:type="gramEnd"/>
            <w:r w:rsidRPr="00AA3E3C">
              <w:rPr>
                <w:rFonts w:ascii="華康楷書體 Std W5" w:eastAsia="華康楷書體 Std W5" w:hAnsi="華康楷書體 Std W5" w:cs="華康圓體 Std W5" w:hint="eastAsia"/>
                <w:sz w:val="26"/>
                <w:szCs w:val="26"/>
                <w:u w:val="single"/>
              </w:rPr>
              <w:t>福樂</w:t>
            </w:r>
            <w:r w:rsidRPr="00AA3E3C">
              <w:rPr>
                <w:rFonts w:ascii="華康楷書體 Std W5" w:eastAsia="華康楷書體 Std W5" w:hAnsi="華康楷書體 Std W5" w:cs="華康圓體 Std W5" w:hint="eastAsia"/>
                <w:sz w:val="26"/>
                <w:szCs w:val="26"/>
              </w:rPr>
              <w:t>發現口蹄疫病毒。</w:t>
            </w:r>
          </w:p>
          <w:p w14:paraId="4122D799" w14:textId="77777777" w:rsidR="003D1110" w:rsidRPr="00AA3E3C" w:rsidRDefault="003D1110" w:rsidP="003B7459">
            <w:pPr>
              <w:pStyle w:val="af1"/>
              <w:numPr>
                <w:ilvl w:val="0"/>
                <w:numId w:val="27"/>
              </w:numPr>
              <w:spacing w:line="420" w:lineRule="atLeast"/>
              <w:ind w:leftChars="0"/>
              <w:rPr>
                <w:rFonts w:ascii="華康楷書體 Std W5" w:eastAsia="華康楷書體 Std W5" w:hAnsi="華康楷書體 Std W5" w:cs="華康圓體 Std W5"/>
                <w:sz w:val="26"/>
                <w:szCs w:val="26"/>
              </w:rPr>
            </w:pPr>
            <w:r w:rsidRPr="00AA3E3C">
              <w:rPr>
                <w:rFonts w:ascii="華康楷書體 Std W5" w:eastAsia="華康楷書體 Std W5" w:hAnsi="華康楷書體 Std W5" w:cs="華康圓體 Std W5" w:hint="eastAsia"/>
                <w:sz w:val="26"/>
                <w:szCs w:val="26"/>
              </w:rPr>
              <w:t>西元1935年，</w:t>
            </w:r>
            <w:r w:rsidRPr="00AA3E3C">
              <w:rPr>
                <w:rFonts w:ascii="華康楷書體 Std W5" w:eastAsia="華康楷書體 Std W5" w:hAnsi="華康楷書體 Std W5" w:cs="華康圓體 Std W5" w:hint="eastAsia"/>
                <w:sz w:val="26"/>
                <w:szCs w:val="26"/>
                <w:u w:val="single"/>
              </w:rPr>
              <w:t>史坦利</w:t>
            </w:r>
            <w:r w:rsidRPr="00AA3E3C">
              <w:rPr>
                <w:rFonts w:ascii="華康楷書體 Std W5" w:eastAsia="華康楷書體 Std W5" w:hAnsi="華康楷書體 Std W5" w:cs="華康圓體 Std W5" w:hint="eastAsia"/>
                <w:sz w:val="26"/>
                <w:szCs w:val="26"/>
              </w:rPr>
              <w:t>分離出病毒，並發現：</w:t>
            </w:r>
          </w:p>
          <w:p w14:paraId="70B5E1BE" w14:textId="77777777" w:rsidR="003D1110" w:rsidRPr="00AA3E3C" w:rsidRDefault="003D1110" w:rsidP="003D1110">
            <w:pPr>
              <w:pStyle w:val="af1"/>
              <w:spacing w:line="420" w:lineRule="atLeast"/>
              <w:ind w:leftChars="0"/>
              <w:rPr>
                <w:rFonts w:ascii="華康楷書體 Std W5" w:eastAsia="華康楷書體 Std W5" w:hAnsi="華康楷書體 Std W5" w:cs="華康圓體 Std W5"/>
                <w:sz w:val="26"/>
                <w:szCs w:val="26"/>
              </w:rPr>
            </w:pPr>
            <w:r w:rsidRPr="00AA3E3C">
              <w:rPr>
                <w:rFonts w:ascii="華康楷書體 Std W5" w:eastAsia="華康楷書體 Std W5" w:hAnsi="華康楷書體 Std W5" w:cs="華康圓體 Std W5" w:hint="eastAsia"/>
                <w:sz w:val="26"/>
                <w:szCs w:val="26"/>
              </w:rPr>
              <w:t>(1)病毒可製成結晶  (2)病毒具有「非細胞的結構」</w:t>
            </w:r>
          </w:p>
        </w:tc>
      </w:tr>
      <w:tr w:rsidR="003D1110" w:rsidRPr="006564B3" w14:paraId="7C98F77C" w14:textId="77777777" w:rsidTr="003D1110">
        <w:trPr>
          <w:trHeight w:val="155"/>
        </w:trPr>
        <w:tc>
          <w:tcPr>
            <w:tcW w:w="1359" w:type="dxa"/>
            <w:shd w:val="clear" w:color="auto" w:fill="BFBFBF"/>
            <w:vAlign w:val="center"/>
          </w:tcPr>
          <w:p w14:paraId="46E756BB" w14:textId="77777777" w:rsidR="003D1110" w:rsidRPr="00AA3E3C" w:rsidRDefault="003D1110" w:rsidP="003D1110">
            <w:pPr>
              <w:spacing w:line="420" w:lineRule="atLeast"/>
              <w:jc w:val="center"/>
              <w:rPr>
                <w:rFonts w:ascii="華康楷書體 Std W5" w:eastAsia="華康楷書體 Std W5" w:hAnsi="華康楷書體 Std W5" w:cs="華康圓體 Std W5"/>
                <w:sz w:val="26"/>
                <w:szCs w:val="26"/>
              </w:rPr>
            </w:pPr>
            <w:r w:rsidRPr="00AA3E3C">
              <w:rPr>
                <w:rFonts w:ascii="華康楷書體 Std W5" w:eastAsia="華康楷書體 Std W5" w:hAnsi="華康楷書體 Std W5" w:cs="華康圓體 Std W5" w:hint="eastAsia"/>
                <w:sz w:val="26"/>
                <w:szCs w:val="26"/>
              </w:rPr>
              <w:t>病毒的</w:t>
            </w:r>
            <w:r w:rsidRPr="00AA3E3C">
              <w:rPr>
                <w:rFonts w:ascii="華康楷書體 Std W5" w:eastAsia="華康楷書體 Std W5" w:hAnsi="華康楷書體 Std W5" w:cs="華康圓體 Std W5"/>
                <w:sz w:val="26"/>
                <w:szCs w:val="26"/>
              </w:rPr>
              <w:br/>
            </w:r>
            <w:r w:rsidRPr="00AA3E3C">
              <w:rPr>
                <w:rFonts w:ascii="華康楷書體 Std W5" w:eastAsia="華康楷書體 Std W5" w:hAnsi="華康楷書體 Std W5" w:cs="華康圓體 Std W5" w:hint="eastAsia"/>
                <w:sz w:val="26"/>
                <w:szCs w:val="26"/>
              </w:rPr>
              <w:t>分類地位</w:t>
            </w:r>
          </w:p>
        </w:tc>
        <w:tc>
          <w:tcPr>
            <w:tcW w:w="8138" w:type="dxa"/>
            <w:shd w:val="clear" w:color="auto" w:fill="auto"/>
          </w:tcPr>
          <w:p w14:paraId="33F715C2" w14:textId="77777777" w:rsidR="003D1110" w:rsidRPr="00AA3E3C" w:rsidRDefault="003D1110" w:rsidP="003B7459">
            <w:pPr>
              <w:pStyle w:val="af1"/>
              <w:numPr>
                <w:ilvl w:val="0"/>
                <w:numId w:val="29"/>
              </w:numPr>
              <w:spacing w:line="420" w:lineRule="atLeast"/>
              <w:ind w:leftChars="0"/>
              <w:rPr>
                <w:rFonts w:ascii="華康楷書體 Std W5" w:eastAsia="華康楷書體 Std W5" w:hAnsi="華康楷書體 Std W5" w:cs="華康圓體 Std W5"/>
                <w:sz w:val="26"/>
                <w:szCs w:val="26"/>
              </w:rPr>
            </w:pPr>
            <w:r w:rsidRPr="00AA3E3C">
              <w:rPr>
                <w:rFonts w:ascii="華康楷書體 Std W5" w:eastAsia="華康楷書體 Std W5" w:hAnsi="華康楷書體 Std W5" w:cs="華康圓體 Std W5" w:hint="eastAsia"/>
                <w:sz w:val="26"/>
                <w:szCs w:val="26"/>
              </w:rPr>
              <w:t>病毒被認為是生物的理由：</w:t>
            </w:r>
          </w:p>
          <w:p w14:paraId="290A7471" w14:textId="77777777" w:rsidR="003D1110" w:rsidRPr="00AA3E3C" w:rsidRDefault="003D1110" w:rsidP="003D1110">
            <w:pPr>
              <w:pStyle w:val="af1"/>
              <w:spacing w:line="420" w:lineRule="atLeast"/>
              <w:ind w:leftChars="192" w:left="838" w:hangingChars="145" w:hanging="377"/>
              <w:rPr>
                <w:rFonts w:ascii="華康楷書體 Std W5" w:eastAsia="華康楷書體 Std W5" w:hAnsi="華康楷書體 Std W5" w:cs="華康圓體 Std W5"/>
                <w:sz w:val="26"/>
                <w:szCs w:val="26"/>
              </w:rPr>
            </w:pPr>
            <w:r w:rsidRPr="00AA3E3C">
              <w:rPr>
                <w:rFonts w:ascii="華康楷書體 Std W5" w:eastAsia="華康楷書體 Std W5" w:hAnsi="華康楷書體 Std W5" w:cs="華康圓體 Std W5" w:hint="eastAsia"/>
                <w:sz w:val="26"/>
                <w:szCs w:val="26"/>
              </w:rPr>
              <w:t>(1)具有「</w:t>
            </w:r>
            <w:r w:rsidRPr="00AA3E3C">
              <w:rPr>
                <w:rFonts w:ascii="華康楷書體 Std W5" w:eastAsia="華康楷書體 Std W5" w:hAnsi="華康楷書體 Std W5" w:cs="華康圓體 Std W5" w:hint="eastAsia"/>
                <w:sz w:val="26"/>
                <w:szCs w:val="26"/>
                <w:u w:val="single"/>
              </w:rPr>
              <w:t>繁殖</w:t>
            </w:r>
            <w:r w:rsidRPr="00AA3E3C">
              <w:rPr>
                <w:rFonts w:ascii="華康楷書體 Std W5" w:eastAsia="華康楷書體 Std W5" w:hAnsi="華康楷書體 Std W5" w:cs="華康圓體 Std W5" w:hint="eastAsia"/>
                <w:sz w:val="26"/>
                <w:szCs w:val="26"/>
              </w:rPr>
              <w:t>」這個生命現象。</w:t>
            </w:r>
            <w:r w:rsidRPr="00AA3E3C">
              <w:rPr>
                <w:rFonts w:ascii="華康楷書體 Std W5" w:eastAsia="華康楷書體 Std W5" w:hAnsi="華康楷書體 Std W5" w:cs="華康圓體 Std W5"/>
                <w:sz w:val="26"/>
                <w:szCs w:val="26"/>
              </w:rPr>
              <w:br/>
            </w:r>
            <w:r w:rsidRPr="00AA3E3C">
              <w:rPr>
                <w:rFonts w:ascii="華康楷書體 Std W5" w:eastAsia="華康楷書體 Std W5" w:hAnsi="華康楷書體 Std W5" w:cs="華康圓體 Std W5" w:hint="eastAsia"/>
                <w:sz w:val="26"/>
                <w:szCs w:val="26"/>
              </w:rPr>
              <w:t>但是必須在寄主細胞內，才能表現。</w:t>
            </w:r>
          </w:p>
          <w:p w14:paraId="1121D909" w14:textId="77777777" w:rsidR="003D1110" w:rsidRPr="00AA3E3C" w:rsidRDefault="003D1110" w:rsidP="003D1110">
            <w:pPr>
              <w:pStyle w:val="af1"/>
              <w:spacing w:line="420" w:lineRule="atLeast"/>
              <w:ind w:leftChars="192" w:left="838" w:hangingChars="145" w:hanging="377"/>
              <w:rPr>
                <w:rFonts w:ascii="華康楷書體 Std W5" w:eastAsia="華康楷書體 Std W5" w:hAnsi="華康楷書體 Std W5" w:cs="華康圓體 Std W5"/>
                <w:sz w:val="26"/>
                <w:szCs w:val="26"/>
              </w:rPr>
            </w:pPr>
            <w:r w:rsidRPr="00AA3E3C">
              <w:rPr>
                <w:rFonts w:ascii="華康楷書體 Std W5" w:eastAsia="華康楷書體 Std W5" w:hAnsi="華康楷書體 Std W5" w:cs="華康圓體 Std W5" w:hint="eastAsia"/>
                <w:sz w:val="26"/>
                <w:szCs w:val="26"/>
              </w:rPr>
              <w:t>(2)具有</w:t>
            </w:r>
            <w:r w:rsidRPr="00AA3E3C">
              <w:rPr>
                <w:rFonts w:ascii="華康楷書體 Std W5" w:eastAsia="華康楷書體 Std W5" w:hAnsi="華康楷書體 Std W5" w:cs="華康圓體 Std W5" w:hint="eastAsia"/>
                <w:sz w:val="26"/>
                <w:szCs w:val="26"/>
                <w:u w:val="single"/>
              </w:rPr>
              <w:t>DNA</w:t>
            </w:r>
            <w:r w:rsidRPr="00AA3E3C">
              <w:rPr>
                <w:rFonts w:ascii="華康楷書體 Std W5" w:eastAsia="華康楷書體 Std W5" w:hAnsi="華康楷書體 Std W5" w:cs="華康圓體 Std W5" w:hint="eastAsia"/>
                <w:sz w:val="26"/>
                <w:szCs w:val="26"/>
              </w:rPr>
              <w:t>與</w:t>
            </w:r>
            <w:r w:rsidRPr="00AA3E3C">
              <w:rPr>
                <w:rFonts w:ascii="華康楷書體 Std W5" w:eastAsia="華康楷書體 Std W5" w:hAnsi="華康楷書體 Std W5" w:cs="華康圓體 Std W5" w:hint="eastAsia"/>
                <w:sz w:val="26"/>
                <w:szCs w:val="26"/>
                <w:u w:val="single"/>
              </w:rPr>
              <w:t>RNA</w:t>
            </w:r>
            <w:r w:rsidRPr="00AA3E3C">
              <w:rPr>
                <w:rFonts w:ascii="華康楷書體 Std W5" w:eastAsia="華康楷書體 Std W5" w:hAnsi="華康楷書體 Std W5" w:cs="華康圓體 Std W5" w:hint="eastAsia"/>
                <w:sz w:val="26"/>
                <w:szCs w:val="26"/>
              </w:rPr>
              <w:t>，與高等生物染色體的構造成分相似。</w:t>
            </w:r>
          </w:p>
          <w:p w14:paraId="5A8FFAC5" w14:textId="77777777" w:rsidR="003D1110" w:rsidRPr="00AA3E3C" w:rsidRDefault="003D1110" w:rsidP="003D1110">
            <w:pPr>
              <w:pStyle w:val="af1"/>
              <w:spacing w:line="420" w:lineRule="atLeast"/>
              <w:ind w:leftChars="0"/>
              <w:rPr>
                <w:rFonts w:ascii="華康楷書體 Std W5" w:eastAsia="華康楷書體 Std W5" w:hAnsi="華康楷書體 Std W5" w:cs="華康圓體 Std W5"/>
                <w:sz w:val="26"/>
                <w:szCs w:val="26"/>
              </w:rPr>
            </w:pPr>
            <w:r w:rsidRPr="00AA3E3C">
              <w:rPr>
                <w:rFonts w:ascii="華康楷書體 Std W5" w:eastAsia="華康楷書體 Std W5" w:hAnsi="華康楷書體 Std W5" w:cs="華康圓體 Std W5" w:hint="eastAsia"/>
                <w:sz w:val="26"/>
                <w:szCs w:val="26"/>
              </w:rPr>
              <w:t>(3)遺傳物質有「</w:t>
            </w:r>
            <w:r w:rsidRPr="00AA3E3C">
              <w:rPr>
                <w:rFonts w:ascii="華康楷書體 Std W5" w:eastAsia="華康楷書體 Std W5" w:hAnsi="華康楷書體 Std W5" w:cs="華康圓體 Std W5" w:hint="eastAsia"/>
                <w:sz w:val="26"/>
                <w:szCs w:val="26"/>
                <w:u w:val="single"/>
              </w:rPr>
              <w:t>轉錄</w:t>
            </w:r>
            <w:r w:rsidRPr="00AA3E3C">
              <w:rPr>
                <w:rFonts w:ascii="華康楷書體 Std W5" w:eastAsia="華康楷書體 Std W5" w:hAnsi="華康楷書體 Std W5" w:cs="華康圓體 Std W5" w:hint="eastAsia"/>
                <w:sz w:val="26"/>
                <w:szCs w:val="26"/>
              </w:rPr>
              <w:t>」和「</w:t>
            </w:r>
            <w:r w:rsidRPr="00AA3E3C">
              <w:rPr>
                <w:rFonts w:ascii="華康楷書體 Std W5" w:eastAsia="華康楷書體 Std W5" w:hAnsi="華康楷書體 Std W5" w:cs="華康圓體 Std W5" w:hint="eastAsia"/>
                <w:sz w:val="26"/>
                <w:szCs w:val="26"/>
                <w:u w:val="single"/>
              </w:rPr>
              <w:t>轉譯</w:t>
            </w:r>
            <w:r w:rsidRPr="00AA3E3C">
              <w:rPr>
                <w:rFonts w:ascii="華康楷書體 Std W5" w:eastAsia="華康楷書體 Std W5" w:hAnsi="華康楷書體 Std W5" w:cs="華康圓體 Std W5" w:hint="eastAsia"/>
                <w:sz w:val="26"/>
                <w:szCs w:val="26"/>
              </w:rPr>
              <w:t>」的現象</w:t>
            </w:r>
          </w:p>
          <w:p w14:paraId="609442DD" w14:textId="77777777" w:rsidR="003D1110" w:rsidRPr="00AA3E3C" w:rsidRDefault="003D1110" w:rsidP="003B7459">
            <w:pPr>
              <w:pStyle w:val="af1"/>
              <w:numPr>
                <w:ilvl w:val="0"/>
                <w:numId w:val="29"/>
              </w:numPr>
              <w:spacing w:line="420" w:lineRule="atLeast"/>
              <w:ind w:leftChars="0"/>
              <w:rPr>
                <w:rFonts w:ascii="華康楷書體 Std W5" w:eastAsia="華康楷書體 Std W5" w:hAnsi="華康楷書體 Std W5" w:cs="華康圓體 Std W5"/>
                <w:sz w:val="26"/>
                <w:szCs w:val="26"/>
              </w:rPr>
            </w:pPr>
            <w:r w:rsidRPr="00AA3E3C">
              <w:rPr>
                <w:rFonts w:ascii="華康楷書體 Std W5" w:eastAsia="華康楷書體 Std W5" w:hAnsi="華康楷書體 Std W5" w:cs="華康圓體 Std W5" w:hint="eastAsia"/>
                <w:sz w:val="26"/>
                <w:szCs w:val="26"/>
              </w:rPr>
              <w:t>病毒被認為是無生物的理由：</w:t>
            </w:r>
          </w:p>
          <w:p w14:paraId="32D5F652" w14:textId="77777777" w:rsidR="003D1110" w:rsidRPr="00AA3E3C" w:rsidRDefault="003D1110" w:rsidP="003D1110">
            <w:pPr>
              <w:pStyle w:val="af1"/>
              <w:spacing w:line="420" w:lineRule="atLeast"/>
              <w:ind w:leftChars="192" w:left="838" w:hangingChars="145" w:hanging="377"/>
              <w:rPr>
                <w:rFonts w:ascii="華康楷書體 Std W5" w:eastAsia="華康楷書體 Std W5" w:hAnsi="華康楷書體 Std W5" w:cs="華康圓體 Std W5"/>
                <w:sz w:val="26"/>
                <w:szCs w:val="26"/>
              </w:rPr>
            </w:pPr>
            <w:r w:rsidRPr="00AA3E3C">
              <w:rPr>
                <w:rFonts w:ascii="華康楷書體 Std W5" w:eastAsia="華康楷書體 Std W5" w:hAnsi="華康楷書體 Std W5" w:cs="華康圓體 Std W5" w:hint="eastAsia"/>
                <w:sz w:val="26"/>
                <w:szCs w:val="26"/>
              </w:rPr>
              <w:t>(1)不具有細胞的結構。依「</w:t>
            </w:r>
            <w:r w:rsidRPr="00AA3E3C">
              <w:rPr>
                <w:rFonts w:ascii="華康楷書體 Std W5" w:eastAsia="華康楷書體 Std W5" w:hAnsi="華康楷書體 Std W5" w:cs="華康圓體 Std W5" w:hint="eastAsia"/>
                <w:sz w:val="26"/>
                <w:szCs w:val="26"/>
                <w:u w:val="single"/>
              </w:rPr>
              <w:t>細胞學說</w:t>
            </w:r>
            <w:r w:rsidRPr="00AA3E3C">
              <w:rPr>
                <w:rFonts w:ascii="華康楷書體 Std W5" w:eastAsia="華康楷書體 Std W5" w:hAnsi="華康楷書體 Std W5" w:cs="華康圓體 Std W5" w:hint="eastAsia"/>
                <w:sz w:val="26"/>
                <w:szCs w:val="26"/>
              </w:rPr>
              <w:t>」，它不具細胞所以並非生物。</w:t>
            </w:r>
          </w:p>
          <w:p w14:paraId="5557800E" w14:textId="77777777" w:rsidR="003D1110" w:rsidRPr="00AA3E3C" w:rsidRDefault="003D1110" w:rsidP="003D1110">
            <w:pPr>
              <w:pStyle w:val="af1"/>
              <w:spacing w:line="420" w:lineRule="atLeast"/>
              <w:ind w:leftChars="0"/>
              <w:rPr>
                <w:rFonts w:ascii="華康楷書體 Std W5" w:eastAsia="華康楷書體 Std W5" w:hAnsi="華康楷書體 Std W5" w:cs="華康圓體 Std W5"/>
                <w:sz w:val="26"/>
                <w:szCs w:val="26"/>
              </w:rPr>
            </w:pPr>
            <w:r w:rsidRPr="00AA3E3C">
              <w:rPr>
                <w:rFonts w:ascii="華康楷書體 Std W5" w:eastAsia="華康楷書體 Std W5" w:hAnsi="華康楷書體 Std W5" w:cs="華康圓體 Std W5" w:hint="eastAsia"/>
                <w:sz w:val="26"/>
                <w:szCs w:val="26"/>
              </w:rPr>
              <w:t>(2)可被製成</w:t>
            </w:r>
            <w:r w:rsidRPr="00AA3E3C">
              <w:rPr>
                <w:rFonts w:ascii="華康楷書體 Std W5" w:eastAsia="華康楷書體 Std W5" w:hAnsi="華康楷書體 Std W5" w:cs="華康圓體 Std W5" w:hint="eastAsia"/>
                <w:sz w:val="26"/>
                <w:szCs w:val="26"/>
                <w:u w:val="single"/>
              </w:rPr>
              <w:t>結晶</w:t>
            </w:r>
            <w:r w:rsidRPr="00AA3E3C">
              <w:rPr>
                <w:rFonts w:ascii="華康楷書體 Std W5" w:eastAsia="華康楷書體 Std W5" w:hAnsi="華康楷書體 Std W5" w:cs="華康圓體 Std W5" w:hint="eastAsia"/>
                <w:sz w:val="26"/>
                <w:szCs w:val="26"/>
              </w:rPr>
              <w:t>，有如冰糖與食鹽一般。</w:t>
            </w:r>
          </w:p>
          <w:p w14:paraId="18D871E1" w14:textId="77777777" w:rsidR="003D1110" w:rsidRPr="00AA3E3C" w:rsidRDefault="003D1110" w:rsidP="003D1110">
            <w:pPr>
              <w:pStyle w:val="af1"/>
              <w:spacing w:line="420" w:lineRule="atLeast"/>
              <w:ind w:leftChars="0"/>
              <w:rPr>
                <w:rFonts w:ascii="華康楷書體 Std W5" w:eastAsia="華康楷書體 Std W5" w:hAnsi="華康楷書體 Std W5" w:cs="華康圓體 Std W5"/>
                <w:sz w:val="26"/>
                <w:szCs w:val="26"/>
              </w:rPr>
            </w:pPr>
            <w:r w:rsidRPr="00AA3E3C">
              <w:rPr>
                <w:rFonts w:ascii="華康楷書體 Std W5" w:eastAsia="華康楷書體 Std W5" w:hAnsi="華康楷書體 Std W5" w:cs="華康圓體 Std W5" w:hint="eastAsia"/>
                <w:sz w:val="26"/>
                <w:szCs w:val="26"/>
              </w:rPr>
              <w:t>(3)缺乏</w:t>
            </w:r>
            <w:r w:rsidRPr="00AA3E3C">
              <w:rPr>
                <w:rFonts w:ascii="華康楷書體 Std W5" w:eastAsia="華康楷書體 Std W5" w:hAnsi="華康楷書體 Std W5" w:cs="華康圓體 Std W5" w:hint="eastAsia"/>
                <w:sz w:val="26"/>
                <w:szCs w:val="26"/>
                <w:u w:val="single"/>
              </w:rPr>
              <w:t>酵素系統</w:t>
            </w:r>
            <w:r w:rsidRPr="00AA3E3C">
              <w:rPr>
                <w:rFonts w:ascii="華康楷書體 Std W5" w:eastAsia="華康楷書體 Std W5" w:hAnsi="華康楷書體 Std W5" w:cs="華康圓體 Std W5" w:hint="eastAsia"/>
                <w:sz w:val="26"/>
                <w:szCs w:val="26"/>
              </w:rPr>
              <w:t>，所以沒有「代謝」這個生命現象。</w:t>
            </w:r>
          </w:p>
          <w:p w14:paraId="42958195" w14:textId="77777777" w:rsidR="003D1110" w:rsidRPr="00AA3E3C" w:rsidRDefault="003D1110" w:rsidP="003B7459">
            <w:pPr>
              <w:pStyle w:val="af1"/>
              <w:numPr>
                <w:ilvl w:val="0"/>
                <w:numId w:val="29"/>
              </w:numPr>
              <w:spacing w:afterLines="50" w:after="180" w:line="420" w:lineRule="atLeast"/>
              <w:ind w:leftChars="0" w:left="482" w:hanging="482"/>
              <w:rPr>
                <w:rFonts w:ascii="華康楷書體 Std W5" w:eastAsia="華康楷書體 Std W5" w:hAnsi="華康楷書體 Std W5" w:cs="華康圓體 Std W5"/>
                <w:sz w:val="26"/>
                <w:szCs w:val="26"/>
              </w:rPr>
            </w:pPr>
            <w:r w:rsidRPr="00AA3E3C">
              <w:rPr>
                <w:rFonts w:ascii="華康楷書體 Std W5" w:eastAsia="華康楷書體 Std W5" w:hAnsi="華康楷書體 Std W5" w:cs="華康圓體 Std W5" w:hint="eastAsia"/>
                <w:sz w:val="26"/>
                <w:szCs w:val="26"/>
              </w:rPr>
              <w:t>結論：病毒是介於</w:t>
            </w:r>
            <w:r w:rsidRPr="00AA3E3C">
              <w:rPr>
                <w:rFonts w:ascii="華康楷書體 Std W5" w:eastAsia="華康楷書體 Std W5" w:hAnsi="華康楷書體 Std W5" w:cs="華康圓體 Std W5" w:hint="eastAsia"/>
                <w:sz w:val="26"/>
                <w:szCs w:val="26"/>
                <w:u w:val="single"/>
              </w:rPr>
              <w:t>生命</w:t>
            </w:r>
            <w:r w:rsidRPr="00AA3E3C">
              <w:rPr>
                <w:rFonts w:ascii="華康楷書體 Std W5" w:eastAsia="華康楷書體 Std W5" w:hAnsi="華康楷書體 Std W5" w:cs="華康圓體 Std W5" w:hint="eastAsia"/>
                <w:sz w:val="26"/>
                <w:szCs w:val="26"/>
              </w:rPr>
              <w:t>和</w:t>
            </w:r>
            <w:r w:rsidRPr="00AA3E3C">
              <w:rPr>
                <w:rFonts w:ascii="華康楷書體 Std W5" w:eastAsia="華康楷書體 Std W5" w:hAnsi="華康楷書體 Std W5" w:cs="華康圓體 Std W5" w:hint="eastAsia"/>
                <w:sz w:val="26"/>
                <w:szCs w:val="26"/>
                <w:u w:val="single"/>
              </w:rPr>
              <w:t>非生命</w:t>
            </w:r>
            <w:r w:rsidRPr="00AA3E3C">
              <w:rPr>
                <w:rFonts w:ascii="華康楷書體 Std W5" w:eastAsia="華康楷書體 Std W5" w:hAnsi="華康楷書體 Std W5" w:cs="華康圓體 Std W5" w:hint="eastAsia"/>
                <w:sz w:val="26"/>
                <w:szCs w:val="26"/>
              </w:rPr>
              <w:t>之間的物體。</w:t>
            </w:r>
          </w:p>
        </w:tc>
      </w:tr>
      <w:tr w:rsidR="003D1110" w:rsidRPr="006564B3" w14:paraId="28E22303" w14:textId="77777777" w:rsidTr="003D1110">
        <w:trPr>
          <w:trHeight w:val="876"/>
        </w:trPr>
        <w:tc>
          <w:tcPr>
            <w:tcW w:w="1359" w:type="dxa"/>
            <w:shd w:val="clear" w:color="auto" w:fill="BFBFBF"/>
            <w:vAlign w:val="center"/>
          </w:tcPr>
          <w:p w14:paraId="135B3F65" w14:textId="77777777" w:rsidR="003D1110" w:rsidRPr="00AA3E3C" w:rsidRDefault="003D1110" w:rsidP="003D1110">
            <w:pPr>
              <w:spacing w:line="420" w:lineRule="atLeast"/>
              <w:jc w:val="center"/>
              <w:rPr>
                <w:rFonts w:ascii="華康楷書體 Std W5" w:eastAsia="華康楷書體 Std W5" w:hAnsi="華康楷書體 Std W5" w:cs="華康圓體 Std W5"/>
                <w:sz w:val="26"/>
                <w:szCs w:val="26"/>
              </w:rPr>
            </w:pPr>
            <w:r w:rsidRPr="00AA3E3C">
              <w:rPr>
                <w:rFonts w:ascii="華康楷書體 Std W5" w:eastAsia="華康楷書體 Std W5" w:hAnsi="華康楷書體 Std W5" w:cs="華康圓體 Std W5" w:hint="eastAsia"/>
                <w:sz w:val="26"/>
                <w:szCs w:val="26"/>
              </w:rPr>
              <w:t>病毒的</w:t>
            </w:r>
            <w:r w:rsidRPr="00AA3E3C">
              <w:rPr>
                <w:rFonts w:ascii="華康楷書體 Std W5" w:eastAsia="華康楷書體 Std W5" w:hAnsi="華康楷書體 Std W5" w:cs="華康圓體 Std W5"/>
                <w:sz w:val="26"/>
                <w:szCs w:val="26"/>
              </w:rPr>
              <w:br/>
            </w:r>
            <w:r w:rsidRPr="00AA3E3C">
              <w:rPr>
                <w:rFonts w:ascii="華康楷書體 Std W5" w:eastAsia="華康楷書體 Std W5" w:hAnsi="華康楷書體 Std W5" w:cs="華康圓體 Std W5" w:hint="eastAsia"/>
                <w:sz w:val="26"/>
                <w:szCs w:val="26"/>
              </w:rPr>
              <w:lastRenderedPageBreak/>
              <w:t>體制分級</w:t>
            </w:r>
          </w:p>
        </w:tc>
        <w:tc>
          <w:tcPr>
            <w:tcW w:w="8138" w:type="dxa"/>
            <w:shd w:val="clear" w:color="auto" w:fill="auto"/>
          </w:tcPr>
          <w:p w14:paraId="2E9BB62C" w14:textId="77777777" w:rsidR="003D1110" w:rsidRPr="00AA3E3C" w:rsidRDefault="003D1110" w:rsidP="003D1110">
            <w:pPr>
              <w:pStyle w:val="af1"/>
              <w:spacing w:line="420" w:lineRule="atLeast"/>
              <w:ind w:leftChars="0" w:left="0"/>
              <w:rPr>
                <w:rFonts w:ascii="華康楷書體 Std W5" w:eastAsia="華康楷書體 Std W5" w:hAnsi="華康楷書體 Std W5" w:cs="華康圓體 Std W5"/>
                <w:sz w:val="26"/>
                <w:szCs w:val="26"/>
              </w:rPr>
            </w:pPr>
            <w:r w:rsidRPr="00AA3E3C">
              <w:rPr>
                <w:rFonts w:ascii="華康楷書體 Std W5" w:eastAsia="華康楷書體 Std W5" w:hAnsi="華康楷書體 Std W5" w:cs="華康圓體 Std W5" w:hint="eastAsia"/>
                <w:sz w:val="26"/>
                <w:szCs w:val="26"/>
              </w:rPr>
              <w:lastRenderedPageBreak/>
              <w:t>具有蛋白質、核酸</w:t>
            </w:r>
            <w:r w:rsidRPr="00AA3E3C">
              <w:rPr>
                <w:rFonts w:ascii="華康楷書體 Std W5" w:eastAsia="華康楷書體 Std W5" w:hAnsi="華康楷書體 Std W5" w:cs="華康圓體 Std W5"/>
                <w:sz w:val="26"/>
                <w:szCs w:val="26"/>
              </w:rPr>
              <w:t>…</w:t>
            </w:r>
            <w:proofErr w:type="gramStart"/>
            <w:r w:rsidRPr="00AA3E3C">
              <w:rPr>
                <w:rFonts w:ascii="華康楷書體 Std W5" w:eastAsia="華康楷書體 Std W5" w:hAnsi="華康楷書體 Std W5" w:cs="華康圓體 Std W5"/>
                <w:sz w:val="26"/>
                <w:szCs w:val="26"/>
              </w:rPr>
              <w:t>…</w:t>
            </w:r>
            <w:proofErr w:type="gramEnd"/>
            <w:r w:rsidRPr="00AA3E3C">
              <w:rPr>
                <w:rFonts w:ascii="華康楷書體 Std W5" w:eastAsia="華康楷書體 Std W5" w:hAnsi="華康楷書體 Std W5" w:cs="華康圓體 Std W5" w:hint="eastAsia"/>
                <w:sz w:val="26"/>
                <w:szCs w:val="26"/>
              </w:rPr>
              <w:t>等分子，但不具細胞的結構。</w:t>
            </w:r>
          </w:p>
          <w:p w14:paraId="26A87D78" w14:textId="77777777" w:rsidR="003D1110" w:rsidRPr="00AA3E3C" w:rsidRDefault="003D1110" w:rsidP="003D1110">
            <w:pPr>
              <w:pStyle w:val="af1"/>
              <w:spacing w:line="420" w:lineRule="atLeast"/>
              <w:ind w:leftChars="0" w:left="0"/>
              <w:rPr>
                <w:rFonts w:ascii="華康楷書體 Std W5" w:eastAsia="華康楷書體 Std W5" w:hAnsi="華康楷書體 Std W5" w:cs="華康圓體 Std W5"/>
                <w:sz w:val="26"/>
                <w:szCs w:val="26"/>
              </w:rPr>
            </w:pPr>
            <w:r w:rsidRPr="00AA3E3C">
              <w:rPr>
                <w:rFonts w:ascii="華康楷書體 Std W5" w:eastAsia="華康楷書體 Std W5" w:hAnsi="華康楷書體 Std W5" w:cs="華康圓體 Std W5"/>
                <w:sz w:val="26"/>
                <w:szCs w:val="26"/>
              </w:rPr>
              <w:lastRenderedPageBreak/>
              <w:sym w:font="Wingdings" w:char="F0E0"/>
            </w:r>
            <w:r w:rsidRPr="00AA3E3C">
              <w:rPr>
                <w:rFonts w:ascii="華康楷書體 Std W5" w:eastAsia="華康楷書體 Std W5" w:hAnsi="華康楷書體 Std W5" w:cs="華康圓體 Std W5" w:hint="eastAsia"/>
                <w:sz w:val="26"/>
                <w:szCs w:val="26"/>
              </w:rPr>
              <w:t>故介於</w:t>
            </w:r>
            <w:r w:rsidRPr="00AA3E3C">
              <w:rPr>
                <w:rFonts w:ascii="華康楷書體 Std W5" w:eastAsia="華康楷書體 Std W5" w:hAnsi="華康楷書體 Std W5" w:cs="華康圓體 Std W5" w:hint="eastAsia"/>
                <w:sz w:val="26"/>
                <w:szCs w:val="26"/>
                <w:u w:val="single"/>
              </w:rPr>
              <w:t>分子</w:t>
            </w:r>
            <w:r w:rsidRPr="00AA3E3C">
              <w:rPr>
                <w:rFonts w:ascii="華康楷書體 Std W5" w:eastAsia="華康楷書體 Std W5" w:hAnsi="華康楷書體 Std W5" w:cs="華康圓體 Std W5" w:hint="eastAsia"/>
                <w:sz w:val="26"/>
                <w:szCs w:val="26"/>
              </w:rPr>
              <w:t>與</w:t>
            </w:r>
            <w:r w:rsidRPr="00AA3E3C">
              <w:rPr>
                <w:rFonts w:ascii="華康楷書體 Std W5" w:eastAsia="華康楷書體 Std W5" w:hAnsi="華康楷書體 Std W5" w:cs="華康圓體 Std W5" w:hint="eastAsia"/>
                <w:sz w:val="26"/>
                <w:szCs w:val="26"/>
                <w:u w:val="single"/>
              </w:rPr>
              <w:t>細胞</w:t>
            </w:r>
            <w:r w:rsidRPr="00AA3E3C">
              <w:rPr>
                <w:rFonts w:ascii="華康楷書體 Std W5" w:eastAsia="華康楷書體 Std W5" w:hAnsi="華康楷書體 Std W5" w:cs="華康圓體 Std W5" w:hint="eastAsia"/>
                <w:sz w:val="26"/>
                <w:szCs w:val="26"/>
              </w:rPr>
              <w:t>之間。</w:t>
            </w:r>
          </w:p>
        </w:tc>
      </w:tr>
      <w:tr w:rsidR="003D1110" w:rsidRPr="006564B3" w14:paraId="78E79E02" w14:textId="77777777" w:rsidTr="003D1110">
        <w:trPr>
          <w:trHeight w:val="1647"/>
        </w:trPr>
        <w:tc>
          <w:tcPr>
            <w:tcW w:w="1359" w:type="dxa"/>
            <w:shd w:val="clear" w:color="auto" w:fill="BFBFBF"/>
            <w:vAlign w:val="center"/>
          </w:tcPr>
          <w:p w14:paraId="0665E955" w14:textId="77777777" w:rsidR="003D1110" w:rsidRPr="00AA3E3C" w:rsidRDefault="003D1110" w:rsidP="003D1110">
            <w:pPr>
              <w:spacing w:line="420" w:lineRule="atLeast"/>
              <w:jc w:val="center"/>
              <w:rPr>
                <w:rFonts w:ascii="華康楷書體 Std W5" w:eastAsia="華康楷書體 Std W5" w:hAnsi="華康楷書體 Std W5" w:cs="華康圓體 Std W5"/>
                <w:sz w:val="26"/>
                <w:szCs w:val="26"/>
              </w:rPr>
            </w:pPr>
            <w:r w:rsidRPr="00AA3E3C">
              <w:rPr>
                <w:rFonts w:ascii="華康楷書體 Std W5" w:eastAsia="華康楷書體 Std W5" w:hAnsi="華康楷書體 Std W5" w:cs="華康圓體 Std W5" w:hint="eastAsia"/>
                <w:sz w:val="26"/>
                <w:szCs w:val="26"/>
              </w:rPr>
              <w:lastRenderedPageBreak/>
              <w:t>病毒的</w:t>
            </w:r>
            <w:r w:rsidRPr="00AA3E3C">
              <w:rPr>
                <w:rFonts w:ascii="華康楷書體 Std W5" w:eastAsia="華康楷書體 Std W5" w:hAnsi="華康楷書體 Std W5" w:cs="華康圓體 Std W5"/>
                <w:sz w:val="26"/>
                <w:szCs w:val="26"/>
              </w:rPr>
              <w:br/>
            </w:r>
            <w:r w:rsidRPr="00AA3E3C">
              <w:rPr>
                <w:rFonts w:ascii="華康楷書體 Std W5" w:eastAsia="華康楷書體 Std W5" w:hAnsi="華康楷書體 Std W5" w:cs="華康圓體 Std W5" w:hint="eastAsia"/>
                <w:sz w:val="26"/>
                <w:szCs w:val="26"/>
              </w:rPr>
              <w:t>大小</w:t>
            </w:r>
          </w:p>
        </w:tc>
        <w:tc>
          <w:tcPr>
            <w:tcW w:w="8138" w:type="dxa"/>
            <w:shd w:val="clear" w:color="auto" w:fill="auto"/>
          </w:tcPr>
          <w:p w14:paraId="0EB5210C" w14:textId="77777777" w:rsidR="003D1110" w:rsidRPr="00AA3E3C" w:rsidRDefault="003D1110" w:rsidP="003B7459">
            <w:pPr>
              <w:pStyle w:val="af1"/>
              <w:numPr>
                <w:ilvl w:val="0"/>
                <w:numId w:val="28"/>
              </w:numPr>
              <w:spacing w:line="420" w:lineRule="atLeast"/>
              <w:ind w:leftChars="0"/>
              <w:rPr>
                <w:rFonts w:ascii="華康楷書體 Std W5" w:eastAsia="華康楷書體 Std W5" w:hAnsi="華康楷書體 Std W5" w:cs="華康圓體 Std W5"/>
                <w:sz w:val="26"/>
                <w:szCs w:val="26"/>
              </w:rPr>
            </w:pPr>
            <w:proofErr w:type="gramStart"/>
            <w:r w:rsidRPr="00AA3E3C">
              <w:rPr>
                <w:rFonts w:ascii="華康楷書體 Std W5" w:eastAsia="華康楷書體 Std W5" w:hAnsi="華康楷書體 Std W5" w:cs="華康圓體 Std W5" w:hint="eastAsia"/>
                <w:sz w:val="26"/>
                <w:szCs w:val="26"/>
              </w:rPr>
              <w:t>通常以</w:t>
            </w:r>
            <w:r w:rsidRPr="00AA3E3C">
              <w:rPr>
                <w:rFonts w:ascii="華康楷書體 Std W5" w:eastAsia="華康楷書體 Std W5" w:hAnsi="華康楷書體 Std W5" w:cs="華康圓體 Std W5" w:hint="eastAsia"/>
                <w:sz w:val="26"/>
                <w:szCs w:val="26"/>
                <w:u w:val="single"/>
              </w:rPr>
              <w:t>奈米</w:t>
            </w:r>
            <w:proofErr w:type="gramEnd"/>
            <w:r w:rsidRPr="00AA3E3C">
              <w:rPr>
                <w:rFonts w:ascii="華康楷書體 Std W5" w:eastAsia="華康楷書體 Std W5" w:hAnsi="華康楷書體 Std W5" w:cs="華康圓體 Std W5" w:hint="eastAsia"/>
                <w:sz w:val="26"/>
                <w:szCs w:val="26"/>
              </w:rPr>
              <w:t>為測量單位。(1</w:t>
            </w:r>
            <w:r w:rsidRPr="00AA3E3C">
              <w:rPr>
                <w:rFonts w:ascii="華康楷書體 Std W5" w:eastAsia="華康楷書體 Std W5" w:hAnsi="華康楷書體 Std W5" w:cs="華康圓體 Std W5"/>
                <w:sz w:val="26"/>
                <w:szCs w:val="26"/>
              </w:rPr>
              <w:t>nm</w:t>
            </w:r>
            <w:r w:rsidRPr="00AA3E3C">
              <w:rPr>
                <w:rFonts w:ascii="華康楷書體 Std W5" w:eastAsia="華康楷書體 Std W5" w:hAnsi="華康楷書體 Std W5" w:cs="華康圓體 Std W5" w:hint="eastAsia"/>
                <w:sz w:val="26"/>
                <w:szCs w:val="26"/>
              </w:rPr>
              <w:t>=10</w:t>
            </w:r>
            <w:r w:rsidRPr="00AA3E3C">
              <w:rPr>
                <w:rFonts w:ascii="華康楷書體 Std W5" w:eastAsia="華康楷書體 Std W5" w:hAnsi="華康楷書體 Std W5" w:cs="華康圓體 Std W5" w:hint="eastAsia"/>
                <w:sz w:val="26"/>
                <w:szCs w:val="26"/>
                <w:vertAlign w:val="superscript"/>
              </w:rPr>
              <w:t>-3</w:t>
            </w:r>
            <w:r w:rsidRPr="00AA3E3C">
              <w:rPr>
                <w:rFonts w:ascii="華康楷書體 Std W5" w:eastAsia="華康楷書體 Std W5" w:hAnsi="華康楷書體 Std W5" w:cs="華康圓體 Std W5" w:hint="eastAsia"/>
                <w:sz w:val="26"/>
                <w:szCs w:val="26"/>
              </w:rPr>
              <w:t>μm)</w:t>
            </w:r>
          </w:p>
          <w:p w14:paraId="55C1818E" w14:textId="77777777" w:rsidR="003D1110" w:rsidRPr="00AA3E3C" w:rsidRDefault="003D1110" w:rsidP="003B7459">
            <w:pPr>
              <w:pStyle w:val="af1"/>
              <w:numPr>
                <w:ilvl w:val="0"/>
                <w:numId w:val="28"/>
              </w:numPr>
              <w:spacing w:line="420" w:lineRule="atLeast"/>
              <w:ind w:leftChars="0"/>
              <w:rPr>
                <w:rFonts w:ascii="華康楷書體 Std W5" w:eastAsia="華康楷書體 Std W5" w:hAnsi="華康楷書體 Std W5" w:cs="華康圓體 Std W5"/>
                <w:sz w:val="26"/>
                <w:szCs w:val="26"/>
              </w:rPr>
            </w:pPr>
            <w:r w:rsidRPr="00AA3E3C">
              <w:rPr>
                <w:rFonts w:ascii="華康楷書體 Std W5" w:eastAsia="華康楷書體 Std W5" w:hAnsi="華康楷書體 Std W5" w:cs="華康圓體 Std W5" w:hint="eastAsia"/>
                <w:sz w:val="26"/>
                <w:szCs w:val="26"/>
              </w:rPr>
              <w:t>必須用電子顯微鏡才能觀察到其形狀與構造。</w:t>
            </w:r>
          </w:p>
          <w:p w14:paraId="7B940743" w14:textId="77777777" w:rsidR="003D1110" w:rsidRPr="00AA3E3C" w:rsidRDefault="003D1110" w:rsidP="003B7459">
            <w:pPr>
              <w:pStyle w:val="af1"/>
              <w:numPr>
                <w:ilvl w:val="0"/>
                <w:numId w:val="28"/>
              </w:numPr>
              <w:spacing w:line="420" w:lineRule="atLeast"/>
              <w:ind w:leftChars="0"/>
              <w:rPr>
                <w:rFonts w:ascii="華康楷書體 Std W5" w:eastAsia="華康楷書體 Std W5" w:hAnsi="華康楷書體 Std W5" w:cs="華康圓體 Std W5"/>
                <w:sz w:val="26"/>
                <w:szCs w:val="26"/>
              </w:rPr>
            </w:pPr>
            <w:r w:rsidRPr="00AA3E3C">
              <w:rPr>
                <w:rFonts w:ascii="華康楷書體 Std W5" w:eastAsia="華康楷書體 Std W5" w:hAnsi="華康楷書體 Std W5" w:cs="華康圓體 Std W5" w:hint="eastAsia"/>
                <w:sz w:val="26"/>
                <w:szCs w:val="26"/>
              </w:rPr>
              <w:t>病毒大小差異很大，一般而言，其直徑約介於20~300奈米之間。</w:t>
            </w:r>
            <w:proofErr w:type="gramStart"/>
            <w:r w:rsidRPr="00AA3E3C">
              <w:rPr>
                <w:rFonts w:ascii="華康楷書體 Std W5" w:eastAsia="華康楷書體 Std W5" w:hAnsi="華康楷書體 Std W5" w:cs="華康圓體 Std W5" w:hint="eastAsia"/>
                <w:sz w:val="26"/>
                <w:szCs w:val="26"/>
              </w:rPr>
              <w:t>但是牛口蹄</w:t>
            </w:r>
            <w:proofErr w:type="gramEnd"/>
            <w:r w:rsidRPr="00AA3E3C">
              <w:rPr>
                <w:rFonts w:ascii="華康楷書體 Std W5" w:eastAsia="華康楷書體 Std W5" w:hAnsi="華康楷書體 Std W5" w:cs="華康圓體 Std W5" w:hint="eastAsia"/>
                <w:sz w:val="26"/>
                <w:szCs w:val="26"/>
              </w:rPr>
              <w:t>疫病毒則僅10奈米而已。</w:t>
            </w:r>
          </w:p>
        </w:tc>
      </w:tr>
      <w:tr w:rsidR="003D1110" w:rsidRPr="006564B3" w14:paraId="30AE9546" w14:textId="77777777" w:rsidTr="003D1110">
        <w:trPr>
          <w:trHeight w:val="2258"/>
        </w:trPr>
        <w:tc>
          <w:tcPr>
            <w:tcW w:w="1359" w:type="dxa"/>
            <w:shd w:val="clear" w:color="auto" w:fill="BFBFBF"/>
            <w:vAlign w:val="center"/>
          </w:tcPr>
          <w:p w14:paraId="68A5988D" w14:textId="77777777" w:rsidR="003D1110" w:rsidRPr="00AA3E3C" w:rsidRDefault="003D1110" w:rsidP="003D1110">
            <w:pPr>
              <w:spacing w:line="420" w:lineRule="atLeast"/>
              <w:jc w:val="center"/>
              <w:rPr>
                <w:rFonts w:ascii="華康楷書體 Std W5" w:eastAsia="華康楷書體 Std W5" w:hAnsi="華康楷書體 Std W5" w:cs="華康圓體 Std W5"/>
                <w:sz w:val="26"/>
                <w:szCs w:val="26"/>
              </w:rPr>
            </w:pPr>
            <w:r w:rsidRPr="00AA3E3C">
              <w:rPr>
                <w:rFonts w:ascii="華康楷書體 Std W5" w:eastAsia="華康楷書體 Std W5" w:hAnsi="華康楷書體 Std W5" w:cs="華康圓體 Std W5" w:hint="eastAsia"/>
                <w:sz w:val="26"/>
                <w:szCs w:val="26"/>
              </w:rPr>
              <w:t>病毒的</w:t>
            </w:r>
            <w:r w:rsidRPr="00AA3E3C">
              <w:rPr>
                <w:rFonts w:ascii="華康楷書體 Std W5" w:eastAsia="華康楷書體 Std W5" w:hAnsi="華康楷書體 Std W5" w:cs="華康圓體 Std W5"/>
                <w:sz w:val="26"/>
                <w:szCs w:val="26"/>
              </w:rPr>
              <w:br/>
            </w:r>
            <w:r w:rsidRPr="00AA3E3C">
              <w:rPr>
                <w:rFonts w:ascii="華康楷書體 Std W5" w:eastAsia="華康楷書體 Std W5" w:hAnsi="華康楷書體 Std W5" w:cs="華康圓體 Std W5" w:hint="eastAsia"/>
                <w:sz w:val="26"/>
                <w:szCs w:val="26"/>
              </w:rPr>
              <w:t>種類與</w:t>
            </w:r>
            <w:r w:rsidRPr="00AA3E3C">
              <w:rPr>
                <w:rFonts w:ascii="華康楷書體 Std W5" w:eastAsia="華康楷書體 Std W5" w:hAnsi="華康楷書體 Std W5" w:cs="華康圓體 Std W5"/>
                <w:sz w:val="26"/>
                <w:szCs w:val="26"/>
              </w:rPr>
              <w:br/>
            </w:r>
            <w:r w:rsidRPr="00AA3E3C">
              <w:rPr>
                <w:rFonts w:ascii="華康楷書體 Std W5" w:eastAsia="華康楷書體 Std W5" w:hAnsi="華康楷書體 Std W5" w:cs="華康圓體 Std W5" w:hint="eastAsia"/>
                <w:sz w:val="26"/>
                <w:szCs w:val="26"/>
              </w:rPr>
              <w:t>形狀</w:t>
            </w:r>
          </w:p>
        </w:tc>
        <w:tc>
          <w:tcPr>
            <w:tcW w:w="8138" w:type="dxa"/>
            <w:shd w:val="clear" w:color="auto" w:fill="auto"/>
          </w:tcPr>
          <w:p w14:paraId="33DA53BB" w14:textId="77777777" w:rsidR="003D1110" w:rsidRPr="00AA3E3C" w:rsidRDefault="003D1110" w:rsidP="003B7459">
            <w:pPr>
              <w:pStyle w:val="af1"/>
              <w:numPr>
                <w:ilvl w:val="0"/>
                <w:numId w:val="30"/>
              </w:numPr>
              <w:spacing w:line="420" w:lineRule="atLeast"/>
              <w:ind w:leftChars="0"/>
              <w:rPr>
                <w:rFonts w:ascii="華康楷書體 Std W5" w:eastAsia="華康楷書體 Std W5" w:hAnsi="華康楷書體 Std W5" w:cs="華康圓體 Std W5"/>
                <w:sz w:val="26"/>
                <w:szCs w:val="26"/>
              </w:rPr>
            </w:pPr>
            <w:r w:rsidRPr="00AA3E3C">
              <w:rPr>
                <w:rFonts w:ascii="華康楷書體 Std W5" w:eastAsia="華康楷書體 Std W5" w:hAnsi="華康楷書體 Std W5" w:cs="華康圓體 Std W5" w:hint="eastAsia"/>
                <w:sz w:val="26"/>
                <w:szCs w:val="26"/>
              </w:rPr>
              <w:t>依寄主細胞種類的不同，可分為三類：植物病毒、動物病毒和細菌病毒。</w:t>
            </w:r>
          </w:p>
          <w:p w14:paraId="59CB0619" w14:textId="77777777" w:rsidR="003D1110" w:rsidRPr="00AA3E3C" w:rsidRDefault="003D1110" w:rsidP="003B7459">
            <w:pPr>
              <w:pStyle w:val="af1"/>
              <w:numPr>
                <w:ilvl w:val="0"/>
                <w:numId w:val="30"/>
              </w:numPr>
              <w:spacing w:line="420" w:lineRule="atLeast"/>
              <w:ind w:leftChars="0"/>
              <w:rPr>
                <w:rFonts w:ascii="華康楷書體 Std W5" w:eastAsia="華康楷書體 Std W5" w:hAnsi="華康楷書體 Std W5" w:cs="華康圓體 Std W5"/>
                <w:sz w:val="26"/>
                <w:szCs w:val="26"/>
              </w:rPr>
            </w:pPr>
            <w:r w:rsidRPr="00AA3E3C">
              <w:rPr>
                <w:rFonts w:ascii="華康楷書體 Std W5" w:eastAsia="華康楷書體 Std W5" w:hAnsi="華康楷書體 Std W5" w:cs="華康圓體 Std W5" w:hint="eastAsia"/>
                <w:sz w:val="26"/>
                <w:szCs w:val="26"/>
              </w:rPr>
              <w:t>病毒的形狀，大致可分為：</w:t>
            </w:r>
          </w:p>
          <w:p w14:paraId="5CB5CCC4" w14:textId="77777777" w:rsidR="003D1110" w:rsidRPr="00AA3E3C" w:rsidRDefault="003D1110" w:rsidP="003D1110">
            <w:pPr>
              <w:pStyle w:val="af1"/>
              <w:spacing w:line="420" w:lineRule="atLeast"/>
              <w:ind w:leftChars="0"/>
              <w:rPr>
                <w:rFonts w:ascii="華康楷書體 Std W5" w:eastAsia="華康楷書體 Std W5" w:hAnsi="華康楷書體 Std W5" w:cs="華康圓體 Std W5"/>
                <w:sz w:val="26"/>
                <w:szCs w:val="26"/>
              </w:rPr>
            </w:pPr>
            <w:r w:rsidRPr="00AA3E3C">
              <w:rPr>
                <w:rFonts w:ascii="華康楷書體 Std W5" w:eastAsia="華康楷書體 Std W5" w:hAnsi="華康楷書體 Std W5" w:cs="華康圓體 Std W5" w:hint="eastAsia"/>
                <w:sz w:val="26"/>
                <w:szCs w:val="26"/>
              </w:rPr>
              <w:t>(1)</w:t>
            </w:r>
            <w:r w:rsidRPr="00AA3E3C">
              <w:rPr>
                <w:rFonts w:ascii="華康楷書體 Std W5" w:eastAsia="華康楷書體 Std W5" w:hAnsi="華康楷書體 Std W5" w:cs="華康圓體 Std W5" w:hint="eastAsia"/>
                <w:sz w:val="26"/>
                <w:szCs w:val="26"/>
                <w:u w:val="single"/>
              </w:rPr>
              <w:t>桿狀</w:t>
            </w:r>
            <w:r w:rsidRPr="00AA3E3C">
              <w:rPr>
                <w:rFonts w:ascii="華康楷書體 Std W5" w:eastAsia="華康楷書體 Std W5" w:hAnsi="華康楷書體 Std W5" w:cs="華康圓體 Std W5" w:hint="eastAsia"/>
                <w:sz w:val="26"/>
                <w:szCs w:val="26"/>
              </w:rPr>
              <w:t>：大多數植物病毒，例如菸草鑲嵌病毒(TMV)。</w:t>
            </w:r>
          </w:p>
          <w:p w14:paraId="457D5352" w14:textId="77777777" w:rsidR="003D1110" w:rsidRPr="00AA3E3C" w:rsidRDefault="003D1110" w:rsidP="003D1110">
            <w:pPr>
              <w:pStyle w:val="af1"/>
              <w:spacing w:line="420" w:lineRule="atLeast"/>
              <w:ind w:leftChars="0"/>
              <w:rPr>
                <w:rFonts w:ascii="華康楷書體 Std W5" w:eastAsia="華康楷書體 Std W5" w:hAnsi="華康楷書體 Std W5" w:cs="華康圓體 Std W5"/>
                <w:sz w:val="26"/>
                <w:szCs w:val="26"/>
              </w:rPr>
            </w:pPr>
            <w:r w:rsidRPr="00AA3E3C">
              <w:rPr>
                <w:rFonts w:ascii="華康楷書體 Std W5" w:eastAsia="華康楷書體 Std W5" w:hAnsi="華康楷書體 Std W5" w:cs="華康圓體 Std W5" w:hint="eastAsia"/>
                <w:sz w:val="26"/>
                <w:szCs w:val="26"/>
              </w:rPr>
              <w:t>(2)</w:t>
            </w:r>
            <w:r w:rsidRPr="00AA3E3C">
              <w:rPr>
                <w:rFonts w:ascii="華康楷書體 Std W5" w:eastAsia="華康楷書體 Std W5" w:hAnsi="華康楷書體 Std W5" w:cs="華康圓體 Std W5" w:hint="eastAsia"/>
                <w:sz w:val="26"/>
                <w:szCs w:val="26"/>
                <w:u w:val="single"/>
              </w:rPr>
              <w:t>球狀</w:t>
            </w:r>
            <w:r w:rsidRPr="00AA3E3C">
              <w:rPr>
                <w:rFonts w:ascii="華康楷書體 Std W5" w:eastAsia="華康楷書體 Std W5" w:hAnsi="華康楷書體 Std W5" w:cs="華康圓體 Std W5" w:hint="eastAsia"/>
                <w:sz w:val="26"/>
                <w:szCs w:val="26"/>
              </w:rPr>
              <w:t>：大多數動物病毒，</w:t>
            </w:r>
            <w:proofErr w:type="gramStart"/>
            <w:r w:rsidRPr="00AA3E3C">
              <w:rPr>
                <w:rFonts w:ascii="華康楷書體 Std W5" w:eastAsia="華康楷書體 Std W5" w:hAnsi="華康楷書體 Std W5" w:cs="華康圓體 Std W5" w:hint="eastAsia"/>
                <w:sz w:val="26"/>
                <w:szCs w:val="26"/>
              </w:rPr>
              <w:t>例如腺</w:t>
            </w:r>
            <w:proofErr w:type="gramEnd"/>
            <w:r w:rsidRPr="00AA3E3C">
              <w:rPr>
                <w:rFonts w:ascii="華康楷書體 Std W5" w:eastAsia="華康楷書體 Std W5" w:hAnsi="華康楷書體 Std W5" w:cs="華康圓體 Std W5" w:hint="eastAsia"/>
                <w:sz w:val="26"/>
                <w:szCs w:val="26"/>
              </w:rPr>
              <w:t>病毒、流行性感冒病毒。</w:t>
            </w:r>
          </w:p>
          <w:p w14:paraId="73F23BA4" w14:textId="77777777" w:rsidR="003D1110" w:rsidRPr="00AA3E3C" w:rsidRDefault="003D1110" w:rsidP="003D1110">
            <w:pPr>
              <w:pStyle w:val="af1"/>
              <w:spacing w:line="420" w:lineRule="atLeast"/>
              <w:ind w:leftChars="0" w:left="482"/>
              <w:rPr>
                <w:rFonts w:ascii="華康楷書體 Std W5" w:eastAsia="華康楷書體 Std W5" w:hAnsi="華康楷書體 Std W5" w:cs="華康圓體 Std W5"/>
                <w:sz w:val="26"/>
                <w:szCs w:val="26"/>
              </w:rPr>
            </w:pPr>
            <w:r w:rsidRPr="00AA3E3C">
              <w:rPr>
                <w:rFonts w:ascii="華康楷書體 Std W5" w:eastAsia="華康楷書體 Std W5" w:hAnsi="華康楷書體 Std W5"/>
                <w:noProof/>
              </w:rPr>
              <w:drawing>
                <wp:anchor distT="0" distB="0" distL="114300" distR="114300" simplePos="0" relativeHeight="252148224" behindDoc="0" locked="0" layoutInCell="1" allowOverlap="1" wp14:anchorId="0B606120" wp14:editId="0B7ACD7D">
                  <wp:simplePos x="0" y="0"/>
                  <wp:positionH relativeFrom="column">
                    <wp:posOffset>913765</wp:posOffset>
                  </wp:positionH>
                  <wp:positionV relativeFrom="paragraph">
                    <wp:posOffset>271780</wp:posOffset>
                  </wp:positionV>
                  <wp:extent cx="2769235" cy="772160"/>
                  <wp:effectExtent l="0" t="0" r="0" b="8890"/>
                  <wp:wrapNone/>
                  <wp:docPr id="1880" name="圖片 1880" descr="Virus-structure-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424" descr="Virus-structure-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b="10899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69235" cy="7721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AA3E3C">
              <w:rPr>
                <w:rFonts w:ascii="華康楷書體 Std W5" w:eastAsia="華康楷書體 Std W5" w:hAnsi="華康楷書體 Std W5" w:cs="華康圓體 Std W5" w:hint="eastAsia"/>
                <w:sz w:val="26"/>
                <w:szCs w:val="26"/>
              </w:rPr>
              <w:t>(3)</w:t>
            </w:r>
            <w:r w:rsidRPr="00AA3E3C">
              <w:rPr>
                <w:rFonts w:ascii="華康楷書體 Std W5" w:eastAsia="華康楷書體 Std W5" w:hAnsi="華康楷書體 Std W5" w:cs="華康圓體 Std W5" w:hint="eastAsia"/>
                <w:sz w:val="26"/>
                <w:szCs w:val="26"/>
                <w:u w:val="single"/>
              </w:rPr>
              <w:t>登月小艇型</w:t>
            </w:r>
            <w:r w:rsidRPr="00AA3E3C">
              <w:rPr>
                <w:rFonts w:ascii="華康楷書體 Std W5" w:eastAsia="華康楷書體 Std W5" w:hAnsi="華康楷書體 Std W5" w:cs="華康圓體 Std W5" w:hint="eastAsia"/>
                <w:sz w:val="26"/>
                <w:szCs w:val="26"/>
              </w:rPr>
              <w:t>：大多數細菌病毒(細菌病毒也稱為</w:t>
            </w:r>
            <w:r w:rsidRPr="00AA3E3C">
              <w:rPr>
                <w:rFonts w:ascii="華康楷書體 Std W5" w:eastAsia="華康楷書體 Std W5" w:hAnsi="華康楷書體 Std W5" w:cs="華康圓體 Std W5" w:hint="eastAsia"/>
                <w:sz w:val="26"/>
                <w:szCs w:val="26"/>
                <w:u w:val="single"/>
              </w:rPr>
              <w:t>噬菌體</w:t>
            </w:r>
            <w:r w:rsidRPr="00AA3E3C">
              <w:rPr>
                <w:rFonts w:ascii="華康楷書體 Std W5" w:eastAsia="華康楷書體 Std W5" w:hAnsi="華康楷書體 Std W5" w:cs="華康圓體 Std W5" w:hint="eastAsia"/>
                <w:sz w:val="26"/>
                <w:szCs w:val="26"/>
              </w:rPr>
              <w:t>)。</w:t>
            </w:r>
          </w:p>
          <w:p w14:paraId="2EE6EE07" w14:textId="77777777" w:rsidR="003D1110" w:rsidRPr="00AA3E3C" w:rsidRDefault="003D1110" w:rsidP="003D1110">
            <w:pPr>
              <w:pStyle w:val="af1"/>
              <w:spacing w:line="420" w:lineRule="atLeast"/>
              <w:ind w:leftChars="0" w:left="482"/>
              <w:rPr>
                <w:rFonts w:ascii="華康楷書體 Std W5" w:eastAsia="華康楷書體 Std W5" w:hAnsi="華康楷書體 Std W5" w:cs="華康圓體 Std W5"/>
                <w:sz w:val="26"/>
                <w:szCs w:val="26"/>
              </w:rPr>
            </w:pPr>
          </w:p>
          <w:p w14:paraId="6C46484D" w14:textId="77777777" w:rsidR="003D1110" w:rsidRPr="00AA3E3C" w:rsidRDefault="003D1110" w:rsidP="003D1110">
            <w:pPr>
              <w:pStyle w:val="af1"/>
              <w:spacing w:line="420" w:lineRule="atLeast"/>
              <w:ind w:leftChars="0" w:left="482"/>
              <w:rPr>
                <w:rFonts w:ascii="華康楷書體 Std W5" w:eastAsia="華康楷書體 Std W5" w:hAnsi="華康楷書體 Std W5" w:cs="華康圓體 Std W5"/>
                <w:sz w:val="26"/>
                <w:szCs w:val="26"/>
              </w:rPr>
            </w:pPr>
          </w:p>
          <w:p w14:paraId="5F508FEE" w14:textId="77777777" w:rsidR="003D1110" w:rsidRPr="00AA3E3C" w:rsidRDefault="003D1110" w:rsidP="003D1110">
            <w:pPr>
              <w:pStyle w:val="af1"/>
              <w:spacing w:line="420" w:lineRule="atLeast"/>
              <w:ind w:leftChars="0" w:left="482"/>
              <w:rPr>
                <w:rFonts w:ascii="華康楷書體 Std W5" w:eastAsia="華康楷書體 Std W5" w:hAnsi="華康楷書體 Std W5" w:cs="華康圓體 Std W5"/>
                <w:sz w:val="26"/>
                <w:szCs w:val="26"/>
              </w:rPr>
            </w:pPr>
          </w:p>
        </w:tc>
      </w:tr>
      <w:tr w:rsidR="003D1110" w:rsidRPr="006564B3" w14:paraId="497E9177" w14:textId="77777777" w:rsidTr="003D1110">
        <w:trPr>
          <w:trHeight w:val="2258"/>
        </w:trPr>
        <w:tc>
          <w:tcPr>
            <w:tcW w:w="1359" w:type="dxa"/>
            <w:shd w:val="clear" w:color="auto" w:fill="BFBFBF"/>
            <w:vAlign w:val="center"/>
          </w:tcPr>
          <w:p w14:paraId="34A162EA" w14:textId="77777777" w:rsidR="003D1110" w:rsidRPr="00AA3E3C" w:rsidRDefault="003D1110" w:rsidP="003D1110">
            <w:pPr>
              <w:spacing w:line="420" w:lineRule="atLeast"/>
              <w:jc w:val="center"/>
              <w:rPr>
                <w:rFonts w:ascii="華康楷書體 Std W5" w:eastAsia="華康楷書體 Std W5" w:hAnsi="華康楷書體 Std W5" w:cs="華康圓體 Std W5"/>
                <w:sz w:val="26"/>
                <w:szCs w:val="26"/>
              </w:rPr>
            </w:pPr>
          </w:p>
          <w:p w14:paraId="2E5C8599" w14:textId="77777777" w:rsidR="003D1110" w:rsidRPr="00AA3E3C" w:rsidRDefault="003D1110" w:rsidP="003D1110">
            <w:pPr>
              <w:spacing w:line="420" w:lineRule="atLeast"/>
              <w:jc w:val="center"/>
              <w:rPr>
                <w:rFonts w:ascii="華康楷書體 Std W5" w:eastAsia="華康楷書體 Std W5" w:hAnsi="華康楷書體 Std W5" w:cs="華康圓體 Std W5"/>
                <w:sz w:val="26"/>
                <w:szCs w:val="26"/>
              </w:rPr>
            </w:pPr>
          </w:p>
          <w:p w14:paraId="2E7E0936" w14:textId="77777777" w:rsidR="003D1110" w:rsidRPr="00AA3E3C" w:rsidRDefault="003D1110" w:rsidP="003D1110">
            <w:pPr>
              <w:spacing w:line="420" w:lineRule="atLeast"/>
              <w:jc w:val="center"/>
              <w:rPr>
                <w:rFonts w:ascii="華康楷書體 Std W5" w:eastAsia="華康楷書體 Std W5" w:hAnsi="華康楷書體 Std W5" w:cs="華康圓體 Std W5"/>
                <w:sz w:val="26"/>
                <w:szCs w:val="26"/>
              </w:rPr>
            </w:pPr>
            <w:r w:rsidRPr="00AA3E3C">
              <w:rPr>
                <w:rFonts w:ascii="華康楷書體 Std W5" w:eastAsia="華康楷書體 Std W5" w:hAnsi="華康楷書體 Std W5" w:cs="華康圓體 Std W5" w:hint="eastAsia"/>
                <w:sz w:val="26"/>
                <w:szCs w:val="26"/>
              </w:rPr>
              <w:t>病毒的</w:t>
            </w:r>
            <w:r w:rsidRPr="00AA3E3C">
              <w:rPr>
                <w:rFonts w:ascii="華康楷書體 Std W5" w:eastAsia="華康楷書體 Std W5" w:hAnsi="華康楷書體 Std W5" w:cs="華康圓體 Std W5"/>
                <w:sz w:val="26"/>
                <w:szCs w:val="26"/>
              </w:rPr>
              <w:br/>
            </w:r>
            <w:r w:rsidRPr="00AA3E3C">
              <w:rPr>
                <w:rFonts w:ascii="華康楷書體 Std W5" w:eastAsia="華康楷書體 Std W5" w:hAnsi="華康楷書體 Std W5" w:cs="華康圓體 Std W5" w:hint="eastAsia"/>
                <w:sz w:val="26"/>
                <w:szCs w:val="26"/>
              </w:rPr>
              <w:t>構造</w:t>
            </w:r>
          </w:p>
        </w:tc>
        <w:tc>
          <w:tcPr>
            <w:tcW w:w="8138" w:type="dxa"/>
            <w:shd w:val="clear" w:color="auto" w:fill="auto"/>
          </w:tcPr>
          <w:p w14:paraId="34343329" w14:textId="77777777" w:rsidR="003D1110" w:rsidRPr="00AA3E3C" w:rsidRDefault="003D1110" w:rsidP="003B7459">
            <w:pPr>
              <w:pStyle w:val="af1"/>
              <w:numPr>
                <w:ilvl w:val="0"/>
                <w:numId w:val="31"/>
              </w:numPr>
              <w:spacing w:line="420" w:lineRule="atLeast"/>
              <w:ind w:leftChars="0"/>
              <w:rPr>
                <w:rFonts w:ascii="華康楷書體 Std W5" w:eastAsia="華康楷書體 Std W5" w:hAnsi="華康楷書體 Std W5" w:cs="華康圓體 Std W5"/>
                <w:sz w:val="26"/>
                <w:szCs w:val="26"/>
              </w:rPr>
            </w:pPr>
            <w:r w:rsidRPr="00AA3E3C">
              <w:rPr>
                <w:rFonts w:ascii="華康楷書體 Std W5" w:eastAsia="華康楷書體 Std W5" w:hAnsi="華康楷書體 Std W5" w:cs="華康圓體 Std W5" w:hint="eastAsia"/>
                <w:sz w:val="26"/>
                <w:szCs w:val="26"/>
              </w:rPr>
              <w:t>基本構造：</w:t>
            </w:r>
          </w:p>
          <w:p w14:paraId="519B7DDE" w14:textId="77777777" w:rsidR="003D1110" w:rsidRPr="00AA3E3C" w:rsidRDefault="003D1110" w:rsidP="003D1110">
            <w:pPr>
              <w:pStyle w:val="af1"/>
              <w:spacing w:line="420" w:lineRule="atLeast"/>
              <w:ind w:leftChars="0"/>
              <w:rPr>
                <w:rFonts w:ascii="華康楷書體 Std W5" w:eastAsia="華康楷書體 Std W5" w:hAnsi="華康楷書體 Std W5" w:cs="華康圓體 Std W5"/>
                <w:sz w:val="26"/>
                <w:szCs w:val="26"/>
                <w:u w:val="single"/>
              </w:rPr>
            </w:pPr>
            <w:r w:rsidRPr="00AA3E3C">
              <w:rPr>
                <w:rFonts w:ascii="華康楷書體 Std W5" w:eastAsia="華康楷書體 Std W5" w:hAnsi="華康楷書體 Std W5" w:cs="華康圓體 Std W5" w:hint="eastAsia"/>
                <w:sz w:val="26"/>
                <w:szCs w:val="26"/>
              </w:rPr>
              <w:t>(1)外殼</w:t>
            </w:r>
            <w:proofErr w:type="gramStart"/>
            <w:r w:rsidRPr="00AA3E3C">
              <w:rPr>
                <w:rFonts w:ascii="華康楷書體 Std W5" w:eastAsia="華康楷書體 Std W5" w:hAnsi="華康楷書體 Std W5" w:cs="Arial Unicode MS" w:hint="eastAsia"/>
                <w:sz w:val="26"/>
                <w:szCs w:val="26"/>
              </w:rPr>
              <w:t>—</w:t>
            </w:r>
            <w:proofErr w:type="gramEnd"/>
            <w:r w:rsidRPr="00AA3E3C">
              <w:rPr>
                <w:rFonts w:ascii="華康楷書體 Std W5" w:eastAsia="華康楷書體 Std W5" w:hAnsi="華康楷書體 Std W5" w:cs="Arial Unicode MS" w:hint="eastAsia"/>
                <w:sz w:val="26"/>
                <w:szCs w:val="26"/>
                <w:u w:val="single"/>
              </w:rPr>
              <w:t>蛋白質外鞘</w:t>
            </w:r>
          </w:p>
          <w:p w14:paraId="55387C8C" w14:textId="77777777" w:rsidR="003D1110" w:rsidRPr="00AA3E3C" w:rsidRDefault="003D1110" w:rsidP="003D1110">
            <w:pPr>
              <w:pStyle w:val="af1"/>
              <w:spacing w:line="420" w:lineRule="atLeast"/>
              <w:ind w:leftChars="0"/>
              <w:jc w:val="both"/>
              <w:rPr>
                <w:rFonts w:ascii="華康楷書體 Std W5" w:eastAsia="華康楷書體 Std W5" w:hAnsi="華康楷書體 Std W5" w:cs="華康圓體 Std W5"/>
                <w:sz w:val="26"/>
                <w:szCs w:val="26"/>
              </w:rPr>
            </w:pPr>
            <w:r w:rsidRPr="00AA3E3C">
              <w:rPr>
                <w:rFonts w:ascii="華康楷書體 Std W5" w:eastAsia="華康楷書體 Std W5" w:hAnsi="華康楷書體 Std W5" w:cs="華康圓體 Std W5" w:hint="eastAsia"/>
                <w:sz w:val="26"/>
                <w:szCs w:val="26"/>
              </w:rPr>
              <w:t>(2)中心</w:t>
            </w:r>
            <w:proofErr w:type="gramStart"/>
            <w:r w:rsidRPr="00AA3E3C">
              <w:rPr>
                <w:rFonts w:ascii="華康楷書體 Std W5" w:eastAsia="華康楷書體 Std W5" w:hAnsi="華康楷書體 Std W5" w:cs="Arial Unicode MS" w:hint="eastAsia"/>
                <w:sz w:val="26"/>
                <w:szCs w:val="26"/>
              </w:rPr>
              <w:t>—</w:t>
            </w:r>
            <w:proofErr w:type="gramEnd"/>
            <w:r w:rsidRPr="00AA3E3C">
              <w:rPr>
                <w:rFonts w:ascii="華康楷書體 Std W5" w:eastAsia="華康楷書體 Std W5" w:hAnsi="華康楷書體 Std W5" w:cs="華康圓體 Std W5" w:hint="eastAsia"/>
                <w:sz w:val="26"/>
                <w:szCs w:val="26"/>
                <w:u w:val="single"/>
              </w:rPr>
              <w:t>核酸</w:t>
            </w:r>
            <w:r w:rsidRPr="00AA3E3C">
              <w:rPr>
                <w:rFonts w:ascii="華康楷書體 Std W5" w:eastAsia="華康楷書體 Std W5" w:hAnsi="華康楷書體 Std W5" w:cs="華康圓體 Std W5" w:hint="eastAsia"/>
                <w:sz w:val="26"/>
                <w:szCs w:val="26"/>
              </w:rPr>
              <w:t>(DNA或RNA其中一種)</w:t>
            </w:r>
          </w:p>
          <w:p w14:paraId="730EEAF6" w14:textId="77777777" w:rsidR="003D1110" w:rsidRPr="00AA3E3C" w:rsidRDefault="003D1110" w:rsidP="003B7459">
            <w:pPr>
              <w:pStyle w:val="af1"/>
              <w:numPr>
                <w:ilvl w:val="0"/>
                <w:numId w:val="31"/>
              </w:numPr>
              <w:spacing w:line="420" w:lineRule="atLeast"/>
              <w:ind w:leftChars="0"/>
              <w:rPr>
                <w:rFonts w:ascii="華康楷書體 Std W5" w:eastAsia="華康楷書體 Std W5" w:hAnsi="華康楷書體 Std W5" w:cs="華康圓體 Std W5"/>
                <w:sz w:val="26"/>
                <w:szCs w:val="26"/>
              </w:rPr>
            </w:pPr>
            <w:r w:rsidRPr="00AA3E3C">
              <w:rPr>
                <w:rFonts w:ascii="華康楷書體 Std W5" w:eastAsia="華康楷書體 Std W5" w:hAnsi="華康楷書體 Std W5" w:cs="華康圓體 Std W5" w:hint="eastAsia"/>
                <w:sz w:val="26"/>
                <w:szCs w:val="26"/>
              </w:rPr>
              <w:t>特殊構造：</w:t>
            </w:r>
          </w:p>
          <w:p w14:paraId="1E58D2FC" w14:textId="77777777" w:rsidR="003D1110" w:rsidRPr="00AA3E3C" w:rsidRDefault="003D1110" w:rsidP="003D1110">
            <w:pPr>
              <w:pStyle w:val="af1"/>
              <w:spacing w:line="420" w:lineRule="atLeast"/>
              <w:ind w:leftChars="0"/>
              <w:rPr>
                <w:rFonts w:ascii="華康楷書體 Std W5" w:eastAsia="華康楷書體 Std W5" w:hAnsi="華康楷書體 Std W5" w:cs="華康圓體 Std W5"/>
                <w:sz w:val="26"/>
                <w:szCs w:val="26"/>
              </w:rPr>
            </w:pPr>
            <w:r w:rsidRPr="00AA3E3C">
              <w:rPr>
                <w:rFonts w:ascii="華康楷書體 Std W5" w:eastAsia="華康楷書體 Std W5" w:hAnsi="華康楷書體 Std W5" w:cs="華康圓體 Std W5" w:hint="eastAsia"/>
                <w:sz w:val="26"/>
                <w:szCs w:val="26"/>
              </w:rPr>
              <w:t>(1)</w:t>
            </w:r>
            <w:r w:rsidRPr="00AA3E3C">
              <w:rPr>
                <w:rFonts w:ascii="華康楷書體 Std W5" w:eastAsia="華康楷書體 Std W5" w:hAnsi="華康楷書體 Std W5" w:cs="華康圓體 Std W5" w:hint="eastAsia"/>
                <w:sz w:val="26"/>
                <w:szCs w:val="26"/>
                <w:u w:val="single"/>
              </w:rPr>
              <w:t>套膜</w:t>
            </w:r>
            <w:proofErr w:type="gramStart"/>
            <w:r w:rsidRPr="00AA3E3C">
              <w:rPr>
                <w:rFonts w:ascii="華康楷書體 Std W5" w:eastAsia="華康楷書體 Std W5" w:hAnsi="華康楷書體 Std W5" w:cs="Arial Unicode MS" w:hint="eastAsia"/>
                <w:sz w:val="26"/>
                <w:szCs w:val="26"/>
              </w:rPr>
              <w:t>—</w:t>
            </w:r>
            <w:proofErr w:type="gramEnd"/>
            <w:r w:rsidRPr="00AA3E3C">
              <w:rPr>
                <w:rFonts w:ascii="華康楷書體 Std W5" w:eastAsia="華康楷書體 Std W5" w:hAnsi="華康楷書體 Std W5" w:cs="Arial Unicode MS" w:hint="eastAsia"/>
                <w:sz w:val="26"/>
                <w:szCs w:val="26"/>
              </w:rPr>
              <w:t>由脂質和蛋白質所組成，類似細胞膜。</w:t>
            </w:r>
          </w:p>
          <w:p w14:paraId="50A2CB83" w14:textId="77777777" w:rsidR="003D1110" w:rsidRPr="00AA3E3C" w:rsidRDefault="003D1110" w:rsidP="003D1110">
            <w:pPr>
              <w:pStyle w:val="af1"/>
              <w:spacing w:line="420" w:lineRule="atLeast"/>
              <w:rPr>
                <w:rFonts w:ascii="華康楷書體 Std W5" w:eastAsia="華康楷書體 Std W5" w:hAnsi="華康楷書體 Std W5" w:cs="Arial Unicode MS"/>
                <w:sz w:val="26"/>
                <w:szCs w:val="26"/>
              </w:rPr>
            </w:pPr>
            <w:r w:rsidRPr="00AA3E3C">
              <w:rPr>
                <w:rFonts w:ascii="華康楷書體 Std W5" w:eastAsia="華康楷書體 Std W5" w:hAnsi="華康楷書體 Std W5" w:cs="Arial Unicode MS" w:hint="eastAsia"/>
                <w:sz w:val="26"/>
                <w:szCs w:val="26"/>
              </w:rPr>
              <w:t>(2)</w:t>
            </w:r>
            <w:proofErr w:type="gramStart"/>
            <w:r w:rsidRPr="00AA3E3C">
              <w:rPr>
                <w:rFonts w:ascii="華康楷書體 Std W5" w:eastAsia="華康楷書體 Std W5" w:hAnsi="華康楷書體 Std W5" w:cs="Arial Unicode MS" w:hint="eastAsia"/>
                <w:sz w:val="26"/>
                <w:szCs w:val="26"/>
                <w:u w:val="single"/>
              </w:rPr>
              <w:t>丁狀</w:t>
            </w:r>
            <w:proofErr w:type="gramEnd"/>
            <w:r w:rsidRPr="00AA3E3C">
              <w:rPr>
                <w:rFonts w:ascii="華康楷書體 Std W5" w:eastAsia="華康楷書體 Std W5" w:hAnsi="華康楷書體 Std W5" w:cs="Arial Unicode MS" w:hint="eastAsia"/>
                <w:sz w:val="26"/>
                <w:szCs w:val="26"/>
                <w:u w:val="single"/>
              </w:rPr>
              <w:t>突起</w:t>
            </w:r>
            <w:proofErr w:type="gramStart"/>
            <w:r w:rsidRPr="00AA3E3C">
              <w:rPr>
                <w:rFonts w:ascii="華康楷書體 Std W5" w:eastAsia="華康楷書體 Std W5" w:hAnsi="華康楷書體 Std W5" w:cs="Arial Unicode MS" w:hint="eastAsia"/>
                <w:sz w:val="26"/>
                <w:szCs w:val="26"/>
              </w:rPr>
              <w:t>—</w:t>
            </w:r>
            <w:proofErr w:type="gramEnd"/>
            <w:r w:rsidRPr="00AA3E3C">
              <w:rPr>
                <w:rFonts w:ascii="華康楷書體 Std W5" w:eastAsia="華康楷書體 Std W5" w:hAnsi="華康楷書體 Std W5" w:cs="Arial Unicode MS" w:hint="eastAsia"/>
                <w:sz w:val="26"/>
                <w:szCs w:val="26"/>
              </w:rPr>
              <w:t>醣蛋白所組成</w:t>
            </w:r>
          </w:p>
          <w:p w14:paraId="106642C0" w14:textId="77777777" w:rsidR="003D1110" w:rsidRPr="00AA3E3C" w:rsidRDefault="003D1110" w:rsidP="003D1110">
            <w:pPr>
              <w:pStyle w:val="af1"/>
              <w:spacing w:line="420" w:lineRule="atLeast"/>
              <w:ind w:leftChars="185" w:left="920" w:hangingChars="183" w:hanging="476"/>
              <w:rPr>
                <w:rFonts w:ascii="華康楷書體 Std W5" w:eastAsia="華康楷書體 Std W5" w:hAnsi="華康楷書體 Std W5" w:cs="Arial Unicode MS"/>
                <w:sz w:val="26"/>
                <w:szCs w:val="26"/>
              </w:rPr>
            </w:pPr>
            <w:r w:rsidRPr="00AA3E3C">
              <w:rPr>
                <w:rFonts w:ascii="華康楷書體 Std W5" w:eastAsia="華康楷書體 Std W5" w:hAnsi="華康楷書體 Std W5" w:cs="Arial Unicode MS" w:hint="eastAsia"/>
                <w:sz w:val="26"/>
                <w:szCs w:val="26"/>
              </w:rPr>
              <w:lastRenderedPageBreak/>
              <w:t>(3)「雙倍體」核酸</w:t>
            </w:r>
            <w:proofErr w:type="gramStart"/>
            <w:r w:rsidRPr="00AA3E3C">
              <w:rPr>
                <w:rFonts w:ascii="華康楷書體 Std W5" w:eastAsia="華康楷書體 Std W5" w:hAnsi="華康楷書體 Std W5" w:cs="Arial Unicode MS" w:hint="eastAsia"/>
                <w:sz w:val="26"/>
                <w:szCs w:val="26"/>
              </w:rPr>
              <w:t>—</w:t>
            </w:r>
            <w:proofErr w:type="gramEnd"/>
            <w:r w:rsidRPr="00AA3E3C">
              <w:rPr>
                <w:rFonts w:ascii="華康楷書體 Std W5" w:eastAsia="華康楷書體 Std W5" w:hAnsi="華康楷書體 Std W5" w:cs="Arial Unicode MS" w:hint="eastAsia"/>
                <w:sz w:val="26"/>
                <w:szCs w:val="26"/>
              </w:rPr>
              <w:t>一般病毒的中心僅有一條核酸，但少數如</w:t>
            </w:r>
            <w:proofErr w:type="gramStart"/>
            <w:r w:rsidRPr="00AA3E3C">
              <w:rPr>
                <w:rFonts w:ascii="華康楷書體 Std W5" w:eastAsia="華康楷書體 Std W5" w:hAnsi="華康楷書體 Std W5" w:cs="Arial Unicode MS" w:hint="eastAsia"/>
                <w:sz w:val="26"/>
                <w:szCs w:val="26"/>
              </w:rPr>
              <w:t>愛滋病</w:t>
            </w:r>
            <w:proofErr w:type="gramEnd"/>
            <w:r w:rsidRPr="00AA3E3C">
              <w:rPr>
                <w:rFonts w:ascii="華康楷書體 Std W5" w:eastAsia="華康楷書體 Std W5" w:hAnsi="華康楷書體 Std W5" w:cs="Arial Unicode MS" w:hint="eastAsia"/>
                <w:sz w:val="26"/>
                <w:szCs w:val="26"/>
              </w:rPr>
              <w:t>病毒(HIV)就具有兩條核酸(</w:t>
            </w:r>
            <w:proofErr w:type="gramStart"/>
            <w:r w:rsidRPr="00AA3E3C">
              <w:rPr>
                <w:rFonts w:ascii="華康楷書體 Std W5" w:eastAsia="華康楷書體 Std W5" w:hAnsi="華康楷書體 Std W5" w:cs="Arial Unicode MS" w:hint="eastAsia"/>
                <w:sz w:val="26"/>
                <w:szCs w:val="26"/>
              </w:rPr>
              <w:t>單股的</w:t>
            </w:r>
            <w:proofErr w:type="gramEnd"/>
            <w:r w:rsidRPr="00AA3E3C">
              <w:rPr>
                <w:rFonts w:ascii="華康楷書體 Std W5" w:eastAsia="華康楷書體 Std W5" w:hAnsi="華康楷書體 Std W5" w:cs="Arial Unicode MS" w:hint="eastAsia"/>
                <w:sz w:val="26"/>
                <w:szCs w:val="26"/>
              </w:rPr>
              <w:t>RNA)，如此的病毒也稱為雙倍體病毒。</w:t>
            </w:r>
          </w:p>
          <w:p w14:paraId="3E1B7147" w14:textId="77777777" w:rsidR="003D1110" w:rsidRPr="00AA3E3C" w:rsidRDefault="003D1110" w:rsidP="003D1110">
            <w:pPr>
              <w:pStyle w:val="af1"/>
              <w:spacing w:line="420" w:lineRule="atLeast"/>
              <w:ind w:leftChars="185" w:left="920" w:hangingChars="183" w:hanging="476"/>
              <w:rPr>
                <w:rFonts w:ascii="華康楷書體 Std W5" w:eastAsia="華康楷書體 Std W5" w:hAnsi="華康楷書體 Std W5" w:cs="Arial Unicode MS"/>
                <w:sz w:val="26"/>
                <w:szCs w:val="26"/>
              </w:rPr>
            </w:pPr>
            <w:r w:rsidRPr="00AA3E3C">
              <w:rPr>
                <w:rFonts w:ascii="華康楷書體 Std W5" w:eastAsia="華康楷書體 Std W5" w:hAnsi="華康楷書體 Std W5" w:cs="華康圓體 Std W5" w:hint="eastAsia"/>
                <w:noProof/>
                <w:sz w:val="26"/>
                <w:szCs w:val="26"/>
              </w:rPr>
              <w:drawing>
                <wp:anchor distT="0" distB="0" distL="114300" distR="114300" simplePos="0" relativeHeight="252149248" behindDoc="0" locked="0" layoutInCell="1" allowOverlap="1" wp14:anchorId="0129E51E" wp14:editId="3F4765EC">
                  <wp:simplePos x="0" y="0"/>
                  <wp:positionH relativeFrom="column">
                    <wp:posOffset>1279525</wp:posOffset>
                  </wp:positionH>
                  <wp:positionV relativeFrom="paragraph">
                    <wp:posOffset>132715</wp:posOffset>
                  </wp:positionV>
                  <wp:extent cx="2342515" cy="2035175"/>
                  <wp:effectExtent l="0" t="0" r="635" b="3175"/>
                  <wp:wrapNone/>
                  <wp:docPr id="1878" name="圖片 1878" descr="Virus-structure-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425" descr="Virus-structure-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50356" t="18503" r="24214" b="10899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42515" cy="20351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14:paraId="3DD58D1B" w14:textId="77777777" w:rsidR="003D1110" w:rsidRPr="00AA3E3C" w:rsidRDefault="003D1110" w:rsidP="003D1110">
            <w:pPr>
              <w:pStyle w:val="af1"/>
              <w:spacing w:line="420" w:lineRule="atLeast"/>
              <w:ind w:leftChars="185" w:left="920" w:hangingChars="183" w:hanging="476"/>
              <w:rPr>
                <w:rFonts w:ascii="華康楷書體 Std W5" w:eastAsia="華康楷書體 Std W5" w:hAnsi="華康楷書體 Std W5" w:cs="Arial Unicode MS"/>
                <w:sz w:val="26"/>
                <w:szCs w:val="26"/>
              </w:rPr>
            </w:pPr>
          </w:p>
          <w:p w14:paraId="44931641" w14:textId="77777777" w:rsidR="003D1110" w:rsidRPr="00AA3E3C" w:rsidRDefault="003D1110" w:rsidP="003D1110">
            <w:pPr>
              <w:pStyle w:val="af1"/>
              <w:spacing w:line="420" w:lineRule="atLeast"/>
              <w:ind w:leftChars="185" w:left="920" w:hangingChars="183" w:hanging="476"/>
              <w:rPr>
                <w:rFonts w:ascii="華康楷書體 Std W5" w:eastAsia="華康楷書體 Std W5" w:hAnsi="華康楷書體 Std W5" w:cs="Arial Unicode MS"/>
                <w:sz w:val="26"/>
                <w:szCs w:val="26"/>
              </w:rPr>
            </w:pPr>
          </w:p>
          <w:p w14:paraId="59C9A676" w14:textId="77777777" w:rsidR="003D1110" w:rsidRPr="00AA3E3C" w:rsidRDefault="003D1110" w:rsidP="003D1110">
            <w:pPr>
              <w:pStyle w:val="af1"/>
              <w:spacing w:line="420" w:lineRule="atLeast"/>
              <w:ind w:leftChars="185" w:left="920" w:hangingChars="183" w:hanging="476"/>
              <w:rPr>
                <w:rFonts w:ascii="華康楷書體 Std W5" w:eastAsia="華康楷書體 Std W5" w:hAnsi="華康楷書體 Std W5" w:cs="華康圓體 Std W5"/>
                <w:sz w:val="26"/>
                <w:szCs w:val="26"/>
              </w:rPr>
            </w:pPr>
          </w:p>
          <w:p w14:paraId="2803D775" w14:textId="77777777" w:rsidR="003D1110" w:rsidRPr="00AA3E3C" w:rsidRDefault="003D1110" w:rsidP="003D1110">
            <w:pPr>
              <w:pStyle w:val="af1"/>
              <w:spacing w:line="420" w:lineRule="atLeast"/>
              <w:ind w:leftChars="185" w:left="920" w:hangingChars="183" w:hanging="476"/>
              <w:rPr>
                <w:rFonts w:ascii="華康楷書體 Std W5" w:eastAsia="華康楷書體 Std W5" w:hAnsi="華康楷書體 Std W5" w:cs="華康圓體 Std W5"/>
                <w:sz w:val="26"/>
                <w:szCs w:val="26"/>
              </w:rPr>
            </w:pPr>
          </w:p>
          <w:p w14:paraId="366D6E22" w14:textId="77777777" w:rsidR="003D1110" w:rsidRPr="00AA3E3C" w:rsidRDefault="003D1110" w:rsidP="003D1110">
            <w:pPr>
              <w:pStyle w:val="af1"/>
              <w:spacing w:line="420" w:lineRule="atLeast"/>
              <w:ind w:leftChars="185" w:left="920" w:hangingChars="183" w:hanging="476"/>
              <w:rPr>
                <w:rFonts w:ascii="華康楷書體 Std W5" w:eastAsia="華康楷書體 Std W5" w:hAnsi="華康楷書體 Std W5" w:cs="華康圓體 Std W5"/>
                <w:sz w:val="26"/>
                <w:szCs w:val="26"/>
              </w:rPr>
            </w:pPr>
          </w:p>
          <w:p w14:paraId="1F26E4E5" w14:textId="77777777" w:rsidR="003D1110" w:rsidRPr="00AA3E3C" w:rsidRDefault="003D1110" w:rsidP="003D1110">
            <w:pPr>
              <w:pStyle w:val="af1"/>
              <w:spacing w:line="420" w:lineRule="atLeast"/>
              <w:ind w:leftChars="185" w:left="920" w:hangingChars="183" w:hanging="476"/>
              <w:rPr>
                <w:rFonts w:ascii="華康楷書體 Std W5" w:eastAsia="華康楷書體 Std W5" w:hAnsi="華康楷書體 Std W5" w:cs="華康圓體 Std W5"/>
                <w:sz w:val="26"/>
                <w:szCs w:val="26"/>
              </w:rPr>
            </w:pPr>
          </w:p>
          <w:p w14:paraId="3227F72A" w14:textId="77777777" w:rsidR="003D1110" w:rsidRPr="00AA3E3C" w:rsidRDefault="003D1110" w:rsidP="003D1110">
            <w:pPr>
              <w:pStyle w:val="af1"/>
              <w:spacing w:line="420" w:lineRule="atLeast"/>
              <w:ind w:leftChars="185" w:left="920" w:hangingChars="183" w:hanging="476"/>
              <w:rPr>
                <w:rFonts w:ascii="華康楷書體 Std W5" w:eastAsia="華康楷書體 Std W5" w:hAnsi="華康楷書體 Std W5" w:cs="華康圓體 Std W5"/>
                <w:sz w:val="26"/>
                <w:szCs w:val="26"/>
              </w:rPr>
            </w:pPr>
          </w:p>
          <w:p w14:paraId="4241D528" w14:textId="77777777" w:rsidR="003D1110" w:rsidRPr="00AA3E3C" w:rsidRDefault="003D1110" w:rsidP="003D1110">
            <w:pPr>
              <w:pStyle w:val="af1"/>
              <w:spacing w:line="420" w:lineRule="atLeast"/>
              <w:ind w:leftChars="185" w:left="920" w:hangingChars="183" w:hanging="476"/>
              <w:rPr>
                <w:rFonts w:ascii="華康楷書體 Std W5" w:eastAsia="華康楷書體 Std W5" w:hAnsi="華康楷書體 Std W5" w:cs="華康圓體 Std W5"/>
                <w:sz w:val="26"/>
                <w:szCs w:val="26"/>
              </w:rPr>
            </w:pPr>
          </w:p>
          <w:p w14:paraId="729B43A2" w14:textId="77777777" w:rsidR="003D1110" w:rsidRPr="00AA3E3C" w:rsidRDefault="003D1110" w:rsidP="003D1110">
            <w:pPr>
              <w:pStyle w:val="af1"/>
              <w:spacing w:line="420" w:lineRule="atLeast"/>
              <w:ind w:leftChars="185" w:left="920" w:hangingChars="183" w:hanging="476"/>
              <w:rPr>
                <w:rFonts w:ascii="華康楷書體 Std W5" w:eastAsia="華康楷書體 Std W5" w:hAnsi="華康楷書體 Std W5" w:cs="華康圓體 Std W5"/>
                <w:sz w:val="26"/>
                <w:szCs w:val="26"/>
              </w:rPr>
            </w:pPr>
          </w:p>
        </w:tc>
      </w:tr>
      <w:tr w:rsidR="003D1110" w:rsidRPr="006564B3" w14:paraId="54C9F457" w14:textId="77777777" w:rsidTr="003D1110">
        <w:trPr>
          <w:trHeight w:val="1275"/>
        </w:trPr>
        <w:tc>
          <w:tcPr>
            <w:tcW w:w="1359" w:type="dxa"/>
            <w:shd w:val="clear" w:color="auto" w:fill="BFBFBF"/>
            <w:vAlign w:val="center"/>
          </w:tcPr>
          <w:p w14:paraId="179F6690" w14:textId="77777777" w:rsidR="003D1110" w:rsidRPr="00AA3E3C" w:rsidRDefault="003D1110" w:rsidP="003D1110">
            <w:pPr>
              <w:adjustRightInd w:val="0"/>
              <w:snapToGrid w:val="0"/>
              <w:spacing w:line="420" w:lineRule="atLeast"/>
              <w:jc w:val="center"/>
              <w:rPr>
                <w:rFonts w:ascii="華康楷書體 Std W5" w:eastAsia="華康楷書體 Std W5" w:hAnsi="華康楷書體 Std W5" w:cs="華康圓體 Std W5"/>
                <w:sz w:val="26"/>
                <w:szCs w:val="26"/>
              </w:rPr>
            </w:pPr>
            <w:r w:rsidRPr="00AA3E3C">
              <w:rPr>
                <w:rFonts w:ascii="華康楷書體 Std W5" w:eastAsia="華康楷書體 Std W5" w:hAnsi="華康楷書體 Std W5" w:cs="華康圓體 Std W5" w:hint="eastAsia"/>
                <w:sz w:val="26"/>
                <w:szCs w:val="26"/>
              </w:rPr>
              <w:lastRenderedPageBreak/>
              <w:t>病毒</w:t>
            </w:r>
            <w:r w:rsidRPr="00AA3E3C">
              <w:rPr>
                <w:rFonts w:ascii="華康楷書體 Std W5" w:eastAsia="華康楷書體 Std W5" w:hAnsi="華康楷書體 Std W5" w:cs="華康圓體 Std W5"/>
                <w:sz w:val="26"/>
                <w:szCs w:val="26"/>
              </w:rPr>
              <w:br/>
            </w:r>
            <w:r w:rsidRPr="00AA3E3C">
              <w:rPr>
                <w:rFonts w:ascii="華康楷書體 Std W5" w:eastAsia="華康楷書體 Std W5" w:hAnsi="華康楷書體 Std W5" w:cs="華康圓體 Std W5" w:hint="eastAsia"/>
                <w:sz w:val="26"/>
                <w:szCs w:val="26"/>
              </w:rPr>
              <w:t>感染</w:t>
            </w:r>
          </w:p>
        </w:tc>
        <w:tc>
          <w:tcPr>
            <w:tcW w:w="8138" w:type="dxa"/>
            <w:shd w:val="clear" w:color="auto" w:fill="auto"/>
            <w:vAlign w:val="center"/>
          </w:tcPr>
          <w:p w14:paraId="592E5E1B" w14:textId="77777777" w:rsidR="003D1110" w:rsidRPr="00AA3E3C" w:rsidRDefault="003D1110" w:rsidP="003B7459">
            <w:pPr>
              <w:pStyle w:val="af1"/>
              <w:numPr>
                <w:ilvl w:val="0"/>
                <w:numId w:val="32"/>
              </w:numPr>
              <w:adjustRightInd w:val="0"/>
              <w:snapToGrid w:val="0"/>
              <w:spacing w:line="420" w:lineRule="atLeast"/>
              <w:ind w:leftChars="0"/>
              <w:rPr>
                <w:rFonts w:ascii="華康楷書體 Std W5" w:eastAsia="華康楷書體 Std W5" w:hAnsi="華康楷書體 Std W5" w:cs="華康圓體 Std W5"/>
                <w:sz w:val="26"/>
                <w:szCs w:val="26"/>
              </w:rPr>
            </w:pPr>
            <w:r w:rsidRPr="00AA3E3C">
              <w:rPr>
                <w:rFonts w:ascii="華康楷書體 Std W5" w:eastAsia="華康楷書體 Std W5" w:hAnsi="華康楷書體 Std W5" w:cs="華康圓體 Std W5" w:hint="eastAsia"/>
                <w:sz w:val="26"/>
                <w:szCs w:val="26"/>
              </w:rPr>
              <w:t>病原體進入寄主的過程，叫做</w:t>
            </w:r>
            <w:r w:rsidRPr="00AA3E3C">
              <w:rPr>
                <w:rFonts w:ascii="華康楷書體 Std W5" w:eastAsia="華康楷書體 Std W5" w:hAnsi="華康楷書體 Std W5" w:cs="Arial Unicode MS" w:hint="eastAsia"/>
                <w:sz w:val="26"/>
                <w:szCs w:val="26"/>
                <w:u w:val="single"/>
              </w:rPr>
              <w:t>感染</w:t>
            </w:r>
            <w:r w:rsidRPr="00AA3E3C">
              <w:rPr>
                <w:rFonts w:ascii="華康楷書體 Std W5" w:eastAsia="華康楷書體 Std W5" w:hAnsi="華康楷書體 Std W5" w:cs="Arial Unicode MS" w:hint="eastAsia"/>
                <w:sz w:val="26"/>
                <w:szCs w:val="26"/>
              </w:rPr>
              <w:t>。</w:t>
            </w:r>
          </w:p>
          <w:p w14:paraId="62DD09B3" w14:textId="77777777" w:rsidR="003D1110" w:rsidRPr="00AA3E3C" w:rsidRDefault="003D1110" w:rsidP="003B7459">
            <w:pPr>
              <w:pStyle w:val="af1"/>
              <w:numPr>
                <w:ilvl w:val="0"/>
                <w:numId w:val="32"/>
              </w:numPr>
              <w:adjustRightInd w:val="0"/>
              <w:snapToGrid w:val="0"/>
              <w:spacing w:line="420" w:lineRule="atLeast"/>
              <w:ind w:leftChars="0"/>
              <w:rPr>
                <w:rFonts w:ascii="華康楷書體 Std W5" w:eastAsia="華康楷書體 Std W5" w:hAnsi="華康楷書體 Std W5" w:cs="華康圓體 Std W5"/>
                <w:sz w:val="26"/>
                <w:szCs w:val="26"/>
              </w:rPr>
            </w:pPr>
            <w:r w:rsidRPr="00AA3E3C">
              <w:rPr>
                <w:rFonts w:ascii="華康楷書體 Std W5" w:eastAsia="華康楷書體 Std W5" w:hAnsi="華康楷書體 Std W5" w:cs="Arial Unicode MS" w:hint="eastAsia"/>
                <w:sz w:val="26"/>
                <w:szCs w:val="26"/>
              </w:rPr>
              <w:t>病毒的感染，往往具有</w:t>
            </w:r>
            <w:r w:rsidRPr="00AA3E3C">
              <w:rPr>
                <w:rFonts w:ascii="華康楷書體 Std W5" w:eastAsia="華康楷書體 Std W5" w:hAnsi="華康楷書體 Std W5" w:cs="Arial Unicode MS" w:hint="eastAsia"/>
                <w:sz w:val="26"/>
                <w:szCs w:val="26"/>
                <w:u w:val="single"/>
              </w:rPr>
              <w:t>專一性</w:t>
            </w:r>
            <w:r w:rsidRPr="00AA3E3C">
              <w:rPr>
                <w:rFonts w:ascii="華康楷書體 Std W5" w:eastAsia="華康楷書體 Std W5" w:hAnsi="華康楷書體 Std W5" w:cs="Arial Unicode MS" w:hint="eastAsia"/>
                <w:sz w:val="26"/>
                <w:szCs w:val="26"/>
              </w:rPr>
              <w:t>，即特定病毒只能寄生在特定的細胞。</w:t>
            </w:r>
          </w:p>
        </w:tc>
      </w:tr>
      <w:tr w:rsidR="003D1110" w:rsidRPr="006564B3" w14:paraId="7862E7F8" w14:textId="77777777" w:rsidTr="003D1110">
        <w:trPr>
          <w:trHeight w:val="2258"/>
        </w:trPr>
        <w:tc>
          <w:tcPr>
            <w:tcW w:w="1359" w:type="dxa"/>
            <w:shd w:val="clear" w:color="auto" w:fill="BFBFBF"/>
            <w:vAlign w:val="center"/>
          </w:tcPr>
          <w:p w14:paraId="62AF7F0D" w14:textId="77777777" w:rsidR="003D1110" w:rsidRPr="00AA3E3C" w:rsidRDefault="003D1110" w:rsidP="003D1110">
            <w:pPr>
              <w:spacing w:line="420" w:lineRule="atLeast"/>
              <w:jc w:val="center"/>
              <w:rPr>
                <w:rFonts w:ascii="華康楷書體 Std W5" w:eastAsia="華康楷書體 Std W5" w:hAnsi="華康楷書體 Std W5" w:cs="華康圓體 Std W5"/>
                <w:sz w:val="26"/>
                <w:szCs w:val="26"/>
              </w:rPr>
            </w:pPr>
            <w:r w:rsidRPr="00AA3E3C">
              <w:rPr>
                <w:rFonts w:ascii="華康楷書體 Std W5" w:eastAsia="華康楷書體 Std W5" w:hAnsi="華康楷書體 Std W5" w:cs="華康圓體 Std W5" w:hint="eastAsia"/>
                <w:sz w:val="26"/>
                <w:szCs w:val="26"/>
              </w:rPr>
              <w:t>病毒的</w:t>
            </w:r>
            <w:r w:rsidRPr="00AA3E3C">
              <w:rPr>
                <w:rFonts w:ascii="華康楷書體 Std W5" w:eastAsia="華康楷書體 Std W5" w:hAnsi="華康楷書體 Std W5" w:cs="華康圓體 Std W5"/>
                <w:sz w:val="26"/>
                <w:szCs w:val="26"/>
              </w:rPr>
              <w:br/>
            </w:r>
            <w:r w:rsidRPr="00AA3E3C">
              <w:rPr>
                <w:rFonts w:ascii="華康楷書體 Std W5" w:eastAsia="華康楷書體 Std W5" w:hAnsi="華康楷書體 Std W5" w:cs="華康圓體 Std W5" w:hint="eastAsia"/>
                <w:sz w:val="26"/>
                <w:szCs w:val="26"/>
              </w:rPr>
              <w:t>繁殖</w:t>
            </w:r>
          </w:p>
        </w:tc>
        <w:tc>
          <w:tcPr>
            <w:tcW w:w="8138" w:type="dxa"/>
            <w:shd w:val="clear" w:color="auto" w:fill="auto"/>
            <w:vAlign w:val="center"/>
          </w:tcPr>
          <w:p w14:paraId="01AA0093" w14:textId="77777777" w:rsidR="003D1110" w:rsidRPr="00AA3E3C" w:rsidRDefault="003D1110" w:rsidP="003B7459">
            <w:pPr>
              <w:pStyle w:val="af1"/>
              <w:numPr>
                <w:ilvl w:val="0"/>
                <w:numId w:val="33"/>
              </w:numPr>
              <w:spacing w:line="420" w:lineRule="atLeast"/>
              <w:ind w:leftChars="0"/>
              <w:jc w:val="both"/>
              <w:rPr>
                <w:rFonts w:ascii="華康楷書體 Std W5" w:eastAsia="華康楷書體 Std W5" w:hAnsi="華康楷書體 Std W5" w:cs="華康圓體 Std W5"/>
                <w:sz w:val="26"/>
                <w:szCs w:val="26"/>
              </w:rPr>
            </w:pPr>
            <w:r w:rsidRPr="00AA3E3C">
              <w:rPr>
                <w:rFonts w:ascii="華康楷書體 Std W5" w:eastAsia="華康楷書體 Std W5" w:hAnsi="華康楷書體 Std W5" w:cs="華康圓體 Std W5" w:hint="eastAsia"/>
                <w:sz w:val="26"/>
                <w:szCs w:val="26"/>
              </w:rPr>
              <w:t>以動物病毒為例：</w:t>
            </w:r>
          </w:p>
          <w:p w14:paraId="71E4BBA0" w14:textId="77777777" w:rsidR="003D1110" w:rsidRDefault="003D1110" w:rsidP="003D1110">
            <w:pPr>
              <w:pStyle w:val="af1"/>
              <w:spacing w:line="420" w:lineRule="atLeast"/>
              <w:ind w:leftChars="0"/>
              <w:rPr>
                <w:rFonts w:ascii="華康楷書體 Std W5" w:eastAsia="華康楷書體 Std W5" w:hAnsi="華康楷書體 Std W5" w:cs="華康圓體 Std W5"/>
                <w:sz w:val="26"/>
                <w:szCs w:val="26"/>
              </w:rPr>
            </w:pPr>
            <w:r w:rsidRPr="00AA3E3C">
              <w:rPr>
                <w:rFonts w:ascii="華康楷書體 Std W5" w:eastAsia="華康楷書體 Std W5" w:hAnsi="華康楷書體 Std W5" w:cs="華康圓體 Std W5" w:hint="eastAsia"/>
                <w:noProof/>
                <w:sz w:val="26"/>
                <w:szCs w:val="26"/>
              </w:rPr>
              <w:lastRenderedPageBreak/>
              <w:drawing>
                <wp:inline distT="0" distB="0" distL="0" distR="0" wp14:anchorId="311DE727" wp14:editId="63398EFE">
                  <wp:extent cx="4211320" cy="2675890"/>
                  <wp:effectExtent l="0" t="0" r="0" b="0"/>
                  <wp:docPr id="1860" name="圖片 1860" descr="P18-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8" descr="P18-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211320" cy="26758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6EFEDA1E" w14:textId="77777777" w:rsidR="003D1110" w:rsidRPr="00AA3E3C" w:rsidRDefault="003D1110" w:rsidP="003D1110">
            <w:pPr>
              <w:pStyle w:val="af1"/>
              <w:spacing w:line="420" w:lineRule="atLeast"/>
              <w:ind w:leftChars="0"/>
              <w:rPr>
                <w:rFonts w:ascii="華康楷書體 Std W5" w:eastAsia="華康楷書體 Std W5" w:hAnsi="華康楷書體 Std W5" w:cs="華康圓體 Std W5"/>
                <w:sz w:val="26"/>
                <w:szCs w:val="26"/>
              </w:rPr>
            </w:pPr>
          </w:p>
          <w:p w14:paraId="420292FB" w14:textId="77777777" w:rsidR="003D1110" w:rsidRPr="00AA3E3C" w:rsidRDefault="003D1110" w:rsidP="003B7459">
            <w:pPr>
              <w:pStyle w:val="af1"/>
              <w:numPr>
                <w:ilvl w:val="0"/>
                <w:numId w:val="33"/>
              </w:numPr>
              <w:spacing w:line="420" w:lineRule="atLeast"/>
              <w:ind w:leftChars="0"/>
              <w:jc w:val="both"/>
              <w:rPr>
                <w:rFonts w:ascii="華康楷書體 Std W5" w:eastAsia="華康楷書體 Std W5" w:hAnsi="華康楷書體 Std W5" w:cs="華康圓體 Std W5"/>
                <w:sz w:val="26"/>
                <w:szCs w:val="26"/>
              </w:rPr>
            </w:pPr>
            <w:r w:rsidRPr="00AA3E3C">
              <w:rPr>
                <w:rFonts w:ascii="華康楷書體 Std W5" w:eastAsia="華康楷書體 Std W5" w:hAnsi="華康楷書體 Std W5" w:cs="華康圓體 Std W5" w:hint="eastAsia"/>
                <w:sz w:val="26"/>
                <w:szCs w:val="26"/>
              </w:rPr>
              <w:t>以一般</w:t>
            </w:r>
            <w:proofErr w:type="gramStart"/>
            <w:r w:rsidRPr="00AA3E3C">
              <w:rPr>
                <w:rFonts w:ascii="華康楷書體 Std W5" w:eastAsia="華康楷書體 Std W5" w:hAnsi="華康楷書體 Std W5" w:cs="華康圓體 Std W5" w:hint="eastAsia"/>
                <w:sz w:val="26"/>
                <w:szCs w:val="26"/>
              </w:rPr>
              <w:t>嗜</w:t>
            </w:r>
            <w:proofErr w:type="gramEnd"/>
            <w:r w:rsidRPr="00AA3E3C">
              <w:rPr>
                <w:rFonts w:ascii="華康楷書體 Std W5" w:eastAsia="華康楷書體 Std W5" w:hAnsi="華康楷書體 Std W5" w:cs="華康圓體 Std W5" w:hint="eastAsia"/>
                <w:sz w:val="26"/>
                <w:szCs w:val="26"/>
              </w:rPr>
              <w:t>菌體為例：</w:t>
            </w:r>
          </w:p>
          <w:p w14:paraId="77CD782E" w14:textId="77777777" w:rsidR="003D1110" w:rsidRPr="00AA3E3C" w:rsidRDefault="003D1110" w:rsidP="003D1110">
            <w:pPr>
              <w:pStyle w:val="af1"/>
              <w:spacing w:line="420" w:lineRule="atLeast"/>
              <w:ind w:leftChars="0"/>
              <w:jc w:val="both"/>
              <w:rPr>
                <w:rFonts w:ascii="華康楷書體 Std W5" w:eastAsia="華康楷書體 Std W5" w:hAnsi="華康楷書體 Std W5" w:cs="華康圓體 Std W5"/>
                <w:sz w:val="26"/>
                <w:szCs w:val="26"/>
              </w:rPr>
            </w:pPr>
            <w:r w:rsidRPr="00AA3E3C">
              <w:rPr>
                <w:rFonts w:ascii="華康楷書體 Std W5" w:eastAsia="華康楷書體 Std W5" w:hAnsi="華康楷書體 Std W5"/>
                <w:noProof/>
              </w:rPr>
              <w:drawing>
                <wp:inline distT="0" distB="0" distL="0" distR="0" wp14:anchorId="322F9F95" wp14:editId="6809F3E3">
                  <wp:extent cx="4417695" cy="2228215"/>
                  <wp:effectExtent l="0" t="0" r="1905" b="635"/>
                  <wp:docPr id="1859" name="圖片 1859" descr="P19 -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9" descr="P19 -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417695" cy="22282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2088641D" w14:textId="77777777" w:rsidR="003D1110" w:rsidRPr="00AA3E3C" w:rsidRDefault="003D1110" w:rsidP="003D1110">
            <w:pPr>
              <w:pStyle w:val="af1"/>
              <w:spacing w:line="420" w:lineRule="atLeast"/>
              <w:ind w:leftChars="0" w:left="0"/>
              <w:jc w:val="both"/>
              <w:rPr>
                <w:rFonts w:ascii="華康楷書體 Std W5" w:eastAsia="華康楷書體 Std W5" w:hAnsi="華康楷書體 Std W5" w:cs="Arial Unicode MS"/>
                <w:sz w:val="26"/>
                <w:szCs w:val="26"/>
              </w:rPr>
            </w:pPr>
            <w:proofErr w:type="gramStart"/>
            <w:r w:rsidRPr="00AA3E3C">
              <w:rPr>
                <w:rFonts w:ascii="華康楷書體 Std W5" w:eastAsia="華康楷書體 Std W5" w:hAnsi="華康楷書體 Std W5" w:cs="Arial Unicode MS" w:hint="eastAsia"/>
                <w:sz w:val="26"/>
                <w:szCs w:val="26"/>
              </w:rPr>
              <w:t>註</w:t>
            </w:r>
            <w:proofErr w:type="gramEnd"/>
            <w:r w:rsidRPr="00AA3E3C">
              <w:rPr>
                <w:rFonts w:ascii="華康楷書體 Std W5" w:eastAsia="華康楷書體 Std W5" w:hAnsi="華康楷書體 Std W5" w:cs="Arial Unicode MS" w:hint="eastAsia"/>
                <w:sz w:val="26"/>
                <w:szCs w:val="26"/>
              </w:rPr>
              <w:t>：此模式稱為溶解性感染，</w:t>
            </w:r>
            <w:proofErr w:type="gramStart"/>
            <w:r w:rsidRPr="00AA3E3C">
              <w:rPr>
                <w:rFonts w:ascii="華康楷書體 Std W5" w:eastAsia="華康楷書體 Std W5" w:hAnsi="華康楷書體 Std W5" w:cs="Arial Unicode MS" w:hint="eastAsia"/>
                <w:sz w:val="26"/>
                <w:szCs w:val="26"/>
              </w:rPr>
              <w:t>也稱</w:t>
            </w:r>
            <w:r w:rsidRPr="00AA3E3C">
              <w:rPr>
                <w:rFonts w:ascii="華康楷書體 Std W5" w:eastAsia="華康楷書體 Std W5" w:hAnsi="華康楷書體 Std W5" w:cs="Arial Unicode MS" w:hint="eastAsia"/>
                <w:sz w:val="26"/>
                <w:szCs w:val="26"/>
                <w:u w:val="single"/>
              </w:rPr>
              <w:t>主奴</w:t>
            </w:r>
            <w:proofErr w:type="gramEnd"/>
            <w:r w:rsidRPr="00AA3E3C">
              <w:rPr>
                <w:rFonts w:ascii="華康楷書體 Std W5" w:eastAsia="華康楷書體 Std W5" w:hAnsi="華康楷書體 Std W5" w:cs="Arial Unicode MS" w:hint="eastAsia"/>
                <w:sz w:val="26"/>
                <w:szCs w:val="26"/>
              </w:rPr>
              <w:t>關係。主</w:t>
            </w:r>
            <w:proofErr w:type="gramStart"/>
            <w:r w:rsidRPr="00AA3E3C">
              <w:rPr>
                <w:rFonts w:ascii="華康楷書體 Std W5" w:eastAsia="華康楷書體 Std W5" w:hAnsi="華康楷書體 Std W5" w:cs="Arial Unicode MS" w:hint="eastAsia"/>
                <w:sz w:val="26"/>
                <w:szCs w:val="26"/>
              </w:rPr>
              <w:t>—</w:t>
            </w:r>
            <w:proofErr w:type="gramEnd"/>
            <w:r w:rsidRPr="00AA3E3C">
              <w:rPr>
                <w:rFonts w:ascii="華康楷書體 Std W5" w:eastAsia="華康楷書體 Std W5" w:hAnsi="華康楷書體 Std W5" w:cs="Arial Unicode MS" w:hint="eastAsia"/>
                <w:sz w:val="26"/>
                <w:szCs w:val="26"/>
              </w:rPr>
              <w:t>嗜菌體；奴</w:t>
            </w:r>
            <w:proofErr w:type="gramStart"/>
            <w:r w:rsidRPr="00AA3E3C">
              <w:rPr>
                <w:rFonts w:ascii="華康楷書體 Std W5" w:eastAsia="華康楷書體 Std W5" w:hAnsi="華康楷書體 Std W5" w:cs="Arial Unicode MS" w:hint="eastAsia"/>
                <w:sz w:val="26"/>
                <w:szCs w:val="26"/>
              </w:rPr>
              <w:t>—</w:t>
            </w:r>
            <w:proofErr w:type="gramEnd"/>
            <w:r w:rsidRPr="00AA3E3C">
              <w:rPr>
                <w:rFonts w:ascii="華康楷書體 Std W5" w:eastAsia="華康楷書體 Std W5" w:hAnsi="華康楷書體 Std W5" w:cs="Arial Unicode MS" w:hint="eastAsia"/>
                <w:sz w:val="26"/>
                <w:szCs w:val="26"/>
              </w:rPr>
              <w:t>細菌。</w:t>
            </w:r>
          </w:p>
          <w:p w14:paraId="2B75797D" w14:textId="77777777" w:rsidR="003D1110" w:rsidRPr="00AA3E3C" w:rsidRDefault="003D1110" w:rsidP="003B7459">
            <w:pPr>
              <w:pStyle w:val="af1"/>
              <w:numPr>
                <w:ilvl w:val="0"/>
                <w:numId w:val="33"/>
              </w:numPr>
              <w:spacing w:line="420" w:lineRule="atLeast"/>
              <w:ind w:leftChars="0"/>
              <w:jc w:val="both"/>
              <w:rPr>
                <w:rFonts w:ascii="華康楷書體 Std W5" w:eastAsia="華康楷書體 Std W5" w:hAnsi="華康楷書體 Std W5" w:cs="華康圓體 Std W5"/>
                <w:sz w:val="26"/>
                <w:szCs w:val="26"/>
              </w:rPr>
            </w:pPr>
            <w:proofErr w:type="gramStart"/>
            <w:r w:rsidRPr="00AA3E3C">
              <w:rPr>
                <w:rFonts w:ascii="華康楷書體 Std W5" w:eastAsia="華康楷書體 Std W5" w:hAnsi="華康楷書體 Std W5" w:cs="華康圓體 Std W5" w:hint="eastAsia"/>
                <w:sz w:val="26"/>
                <w:szCs w:val="26"/>
              </w:rPr>
              <w:t>潛溶性</w:t>
            </w:r>
            <w:proofErr w:type="gramEnd"/>
            <w:r w:rsidRPr="00AA3E3C">
              <w:rPr>
                <w:rFonts w:ascii="華康楷書體 Std W5" w:eastAsia="華康楷書體 Std W5" w:hAnsi="華康楷書體 Std W5" w:cs="華康圓體 Std W5" w:hint="eastAsia"/>
                <w:sz w:val="26"/>
                <w:szCs w:val="26"/>
              </w:rPr>
              <w:t>病毒：</w:t>
            </w:r>
          </w:p>
          <w:p w14:paraId="54C278CA" w14:textId="77777777" w:rsidR="003D1110" w:rsidRPr="00AA3E3C" w:rsidRDefault="003D1110" w:rsidP="003D1110">
            <w:pPr>
              <w:pStyle w:val="af1"/>
              <w:spacing w:line="420" w:lineRule="atLeast"/>
              <w:ind w:leftChars="191" w:left="838" w:hangingChars="146" w:hanging="380"/>
              <w:jc w:val="both"/>
              <w:rPr>
                <w:rFonts w:ascii="華康楷書體 Std W5" w:eastAsia="華康楷書體 Std W5" w:hAnsi="華康楷書體 Std W5" w:cs="Arial Unicode MS"/>
                <w:sz w:val="26"/>
                <w:szCs w:val="26"/>
              </w:rPr>
            </w:pPr>
            <w:r w:rsidRPr="00AA3E3C">
              <w:rPr>
                <w:rFonts w:ascii="華康楷書體 Std W5" w:eastAsia="華康楷書體 Std W5" w:hAnsi="華康楷書體 Std W5" w:cs="Arial Unicode MS" w:hint="eastAsia"/>
                <w:sz w:val="26"/>
                <w:szCs w:val="26"/>
              </w:rPr>
              <w:t>(1)有些病毒感染寄主細胞後，並不利及繁殖，而以其DNA嵌入寄主細胞的染色體，與寄主細胞形成共存的現象</w:t>
            </w:r>
          </w:p>
          <w:p w14:paraId="43A0C90E" w14:textId="77777777" w:rsidR="003D1110" w:rsidRPr="00AA3E3C" w:rsidRDefault="003D1110" w:rsidP="003D1110">
            <w:pPr>
              <w:pStyle w:val="af1"/>
              <w:spacing w:line="420" w:lineRule="atLeast"/>
              <w:ind w:leftChars="349" w:left="838" w:firstLine="1"/>
              <w:jc w:val="both"/>
              <w:rPr>
                <w:rFonts w:ascii="華康楷書體 Std W5" w:eastAsia="華康楷書體 Std W5" w:hAnsi="華康楷書體 Std W5" w:cs="Arial Unicode MS"/>
                <w:sz w:val="26"/>
                <w:szCs w:val="26"/>
              </w:rPr>
            </w:pPr>
            <w:r w:rsidRPr="00AA3E3C">
              <w:rPr>
                <w:rFonts w:ascii="華康楷書體 Std W5" w:eastAsia="華康楷書體 Std W5" w:hAnsi="華康楷書體 Std W5" w:cs="Arial Unicode MS" w:hint="eastAsia"/>
                <w:sz w:val="26"/>
                <w:szCs w:val="26"/>
              </w:rPr>
              <w:t>(也稱</w:t>
            </w:r>
            <w:r w:rsidRPr="00AA3E3C">
              <w:rPr>
                <w:rFonts w:ascii="華康楷書體 Std W5" w:eastAsia="華康楷書體 Std W5" w:hAnsi="華康楷書體 Std W5" w:cs="Arial Unicode MS" w:hint="eastAsia"/>
                <w:sz w:val="26"/>
                <w:szCs w:val="26"/>
                <w:u w:val="single"/>
              </w:rPr>
              <w:t>賓主</w:t>
            </w:r>
            <w:r w:rsidRPr="00AA3E3C">
              <w:rPr>
                <w:rFonts w:ascii="華康楷書體 Std W5" w:eastAsia="華康楷書體 Std W5" w:hAnsi="華康楷書體 Std W5" w:cs="Arial Unicode MS" w:hint="eastAsia"/>
                <w:sz w:val="26"/>
                <w:szCs w:val="26"/>
              </w:rPr>
              <w:t>關係；賓</w:t>
            </w:r>
            <w:proofErr w:type="gramStart"/>
            <w:r w:rsidRPr="00AA3E3C">
              <w:rPr>
                <w:rFonts w:ascii="華康楷書體 Std W5" w:eastAsia="華康楷書體 Std W5" w:hAnsi="華康楷書體 Std W5" w:cs="Arial Unicode MS" w:hint="eastAsia"/>
                <w:sz w:val="26"/>
                <w:szCs w:val="26"/>
              </w:rPr>
              <w:t>—</w:t>
            </w:r>
            <w:proofErr w:type="gramEnd"/>
            <w:r w:rsidRPr="00AA3E3C">
              <w:rPr>
                <w:rFonts w:ascii="華康楷書體 Std W5" w:eastAsia="華康楷書體 Std W5" w:hAnsi="華康楷書體 Std W5" w:cs="Arial Unicode MS" w:hint="eastAsia"/>
                <w:sz w:val="26"/>
                <w:szCs w:val="26"/>
              </w:rPr>
              <w:t>病毒，主</w:t>
            </w:r>
            <w:proofErr w:type="gramStart"/>
            <w:r w:rsidRPr="00AA3E3C">
              <w:rPr>
                <w:rFonts w:ascii="華康楷書體 Std W5" w:eastAsia="華康楷書體 Std W5" w:hAnsi="華康楷書體 Std W5" w:cs="Arial Unicode MS" w:hint="eastAsia"/>
                <w:sz w:val="26"/>
                <w:szCs w:val="26"/>
              </w:rPr>
              <w:t>—</w:t>
            </w:r>
            <w:proofErr w:type="gramEnd"/>
            <w:r w:rsidRPr="00AA3E3C">
              <w:rPr>
                <w:rFonts w:ascii="華康楷書體 Std W5" w:eastAsia="華康楷書體 Std W5" w:hAnsi="華康楷書體 Std W5" w:cs="Arial Unicode MS" w:hint="eastAsia"/>
                <w:sz w:val="26"/>
                <w:szCs w:val="26"/>
              </w:rPr>
              <w:t>寄主細胞)，具此種性狀的病毒，</w:t>
            </w:r>
            <w:proofErr w:type="gramStart"/>
            <w:r w:rsidRPr="00AA3E3C">
              <w:rPr>
                <w:rFonts w:ascii="華康楷書體 Std W5" w:eastAsia="華康楷書體 Std W5" w:hAnsi="華康楷書體 Std W5" w:cs="Arial Unicode MS" w:hint="eastAsia"/>
                <w:sz w:val="26"/>
                <w:szCs w:val="26"/>
              </w:rPr>
              <w:t>稱為潛溶性</w:t>
            </w:r>
            <w:proofErr w:type="gramEnd"/>
            <w:r w:rsidRPr="00AA3E3C">
              <w:rPr>
                <w:rFonts w:ascii="華康楷書體 Std W5" w:eastAsia="華康楷書體 Std W5" w:hAnsi="華康楷書體 Std W5" w:cs="Arial Unicode MS" w:hint="eastAsia"/>
                <w:sz w:val="26"/>
                <w:szCs w:val="26"/>
              </w:rPr>
              <w:t>病毒。</w:t>
            </w:r>
          </w:p>
          <w:p w14:paraId="0A4DF89A" w14:textId="77777777" w:rsidR="003D1110" w:rsidRPr="00AA3E3C" w:rsidRDefault="003D1110" w:rsidP="003D1110">
            <w:pPr>
              <w:pStyle w:val="af1"/>
              <w:spacing w:afterLines="50" w:after="180" w:line="420" w:lineRule="atLeast"/>
              <w:ind w:leftChars="191" w:left="838" w:hangingChars="146" w:hanging="380"/>
              <w:jc w:val="both"/>
              <w:rPr>
                <w:rFonts w:ascii="華康楷書體 Std W5" w:eastAsia="華康楷書體 Std W5" w:hAnsi="華康楷書體 Std W5" w:cs="Arial Unicode MS"/>
                <w:sz w:val="26"/>
                <w:szCs w:val="26"/>
              </w:rPr>
            </w:pPr>
            <w:r w:rsidRPr="00AA3E3C">
              <w:rPr>
                <w:rFonts w:ascii="華康楷書體 Std W5" w:eastAsia="華康楷書體 Std W5" w:hAnsi="華康楷書體 Std W5" w:cs="Arial Unicode MS" w:hint="eastAsia"/>
                <w:sz w:val="26"/>
                <w:szCs w:val="26"/>
              </w:rPr>
              <w:t>(2)在某種情況下，原嵌入的病毒DNA會脫離寄主的DNA(即脫離</w:t>
            </w:r>
            <w:r w:rsidRPr="00AA3E3C">
              <w:rPr>
                <w:rFonts w:ascii="華康楷書體 Std W5" w:eastAsia="華康楷書體 Std W5" w:hAnsi="華康楷書體 Std W5" w:cs="Arial Unicode MS" w:hint="eastAsia"/>
                <w:sz w:val="26"/>
                <w:szCs w:val="26"/>
              </w:rPr>
              <w:lastRenderedPageBreak/>
              <w:t>賓主關係)，而開始合成病毒的核酸及蛋白質，並且組合後釋出(即進入主奴關係)。</w:t>
            </w:r>
          </w:p>
          <w:p w14:paraId="6C46EF9A" w14:textId="77777777" w:rsidR="003D1110" w:rsidRPr="00AA3E3C" w:rsidRDefault="003D1110" w:rsidP="003D1110">
            <w:pPr>
              <w:pStyle w:val="af1"/>
              <w:spacing w:afterLines="50" w:after="180" w:line="420" w:lineRule="atLeast"/>
              <w:ind w:leftChars="191" w:left="838" w:hangingChars="146" w:hanging="380"/>
              <w:jc w:val="both"/>
              <w:rPr>
                <w:rFonts w:ascii="華康楷書體 Std W5" w:eastAsia="華康楷書體 Std W5" w:hAnsi="華康楷書體 Std W5" w:cs="華康圓體 Std W5"/>
                <w:sz w:val="26"/>
                <w:szCs w:val="26"/>
              </w:rPr>
            </w:pPr>
            <w:r w:rsidRPr="00AA3E3C">
              <w:rPr>
                <w:rFonts w:ascii="華康楷書體 Std W5" w:eastAsia="華康楷書體 Std W5" w:hAnsi="華康楷書體 Std W5" w:cs="華康圓體 Std W5" w:hint="eastAsia"/>
                <w:noProof/>
                <w:sz w:val="26"/>
                <w:szCs w:val="26"/>
              </w:rPr>
              <w:drawing>
                <wp:inline distT="0" distB="0" distL="0" distR="0" wp14:anchorId="60DE46B8" wp14:editId="4A4BF954">
                  <wp:extent cx="4316730" cy="2618105"/>
                  <wp:effectExtent l="0" t="0" r="7620" b="0"/>
                  <wp:docPr id="8340" name="圖片 8340" descr="P19 -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0" descr="P19 -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316730" cy="26181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056A0D35" w14:textId="77777777" w:rsidR="003D1110" w:rsidRDefault="003D1110" w:rsidP="003D1110">
      <w:pPr>
        <w:overflowPunct w:val="0"/>
        <w:autoSpaceDE w:val="0"/>
        <w:autoSpaceDN w:val="0"/>
        <w:spacing w:line="320" w:lineRule="atLeast"/>
        <w:rPr>
          <w:rFonts w:ascii="華康唐風隸 Std W9" w:eastAsia="華康唐風隸 Std W9" w:hAnsi="華康唐風隸 Std W9" w:hint="eastAsia"/>
          <w:sz w:val="58"/>
          <w:szCs w:val="58"/>
        </w:rPr>
        <w:sectPr w:rsidR="003D1110" w:rsidSect="00B108F5">
          <w:headerReference w:type="even" r:id="rId45"/>
          <w:headerReference w:type="default" r:id="rId46"/>
          <w:pgSz w:w="11906" w:h="16838" w:code="9"/>
          <w:pgMar w:top="851" w:right="851" w:bottom="851" w:left="851" w:header="851" w:footer="850" w:gutter="0"/>
          <w:cols w:sep="1" w:space="425"/>
          <w:docGrid w:type="linesAndChars" w:linePitch="360"/>
        </w:sectPr>
      </w:pPr>
    </w:p>
    <w:bookmarkEnd w:id="0"/>
    <w:p w14:paraId="67FE6F89" w14:textId="2F1A4544" w:rsidR="00A8227B" w:rsidRPr="00A31A5A" w:rsidRDefault="00A8227B" w:rsidP="00A31A5A">
      <w:pPr>
        <w:pStyle w:val="aff9"/>
      </w:pPr>
    </w:p>
    <w:sectPr w:rsidR="00A8227B" w:rsidRPr="00A31A5A" w:rsidSect="00B108F5">
      <w:headerReference w:type="even" r:id="rId47"/>
      <w:headerReference w:type="default" r:id="rId48"/>
      <w:pgSz w:w="11906" w:h="16838" w:code="9"/>
      <w:pgMar w:top="851" w:right="851" w:bottom="851" w:left="851" w:header="851" w:footer="850" w:gutter="0"/>
      <w:cols w:sep="1" w:space="425"/>
      <w:docGrid w:type="linesAndChars"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7AF16FF6" w14:textId="77777777" w:rsidR="00C77A8E" w:rsidRDefault="00C77A8E" w:rsidP="00012806">
      <w:r>
        <w:separator/>
      </w:r>
    </w:p>
    <w:p w14:paraId="1B61301F" w14:textId="77777777" w:rsidR="00C77A8E" w:rsidRDefault="00C77A8E"/>
  </w:endnote>
  <w:endnote w:type="continuationSeparator" w:id="0">
    <w:p w14:paraId="1749DE09" w14:textId="77777777" w:rsidR="00C77A8E" w:rsidRDefault="00C77A8E" w:rsidP="00012806">
      <w:r>
        <w:continuationSeparator/>
      </w:r>
    </w:p>
    <w:p w14:paraId="07D7C721" w14:textId="77777777" w:rsidR="00C77A8E" w:rsidRDefault="00C77A8E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Helvetica">
    <w:panose1 w:val="020B0604020202020204"/>
    <w:charset w:val="00"/>
    <w:family w:val="auto"/>
    <w:pitch w:val="variable"/>
    <w:sig w:usb0="E00002FF" w:usb1="5000785B" w:usb2="00000000" w:usb3="00000000" w:csb0="0000019F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Mincho">
    <w:altName w:val="明朝"/>
    <w:panose1 w:val="02020609040305080305"/>
    <w:charset w:val="80"/>
    <w:family w:val="roman"/>
    <w:pitch w:val="fixed"/>
    <w:sig w:usb0="00000001" w:usb1="08070000" w:usb2="00000010" w:usb3="00000000" w:csb0="0002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華康明體 Std W7">
    <w:altName w:val="新細明體"/>
    <w:panose1 w:val="00000000000000000000"/>
    <w:charset w:val="88"/>
    <w:family w:val="roman"/>
    <w:notTrueType/>
    <w:pitch w:val="variable"/>
    <w:sig w:usb0="A00002FF" w:usb1="38CFFD7A" w:usb2="00000016" w:usb3="00000000" w:csb0="0010000D" w:csb1="00000000"/>
  </w:font>
  <w:font w:name="華康楷書體 Std W5">
    <w:altName w:val="微軟正黑體"/>
    <w:panose1 w:val="00000000000000000000"/>
    <w:charset w:val="88"/>
    <w:family w:val="script"/>
    <w:notTrueType/>
    <w:pitch w:val="variable"/>
    <w:sig w:usb0="A00002FF" w:usb1="38CFFD7A" w:usb2="00000016" w:usb3="00000000" w:csb0="0010000D" w:csb1="00000000"/>
  </w:font>
  <w:font w:name="華康楷書體 Std W7">
    <w:altName w:val="微軟正黑體"/>
    <w:panose1 w:val="00000000000000000000"/>
    <w:charset w:val="88"/>
    <w:family w:val="script"/>
    <w:notTrueType/>
    <w:pitch w:val="variable"/>
    <w:sig w:usb0="A00002FF" w:usb1="38CFFD7A" w:usb2="00000016" w:usb3="00000000" w:csb0="0010000D" w:csb1="00000000"/>
  </w:font>
  <w:font w:name="華康新篆體 Std W5">
    <w:panose1 w:val="00000000000000000000"/>
    <w:charset w:val="88"/>
    <w:family w:val="script"/>
    <w:notTrueType/>
    <w:pitch w:val="variable"/>
    <w:sig w:usb0="A00002FF" w:usb1="38CFFD7A" w:usb2="00000016" w:usb3="00000000" w:csb0="0010000D" w:csb1="00000000"/>
  </w:font>
  <w:font w:name="華康辦公用具篇">
    <w:altName w:val="Calibri"/>
    <w:charset w:val="00"/>
    <w:family w:val="decorative"/>
    <w:pitch w:val="fixed"/>
    <w:sig w:usb0="00000003" w:usb1="00000000" w:usb2="00000000" w:usb3="00000000" w:csb0="00000001" w:csb1="00000000"/>
  </w:font>
  <w:font w:name="華康唐風隸 Std W9">
    <w:altName w:val="微軟正黑體"/>
    <w:panose1 w:val="00000000000000000000"/>
    <w:charset w:val="88"/>
    <w:family w:val="script"/>
    <w:notTrueType/>
    <w:pitch w:val="variable"/>
    <w:sig w:usb0="A00002FF" w:usb1="38CFFD7A" w:usb2="00000016" w:usb3="00000000" w:csb0="0010000D" w:csb1="00000000"/>
  </w:font>
  <w:font w:name="華康唐風隸 Std W5">
    <w:altName w:val="微軟正黑體"/>
    <w:panose1 w:val="00000000000000000000"/>
    <w:charset w:val="88"/>
    <w:family w:val="script"/>
    <w:notTrueType/>
    <w:pitch w:val="variable"/>
    <w:sig w:usb0="A00002FF" w:usb1="38CFFD7A" w:usb2="00000016" w:usb3="00000000" w:csb0="0010000D" w:csb1="00000000"/>
  </w:font>
  <w:font w:name="華康圓體 Std W5">
    <w:altName w:val="微軟正黑體"/>
    <w:panose1 w:val="00000000000000000000"/>
    <w:charset w:val="88"/>
    <w:family w:val="auto"/>
    <w:notTrueType/>
    <w:pitch w:val="variable"/>
    <w:sig w:usb0="A00002FF" w:usb1="38CFFD7A" w:usb2="00000016" w:usb3="00000000" w:csb0="0010000D" w:csb1="00000000"/>
  </w:font>
  <w:font w:name="華康超明體">
    <w:altName w:val="微軟正黑體"/>
    <w:charset w:val="88"/>
    <w:family w:val="modern"/>
    <w:pitch w:val="fixed"/>
    <w:sig w:usb0="80000001" w:usb1="28091800" w:usb2="00000016" w:usb3="00000000" w:csb0="00100001" w:csb1="00000000"/>
  </w:font>
  <w:font w:name="微軟正黑體">
    <w:panose1 w:val="020B0604030504040204"/>
    <w:charset w:val="88"/>
    <w:family w:val="swiss"/>
    <w:pitch w:val="variable"/>
    <w:sig w:usb0="000002A7" w:usb1="28CF4400" w:usb2="00000016" w:usb3="00000000" w:csb0="00100009" w:csb1="00000000"/>
  </w:font>
  <w:font w:name="Arial Unicode MS">
    <w:panose1 w:val="020B0604020202020204"/>
    <w:charset w:val="88"/>
    <w:family w:val="swiss"/>
    <w:pitch w:val="variable"/>
    <w:sig w:usb0="F7FFAFFF" w:usb1="E9DFFFFF" w:usb2="0000003F" w:usb3="00000000" w:csb0="003F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7139DD0D" w14:textId="77777777" w:rsidR="00C77A8E" w:rsidRDefault="00C77A8E" w:rsidP="00012806">
      <w:r>
        <w:separator/>
      </w:r>
    </w:p>
    <w:p w14:paraId="53E23960" w14:textId="77777777" w:rsidR="00C77A8E" w:rsidRDefault="00C77A8E"/>
  </w:footnote>
  <w:footnote w:type="continuationSeparator" w:id="0">
    <w:p w14:paraId="6A2F628B" w14:textId="77777777" w:rsidR="00C77A8E" w:rsidRDefault="00C77A8E" w:rsidP="00012806">
      <w:r>
        <w:continuationSeparator/>
      </w:r>
    </w:p>
    <w:p w14:paraId="36E4523A" w14:textId="77777777" w:rsidR="00C77A8E" w:rsidRDefault="00C77A8E"/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63D80DD9" w14:textId="77777777" w:rsidR="002B4F66" w:rsidRDefault="002B4F66">
    <w:pPr>
      <w:pStyle w:val="a5"/>
    </w:pPr>
    <w:r>
      <w:rPr>
        <w:noProof/>
        <w:lang w:val="en-US" w:eastAsia="zh-TW"/>
      </w:rPr>
      <mc:AlternateContent>
        <mc:Choice Requires="wps">
          <w:drawing>
            <wp:anchor distT="0" distB="0" distL="114300" distR="114300" simplePos="0" relativeHeight="251977216" behindDoc="0" locked="0" layoutInCell="1" allowOverlap="1" wp14:anchorId="77EFF0AC" wp14:editId="4AF0F7E3">
              <wp:simplePos x="0" y="0"/>
              <wp:positionH relativeFrom="margin">
                <wp:align>center</wp:align>
              </wp:positionH>
              <wp:positionV relativeFrom="margin">
                <wp:align>center</wp:align>
              </wp:positionV>
              <wp:extent cx="6641465" cy="9745345"/>
              <wp:effectExtent l="36830" t="36830" r="36830" b="28575"/>
              <wp:wrapNone/>
              <wp:docPr id="377" name="Rectangle 7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6641465" cy="9745345"/>
                      </a:xfrm>
                      <a:prstGeom prst="rect">
                        <a:avLst/>
                      </a:prstGeom>
                      <a:noFill/>
                      <a:ln w="57150" cmpd="thinThick">
                        <a:solidFill>
                          <a:srgbClr val="7F7F7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</a:extLst>
                    </wps:spPr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rect w14:anchorId="5879E0EF" id="Rectangle 72" o:spid="_x0000_s1026" style="position:absolute;margin-left:0;margin-top:0;width:522.95pt;height:767.35pt;z-index:251977216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center;mso-position-vertical-relative:margin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" filled="f" fillcolor="yellow" strokecolor="#7f7f7f" strokeweight="4.5pt">
              <v:stroke linestyle="thinThick"/>
              <w10:wrap anchorx="margin" anchory="margin"/>
            </v:rect>
          </w:pict>
        </mc:Fallback>
      </mc:AlternateContent>
    </w:r>
    <w:r>
      <w:rPr>
        <w:noProof/>
        <w:lang w:val="en-US" w:eastAsia="zh-TW"/>
      </w:rPr>
      <mc:AlternateContent>
        <mc:Choice Requires="wps">
          <w:drawing>
            <wp:anchor distT="0" distB="0" distL="114300" distR="114300" simplePos="0" relativeHeight="251976192" behindDoc="0" locked="0" layoutInCell="1" allowOverlap="1" wp14:anchorId="19628D9E" wp14:editId="74DFAB2E">
              <wp:simplePos x="0" y="0"/>
              <wp:positionH relativeFrom="column">
                <wp:posOffset>-360045</wp:posOffset>
              </wp:positionH>
              <wp:positionV relativeFrom="paragraph">
                <wp:posOffset>-360045</wp:posOffset>
              </wp:positionV>
              <wp:extent cx="893445" cy="271780"/>
              <wp:effectExtent l="0" t="0" r="3810" b="0"/>
              <wp:wrapNone/>
              <wp:docPr id="378" name="Text Box 7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893445" cy="27178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wps:spPr>
                    <wps:txbx>
                      <w:txbxContent>
                        <w:p w14:paraId="3F5F9246" w14:textId="77777777" w:rsidR="002B4F66" w:rsidRPr="00DE3D8C" w:rsidRDefault="002B4F66" w:rsidP="00DE3D8C">
                          <w:pPr>
                            <w:rPr>
                              <w:rFonts w:ascii="華康超明體" w:eastAsia="華康超明體"/>
                              <w:color w:val="BFBFBF"/>
                            </w:rPr>
                          </w:pPr>
                          <w:r>
                            <w:rPr>
                              <w:rFonts w:ascii="華康超明體" w:eastAsia="華康超明體" w:hint="eastAsia"/>
                              <w:color w:val="BFBFBF"/>
                            </w:rPr>
                            <w:t>演化學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19628D9E" id="_x0000_t202" coordsize="21600,21600" o:spt="202" path="m,l,21600r21600,l21600,xe">
              <v:stroke joinstyle="miter"/>
              <v:path gradientshapeok="t" o:connecttype="rect"/>
            </v:shapetype>
            <v:shape id="Text Box 71" o:spid="_x0000_s1157" type="#_x0000_t202" style="position:absolute;margin-left:-28.35pt;margin-top:-28.35pt;width:70.35pt;height:21.4pt;z-index:25197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" stroked="f">
              <v:textbox>
                <w:txbxContent>
                  <w:p w14:paraId="3F5F9246" w14:textId="77777777" w:rsidR="002B4F66" w:rsidRPr="00DE3D8C" w:rsidRDefault="002B4F66" w:rsidP="00DE3D8C">
                    <w:pPr>
                      <w:rPr>
                        <w:rFonts w:ascii="華康超明體" w:eastAsia="華康超明體"/>
                        <w:color w:val="BFBFBF"/>
                      </w:rPr>
                    </w:pPr>
                    <w:r>
                      <w:rPr>
                        <w:rFonts w:ascii="華康超明體" w:eastAsia="華康超明體" w:hint="eastAsia"/>
                        <w:color w:val="BFBFBF"/>
                      </w:rPr>
                      <w:t>演化學</w:t>
                    </w:r>
                  </w:p>
                </w:txbxContent>
              </v:textbox>
            </v:shape>
          </w:pict>
        </mc:Fallback>
      </mc:AlternateContent>
    </w:r>
  </w:p>
  <w:p w14:paraId="729826CE" w14:textId="77777777" w:rsidR="002B4F66" w:rsidRDefault="002B4F66"/>
</w:hdr>
</file>

<file path=word/header10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40764B20" w14:textId="77777777" w:rsidR="002B4F66" w:rsidRDefault="002B4F66">
    <w:pPr>
      <w:pStyle w:val="a5"/>
    </w:pPr>
    <w:r>
      <w:rPr>
        <w:noProof/>
        <w:lang w:val="en-US" w:eastAsia="zh-TW"/>
      </w:rPr>
      <mc:AlternateContent>
        <mc:Choice Requires="wps">
          <w:drawing>
            <wp:anchor distT="0" distB="0" distL="114300" distR="114300" simplePos="0" relativeHeight="251947520" behindDoc="0" locked="0" layoutInCell="1" allowOverlap="1" wp14:anchorId="56377563" wp14:editId="289F2CE9">
              <wp:simplePos x="0" y="0"/>
              <wp:positionH relativeFrom="column">
                <wp:posOffset>5760720</wp:posOffset>
              </wp:positionH>
              <wp:positionV relativeFrom="paragraph">
                <wp:posOffset>-360045</wp:posOffset>
              </wp:positionV>
              <wp:extent cx="893445" cy="271780"/>
              <wp:effectExtent l="3810" t="0" r="0" b="0"/>
              <wp:wrapNone/>
              <wp:docPr id="2049" name="Text Box 6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893445" cy="27178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wps:spPr>
                    <wps:txbx>
                      <w:txbxContent>
                        <w:p w14:paraId="21332E3C" w14:textId="77777777" w:rsidR="002B4F66" w:rsidRPr="00DE3D8C" w:rsidRDefault="002B4F66" w:rsidP="00DE3D8C">
                          <w:pPr>
                            <w:rPr>
                              <w:rFonts w:ascii="華康超明體" w:eastAsia="華康超明體"/>
                              <w:color w:val="BFBFBF"/>
                            </w:rPr>
                          </w:pPr>
                          <w:r w:rsidRPr="00DE3D8C">
                            <w:rPr>
                              <w:rFonts w:ascii="華康超明體" w:eastAsia="華康超明體" w:hint="eastAsia"/>
                              <w:color w:val="BFBFBF"/>
                            </w:rPr>
                            <w:t>郭縱生物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56377563" id="_x0000_t202" coordsize="21600,21600" o:spt="202" path="m,l,21600r21600,l21600,xe">
              <v:stroke joinstyle="miter"/>
              <v:path gradientshapeok="t" o:connecttype="rect"/>
            </v:shapetype>
            <v:shape id="_x0000_s1166" type="#_x0000_t202" style="position:absolute;margin-left:453.6pt;margin-top:-28.35pt;width:70.35pt;height:21.4pt;z-index:2519475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" stroked="f">
              <v:textbox>
                <w:txbxContent>
                  <w:p w14:paraId="21332E3C" w14:textId="77777777" w:rsidR="002B4F66" w:rsidRPr="00DE3D8C" w:rsidRDefault="002B4F66" w:rsidP="00DE3D8C">
                    <w:pPr>
                      <w:rPr>
                        <w:rFonts w:ascii="華康超明體" w:eastAsia="華康超明體"/>
                        <w:color w:val="BFBFBF"/>
                      </w:rPr>
                    </w:pPr>
                    <w:r w:rsidRPr="00DE3D8C">
                      <w:rPr>
                        <w:rFonts w:ascii="華康超明體" w:eastAsia="華康超明體" w:hint="eastAsia"/>
                        <w:color w:val="BFBFBF"/>
                      </w:rPr>
                      <w:t>郭縱生物</w:t>
                    </w:r>
                  </w:p>
                </w:txbxContent>
              </v:textbox>
            </v:shape>
          </w:pict>
        </mc:Fallback>
      </mc:AlternateConten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219CACD6" w14:textId="77777777" w:rsidR="002B4F66" w:rsidRDefault="002B4F66">
    <w:pPr>
      <w:pStyle w:val="a5"/>
    </w:pPr>
    <w:r>
      <w:rPr>
        <w:noProof/>
        <w:lang w:val="en-US" w:eastAsia="zh-TW"/>
      </w:rPr>
      <mc:AlternateContent>
        <mc:Choice Requires="wps">
          <w:drawing>
            <wp:anchor distT="0" distB="0" distL="114300" distR="114300" simplePos="0" relativeHeight="251975168" behindDoc="0" locked="0" layoutInCell="1" allowOverlap="1" wp14:anchorId="43B6FA2C" wp14:editId="5DA84A91">
              <wp:simplePos x="0" y="0"/>
              <wp:positionH relativeFrom="margin">
                <wp:align>center</wp:align>
              </wp:positionH>
              <wp:positionV relativeFrom="margin">
                <wp:align>center</wp:align>
              </wp:positionV>
              <wp:extent cx="6641465" cy="9745345"/>
              <wp:effectExtent l="19050" t="19050" r="45085" b="46355"/>
              <wp:wrapNone/>
              <wp:docPr id="375" name="Rectangle 7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6641465" cy="9745345"/>
                      </a:xfrm>
                      <a:prstGeom prst="rect">
                        <a:avLst/>
                      </a:prstGeom>
                      <a:noFill/>
                      <a:ln w="57150" cmpd="thinThick">
                        <a:solidFill>
                          <a:srgbClr val="7F7F7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</a:extLst>
                    </wps:spPr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rect w14:anchorId="5F58B413" id="Rectangle 72" o:spid="_x0000_s1026" style="position:absolute;margin-left:0;margin-top:0;width:522.95pt;height:767.35pt;z-index:251975168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center;mso-position-vertical-relative:margin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" filled="f" fillcolor="yellow" strokecolor="#7f7f7f" strokeweight="4.5pt">
              <v:stroke linestyle="thinThick"/>
              <w10:wrap anchorx="margin" anchory="margin"/>
            </v:rect>
          </w:pict>
        </mc:Fallback>
      </mc:AlternateContent>
    </w:r>
    <w:r>
      <w:rPr>
        <w:noProof/>
        <w:lang w:val="en-US" w:eastAsia="zh-TW"/>
      </w:rPr>
      <mc:AlternateContent>
        <mc:Choice Requires="wps">
          <w:drawing>
            <wp:anchor distT="0" distB="0" distL="114300" distR="114300" simplePos="0" relativeHeight="251974144" behindDoc="0" locked="0" layoutInCell="1" allowOverlap="1" wp14:anchorId="1C417BB0" wp14:editId="1732CEB4">
              <wp:simplePos x="0" y="0"/>
              <wp:positionH relativeFrom="column">
                <wp:posOffset>5760720</wp:posOffset>
              </wp:positionH>
              <wp:positionV relativeFrom="paragraph">
                <wp:posOffset>-360045</wp:posOffset>
              </wp:positionV>
              <wp:extent cx="893445" cy="271780"/>
              <wp:effectExtent l="3810" t="0" r="0" b="0"/>
              <wp:wrapNone/>
              <wp:docPr id="376" name="Text Box 6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893445" cy="27178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wps:spPr>
                    <wps:txbx>
                      <w:txbxContent>
                        <w:p w14:paraId="2A6BCD6D" w14:textId="77777777" w:rsidR="002B4F66" w:rsidRPr="00DE3D8C" w:rsidRDefault="002B4F66" w:rsidP="00DE3D8C">
                          <w:pPr>
                            <w:rPr>
                              <w:rFonts w:ascii="華康超明體" w:eastAsia="華康超明體"/>
                              <w:color w:val="BFBFBF"/>
                            </w:rPr>
                          </w:pPr>
                          <w:r w:rsidRPr="00DE3D8C">
                            <w:rPr>
                              <w:rFonts w:ascii="華康超明體" w:eastAsia="華康超明體" w:hint="eastAsia"/>
                              <w:color w:val="BFBFBF"/>
                            </w:rPr>
                            <w:t>郭縱生物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1C417BB0" id="_x0000_t202" coordsize="21600,21600" o:spt="202" path="m,l,21600r21600,l21600,xe">
              <v:stroke joinstyle="miter"/>
              <v:path gradientshapeok="t" o:connecttype="rect"/>
            </v:shapetype>
            <v:shape id="Text Box 69" o:spid="_x0000_s1158" type="#_x0000_t202" style="position:absolute;margin-left:453.6pt;margin-top:-28.35pt;width:70.35pt;height:21.4pt;z-index:251974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" stroked="f">
              <v:textbox>
                <w:txbxContent>
                  <w:p w14:paraId="2A6BCD6D" w14:textId="77777777" w:rsidR="002B4F66" w:rsidRPr="00DE3D8C" w:rsidRDefault="002B4F66" w:rsidP="00DE3D8C">
                    <w:pPr>
                      <w:rPr>
                        <w:rFonts w:ascii="華康超明體" w:eastAsia="華康超明體"/>
                        <w:color w:val="BFBFBF"/>
                      </w:rPr>
                    </w:pPr>
                    <w:r w:rsidRPr="00DE3D8C">
                      <w:rPr>
                        <w:rFonts w:ascii="華康超明體" w:eastAsia="華康超明體" w:hint="eastAsia"/>
                        <w:color w:val="BFBFBF"/>
                      </w:rPr>
                      <w:t>郭縱生物</w:t>
                    </w:r>
                  </w:p>
                </w:txbxContent>
              </v:textbox>
            </v:shape>
          </w:pict>
        </mc:Fallback>
      </mc:AlternateContent>
    </w:r>
  </w:p>
  <w:p w14:paraId="129F5AEC" w14:textId="77777777" w:rsidR="002B4F66" w:rsidRDefault="002B4F66"/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71E973E9" w14:textId="77777777" w:rsidR="002B4F66" w:rsidRDefault="002B4F66">
    <w:pPr>
      <w:pStyle w:val="a5"/>
    </w:pPr>
    <w:r>
      <w:rPr>
        <w:noProof/>
        <w:lang w:val="en-US" w:eastAsia="zh-TW"/>
      </w:rPr>
      <mc:AlternateContent>
        <mc:Choice Requires="wps">
          <w:drawing>
            <wp:anchor distT="0" distB="0" distL="114300" distR="114300" simplePos="0" relativeHeight="251990528" behindDoc="0" locked="0" layoutInCell="1" allowOverlap="1" wp14:anchorId="47A5AB06" wp14:editId="399ECEFC">
              <wp:simplePos x="0" y="0"/>
              <wp:positionH relativeFrom="column">
                <wp:posOffset>-360045</wp:posOffset>
              </wp:positionH>
              <wp:positionV relativeFrom="paragraph">
                <wp:posOffset>-360045</wp:posOffset>
              </wp:positionV>
              <wp:extent cx="893445" cy="271780"/>
              <wp:effectExtent l="0" t="0" r="3810" b="0"/>
              <wp:wrapNone/>
              <wp:docPr id="1903" name="Text Box 7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893445" cy="27178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wps:spPr>
                    <wps:txbx>
                      <w:txbxContent>
                        <w:p w14:paraId="662468F8" w14:textId="77777777" w:rsidR="002B4F66" w:rsidRPr="00DE3D8C" w:rsidRDefault="002B4F66" w:rsidP="00DE3D8C">
                          <w:pPr>
                            <w:rPr>
                              <w:rFonts w:ascii="華康超明體" w:eastAsia="華康超明體"/>
                              <w:color w:val="BFBFBF"/>
                            </w:rPr>
                          </w:pPr>
                          <w:r>
                            <w:rPr>
                              <w:rFonts w:ascii="華康超明體" w:eastAsia="華康超明體" w:hint="eastAsia"/>
                              <w:color w:val="BFBFBF"/>
                            </w:rPr>
                            <w:t>演化學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47A5AB06" id="_x0000_t202" coordsize="21600,21600" o:spt="202" path="m,l,21600r21600,l21600,xe">
              <v:stroke joinstyle="miter"/>
              <v:path gradientshapeok="t" o:connecttype="rect"/>
            </v:shapetype>
            <v:shape id="_x0000_s1159" type="#_x0000_t202" style="position:absolute;margin-left:-28.35pt;margin-top:-28.35pt;width:70.35pt;height:21.4pt;z-index:25199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" stroked="f">
              <v:textbox>
                <w:txbxContent>
                  <w:p w14:paraId="662468F8" w14:textId="77777777" w:rsidR="002B4F66" w:rsidRPr="00DE3D8C" w:rsidRDefault="002B4F66" w:rsidP="00DE3D8C">
                    <w:pPr>
                      <w:rPr>
                        <w:rFonts w:ascii="華康超明體" w:eastAsia="華康超明體"/>
                        <w:color w:val="BFBFBF"/>
                      </w:rPr>
                    </w:pPr>
                    <w:r>
                      <w:rPr>
                        <w:rFonts w:ascii="華康超明體" w:eastAsia="華康超明體" w:hint="eastAsia"/>
                        <w:color w:val="BFBFBF"/>
                      </w:rPr>
                      <w:t>演化學</w:t>
                    </w:r>
                  </w:p>
                </w:txbxContent>
              </v:textbox>
            </v:shape>
          </w:pict>
        </mc:Fallback>
      </mc:AlternateContent>
    </w:r>
  </w:p>
</w:hdr>
</file>

<file path=word/header4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2C47C8D4" w14:textId="77777777" w:rsidR="002B4F66" w:rsidRDefault="002B4F66">
    <w:pPr>
      <w:pStyle w:val="a5"/>
    </w:pPr>
    <w:r>
      <w:rPr>
        <w:noProof/>
        <w:lang w:val="en-US" w:eastAsia="zh-TW"/>
      </w:rPr>
      <mc:AlternateContent>
        <mc:Choice Requires="wps">
          <w:drawing>
            <wp:anchor distT="0" distB="0" distL="114300" distR="114300" simplePos="0" relativeHeight="251991552" behindDoc="0" locked="0" layoutInCell="1" allowOverlap="1" wp14:anchorId="1C77702B" wp14:editId="2D16D433">
              <wp:simplePos x="0" y="0"/>
              <wp:positionH relativeFrom="column">
                <wp:posOffset>5760720</wp:posOffset>
              </wp:positionH>
              <wp:positionV relativeFrom="paragraph">
                <wp:posOffset>-360045</wp:posOffset>
              </wp:positionV>
              <wp:extent cx="893445" cy="271780"/>
              <wp:effectExtent l="3810" t="0" r="0" b="0"/>
              <wp:wrapNone/>
              <wp:docPr id="1905" name="Text Box 6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893445" cy="27178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wps:spPr>
                    <wps:txbx>
                      <w:txbxContent>
                        <w:p w14:paraId="15B24FE9" w14:textId="77777777" w:rsidR="002B4F66" w:rsidRPr="00DE3D8C" w:rsidRDefault="002B4F66" w:rsidP="00DE3D8C">
                          <w:pPr>
                            <w:rPr>
                              <w:rFonts w:ascii="華康超明體" w:eastAsia="華康超明體"/>
                              <w:color w:val="BFBFBF"/>
                            </w:rPr>
                          </w:pPr>
                          <w:r w:rsidRPr="00DE3D8C">
                            <w:rPr>
                              <w:rFonts w:ascii="華康超明體" w:eastAsia="華康超明體" w:hint="eastAsia"/>
                              <w:color w:val="BFBFBF"/>
                            </w:rPr>
                            <w:t>郭縱生物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1C77702B" id="_x0000_t202" coordsize="21600,21600" o:spt="202" path="m,l,21600r21600,l21600,xe">
              <v:stroke joinstyle="miter"/>
              <v:path gradientshapeok="t" o:connecttype="rect"/>
            </v:shapetype>
            <v:shape id="_x0000_s1160" type="#_x0000_t202" style="position:absolute;margin-left:453.6pt;margin-top:-28.35pt;width:70.35pt;height:21.4pt;z-index:25199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" stroked="f">
              <v:textbox>
                <w:txbxContent>
                  <w:p w14:paraId="15B24FE9" w14:textId="77777777" w:rsidR="002B4F66" w:rsidRPr="00DE3D8C" w:rsidRDefault="002B4F66" w:rsidP="00DE3D8C">
                    <w:pPr>
                      <w:rPr>
                        <w:rFonts w:ascii="華康超明體" w:eastAsia="華康超明體"/>
                        <w:color w:val="BFBFBF"/>
                      </w:rPr>
                    </w:pPr>
                    <w:r w:rsidRPr="00DE3D8C">
                      <w:rPr>
                        <w:rFonts w:ascii="華康超明體" w:eastAsia="華康超明體" w:hint="eastAsia"/>
                        <w:color w:val="BFBFBF"/>
                      </w:rPr>
                      <w:t>郭縱生物</w:t>
                    </w:r>
                  </w:p>
                </w:txbxContent>
              </v:textbox>
            </v:shape>
          </w:pict>
        </mc:Fallback>
      </mc:AlternateContent>
    </w:r>
  </w:p>
</w:hdr>
</file>

<file path=word/header5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0FB96C56" w14:textId="77777777" w:rsidR="002B4F66" w:rsidRDefault="002B4F66">
    <w:pPr>
      <w:pStyle w:val="a5"/>
    </w:pPr>
    <w:r>
      <w:rPr>
        <w:noProof/>
        <w:lang w:val="en-US" w:eastAsia="zh-TW"/>
      </w:rPr>
      <mc:AlternateContent>
        <mc:Choice Requires="wps">
          <w:drawing>
            <wp:anchor distT="0" distB="0" distL="114300" distR="114300" simplePos="0" relativeHeight="251998720" behindDoc="0" locked="0" layoutInCell="1" allowOverlap="1" wp14:anchorId="5FD7734E" wp14:editId="676F5BD0">
              <wp:simplePos x="0" y="0"/>
              <wp:positionH relativeFrom="margin">
                <wp:align>center</wp:align>
              </wp:positionH>
              <wp:positionV relativeFrom="margin">
                <wp:align>center</wp:align>
              </wp:positionV>
              <wp:extent cx="6641465" cy="9745345"/>
              <wp:effectExtent l="36830" t="36830" r="36830" b="28575"/>
              <wp:wrapNone/>
              <wp:docPr id="1906" name="Rectangle 7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6641465" cy="9745345"/>
                      </a:xfrm>
                      <a:prstGeom prst="rect">
                        <a:avLst/>
                      </a:prstGeom>
                      <a:noFill/>
                      <a:ln w="57150" cmpd="thinThick">
                        <a:solidFill>
                          <a:srgbClr val="7F7F7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</a:extLst>
                    </wps:spPr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rect w14:anchorId="271EFA06" id="Rectangle 72" o:spid="_x0000_s1026" style="position:absolute;margin-left:0;margin-top:0;width:522.95pt;height:767.35pt;z-index:251998720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center;mso-position-vertical-relative:margin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" filled="f" fillcolor="yellow" strokecolor="#7f7f7f" strokeweight="4.5pt">
              <v:stroke linestyle="thinThick"/>
              <w10:wrap anchorx="margin" anchory="margin"/>
            </v:rect>
          </w:pict>
        </mc:Fallback>
      </mc:AlternateContent>
    </w:r>
    <w:r>
      <w:rPr>
        <w:noProof/>
        <w:lang w:val="en-US" w:eastAsia="zh-TW"/>
      </w:rPr>
      <mc:AlternateContent>
        <mc:Choice Requires="wps">
          <w:drawing>
            <wp:anchor distT="0" distB="0" distL="114300" distR="114300" simplePos="0" relativeHeight="251997696" behindDoc="0" locked="0" layoutInCell="1" allowOverlap="1" wp14:anchorId="36222AA8" wp14:editId="57CB3EAE">
              <wp:simplePos x="0" y="0"/>
              <wp:positionH relativeFrom="column">
                <wp:posOffset>-360045</wp:posOffset>
              </wp:positionH>
              <wp:positionV relativeFrom="paragraph">
                <wp:posOffset>-360045</wp:posOffset>
              </wp:positionV>
              <wp:extent cx="893445" cy="271780"/>
              <wp:effectExtent l="0" t="0" r="3810" b="0"/>
              <wp:wrapNone/>
              <wp:docPr id="1907" name="Text Box 7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893445" cy="27178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wps:spPr>
                    <wps:txbx>
                      <w:txbxContent>
                        <w:p w14:paraId="2D528AD9" w14:textId="77777777" w:rsidR="002B4F66" w:rsidRPr="00DE3D8C" w:rsidRDefault="002B4F66" w:rsidP="00DE3D8C">
                          <w:pPr>
                            <w:rPr>
                              <w:rFonts w:ascii="華康超明體" w:eastAsia="華康超明體"/>
                              <w:color w:val="BFBFBF"/>
                            </w:rPr>
                          </w:pPr>
                          <w:r>
                            <w:rPr>
                              <w:rFonts w:ascii="華康超明體" w:eastAsia="華康超明體" w:hint="eastAsia"/>
                              <w:color w:val="BFBFBF"/>
                            </w:rPr>
                            <w:t>演化學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36222AA8" id="_x0000_t202" coordsize="21600,21600" o:spt="202" path="m,l,21600r21600,l21600,xe">
              <v:stroke joinstyle="miter"/>
              <v:path gradientshapeok="t" o:connecttype="rect"/>
            </v:shapetype>
            <v:shape id="_x0000_s1161" type="#_x0000_t202" style="position:absolute;margin-left:-28.35pt;margin-top:-28.35pt;width:70.35pt;height:21.4pt;z-index:251997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" stroked="f">
              <v:textbox>
                <w:txbxContent>
                  <w:p w14:paraId="2D528AD9" w14:textId="77777777" w:rsidR="002B4F66" w:rsidRPr="00DE3D8C" w:rsidRDefault="002B4F66" w:rsidP="00DE3D8C">
                    <w:pPr>
                      <w:rPr>
                        <w:rFonts w:ascii="華康超明體" w:eastAsia="華康超明體"/>
                        <w:color w:val="BFBFBF"/>
                      </w:rPr>
                    </w:pPr>
                    <w:r>
                      <w:rPr>
                        <w:rFonts w:ascii="華康超明體" w:eastAsia="華康超明體" w:hint="eastAsia"/>
                        <w:color w:val="BFBFBF"/>
                      </w:rPr>
                      <w:t>演化學</w:t>
                    </w:r>
                  </w:p>
                </w:txbxContent>
              </v:textbox>
            </v:shape>
          </w:pict>
        </mc:Fallback>
      </mc:AlternateContent>
    </w:r>
  </w:p>
</w:hdr>
</file>

<file path=word/header6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117F8937" w14:textId="77777777" w:rsidR="002B4F66" w:rsidRDefault="002B4F66">
    <w:pPr>
      <w:pStyle w:val="a5"/>
    </w:pPr>
    <w:r>
      <w:rPr>
        <w:noProof/>
        <w:lang w:val="en-US" w:eastAsia="zh-TW"/>
      </w:rPr>
      <mc:AlternateContent>
        <mc:Choice Requires="wps">
          <w:drawing>
            <wp:anchor distT="0" distB="0" distL="114300" distR="114300" simplePos="0" relativeHeight="252000768" behindDoc="0" locked="0" layoutInCell="1" allowOverlap="1" wp14:anchorId="2B307646" wp14:editId="7D3625D4">
              <wp:simplePos x="0" y="0"/>
              <wp:positionH relativeFrom="margin">
                <wp:align>center</wp:align>
              </wp:positionH>
              <wp:positionV relativeFrom="margin">
                <wp:align>center</wp:align>
              </wp:positionV>
              <wp:extent cx="6641465" cy="9745345"/>
              <wp:effectExtent l="19050" t="19050" r="45085" b="46355"/>
              <wp:wrapNone/>
              <wp:docPr id="1908" name="Rectangle 7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6641465" cy="9745345"/>
                      </a:xfrm>
                      <a:prstGeom prst="rect">
                        <a:avLst/>
                      </a:prstGeom>
                      <a:noFill/>
                      <a:ln w="57150" cmpd="thinThick">
                        <a:solidFill>
                          <a:srgbClr val="7F7F7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</a:extLst>
                    </wps:spPr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rect w14:anchorId="1AD1C40D" id="Rectangle 72" o:spid="_x0000_s1026" style="position:absolute;margin-left:0;margin-top:0;width:522.95pt;height:767.35pt;z-index:252000768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center;mso-position-vertical-relative:margin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" filled="f" fillcolor="yellow" strokecolor="#7f7f7f" strokeweight="4.5pt">
              <v:stroke linestyle="thinThick"/>
              <w10:wrap anchorx="margin" anchory="margin"/>
            </v:rect>
          </w:pict>
        </mc:Fallback>
      </mc:AlternateContent>
    </w:r>
    <w:r>
      <w:rPr>
        <w:noProof/>
        <w:lang w:val="en-US" w:eastAsia="zh-TW"/>
      </w:rPr>
      <mc:AlternateContent>
        <mc:Choice Requires="wps">
          <w:drawing>
            <wp:anchor distT="0" distB="0" distL="114300" distR="114300" simplePos="0" relativeHeight="251999744" behindDoc="0" locked="0" layoutInCell="1" allowOverlap="1" wp14:anchorId="21564462" wp14:editId="058A1B94">
              <wp:simplePos x="0" y="0"/>
              <wp:positionH relativeFrom="column">
                <wp:posOffset>5760720</wp:posOffset>
              </wp:positionH>
              <wp:positionV relativeFrom="paragraph">
                <wp:posOffset>-360045</wp:posOffset>
              </wp:positionV>
              <wp:extent cx="893445" cy="271780"/>
              <wp:effectExtent l="3810" t="0" r="0" b="0"/>
              <wp:wrapNone/>
              <wp:docPr id="1909" name="Text Box 6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893445" cy="27178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wps:spPr>
                    <wps:txbx>
                      <w:txbxContent>
                        <w:p w14:paraId="2D60D08B" w14:textId="77777777" w:rsidR="002B4F66" w:rsidRPr="00DE3D8C" w:rsidRDefault="002B4F66" w:rsidP="00DE3D8C">
                          <w:pPr>
                            <w:rPr>
                              <w:rFonts w:ascii="華康超明體" w:eastAsia="華康超明體"/>
                              <w:color w:val="BFBFBF"/>
                            </w:rPr>
                          </w:pPr>
                          <w:r w:rsidRPr="00DE3D8C">
                            <w:rPr>
                              <w:rFonts w:ascii="華康超明體" w:eastAsia="華康超明體" w:hint="eastAsia"/>
                              <w:color w:val="BFBFBF"/>
                            </w:rPr>
                            <w:t>郭縱生物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21564462" id="_x0000_t202" coordsize="21600,21600" o:spt="202" path="m,l,21600r21600,l21600,xe">
              <v:stroke joinstyle="miter"/>
              <v:path gradientshapeok="t" o:connecttype="rect"/>
            </v:shapetype>
            <v:shape id="_x0000_s1162" type="#_x0000_t202" style="position:absolute;margin-left:453.6pt;margin-top:-28.35pt;width:70.35pt;height:21.4pt;z-index:251999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" stroked="f">
              <v:textbox>
                <w:txbxContent>
                  <w:p w14:paraId="2D60D08B" w14:textId="77777777" w:rsidR="002B4F66" w:rsidRPr="00DE3D8C" w:rsidRDefault="002B4F66" w:rsidP="00DE3D8C">
                    <w:pPr>
                      <w:rPr>
                        <w:rFonts w:ascii="華康超明體" w:eastAsia="華康超明體"/>
                        <w:color w:val="BFBFBF"/>
                      </w:rPr>
                    </w:pPr>
                    <w:r w:rsidRPr="00DE3D8C">
                      <w:rPr>
                        <w:rFonts w:ascii="華康超明體" w:eastAsia="華康超明體" w:hint="eastAsia"/>
                        <w:color w:val="BFBFBF"/>
                      </w:rPr>
                      <w:t>郭縱生物</w:t>
                    </w:r>
                  </w:p>
                </w:txbxContent>
              </v:textbox>
            </v:shape>
          </w:pict>
        </mc:Fallback>
      </mc:AlternateContent>
    </w:r>
  </w:p>
</w:hdr>
</file>

<file path=word/header7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34CBF059" w14:textId="77777777" w:rsidR="002B4F66" w:rsidRDefault="002B4F66">
    <w:pPr>
      <w:pStyle w:val="a5"/>
    </w:pPr>
    <w:r>
      <w:rPr>
        <w:noProof/>
        <w:lang w:val="en-US" w:eastAsia="zh-TW"/>
      </w:rPr>
      <mc:AlternateContent>
        <mc:Choice Requires="wps">
          <w:drawing>
            <wp:anchor distT="0" distB="0" distL="114300" distR="114300" simplePos="0" relativeHeight="251993600" behindDoc="0" locked="0" layoutInCell="1" allowOverlap="1" wp14:anchorId="22B5B0E9" wp14:editId="2F509278">
              <wp:simplePos x="0" y="0"/>
              <wp:positionH relativeFrom="margin">
                <wp:align>center</wp:align>
              </wp:positionH>
              <wp:positionV relativeFrom="margin">
                <wp:align>center</wp:align>
              </wp:positionV>
              <wp:extent cx="6641465" cy="9745345"/>
              <wp:effectExtent l="36830" t="36830" r="36830" b="28575"/>
              <wp:wrapNone/>
              <wp:docPr id="1910" name="Rectangle 7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6641465" cy="9745345"/>
                      </a:xfrm>
                      <a:prstGeom prst="rect">
                        <a:avLst/>
                      </a:prstGeom>
                      <a:noFill/>
                      <a:ln w="57150" cmpd="thinThick">
                        <a:solidFill>
                          <a:srgbClr val="7F7F7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</a:extLst>
                    </wps:spPr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rect w14:anchorId="6F386216" id="Rectangle 72" o:spid="_x0000_s1026" style="position:absolute;margin-left:0;margin-top:0;width:522.95pt;height:767.35pt;z-index:251993600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center;mso-position-vertical-relative:margin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" filled="f" fillcolor="yellow" strokecolor="#7f7f7f" strokeweight="4.5pt">
              <v:stroke linestyle="thinThick"/>
              <w10:wrap anchorx="margin" anchory="margin"/>
            </v:rect>
          </w:pict>
        </mc:Fallback>
      </mc:AlternateContent>
    </w:r>
    <w:r>
      <w:rPr>
        <w:noProof/>
        <w:lang w:val="en-US" w:eastAsia="zh-TW"/>
      </w:rPr>
      <mc:AlternateContent>
        <mc:Choice Requires="wps">
          <w:drawing>
            <wp:anchor distT="0" distB="0" distL="114300" distR="114300" simplePos="0" relativeHeight="251992576" behindDoc="0" locked="0" layoutInCell="1" allowOverlap="1" wp14:anchorId="410FC56F" wp14:editId="151603E0">
              <wp:simplePos x="0" y="0"/>
              <wp:positionH relativeFrom="column">
                <wp:posOffset>-360045</wp:posOffset>
              </wp:positionH>
              <wp:positionV relativeFrom="paragraph">
                <wp:posOffset>-360045</wp:posOffset>
              </wp:positionV>
              <wp:extent cx="893445" cy="271780"/>
              <wp:effectExtent l="0" t="0" r="3810" b="0"/>
              <wp:wrapNone/>
              <wp:docPr id="1911" name="Text Box 7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893445" cy="27178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wps:spPr>
                    <wps:txbx>
                      <w:txbxContent>
                        <w:p w14:paraId="3F8C0CC9" w14:textId="77777777" w:rsidR="002B4F66" w:rsidRPr="00DE3D8C" w:rsidRDefault="002B4F66" w:rsidP="00DE3D8C">
                          <w:pPr>
                            <w:rPr>
                              <w:rFonts w:ascii="華康超明體" w:eastAsia="華康超明體"/>
                              <w:color w:val="BFBFBF"/>
                            </w:rPr>
                          </w:pPr>
                          <w:r>
                            <w:rPr>
                              <w:rFonts w:ascii="華康超明體" w:eastAsia="華康超明體" w:hint="eastAsia"/>
                              <w:color w:val="BFBFBF"/>
                            </w:rPr>
                            <w:t>演化學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410FC56F" id="_x0000_t202" coordsize="21600,21600" o:spt="202" path="m,l,21600r21600,l21600,xe">
              <v:stroke joinstyle="miter"/>
              <v:path gradientshapeok="t" o:connecttype="rect"/>
            </v:shapetype>
            <v:shape id="_x0000_s1163" type="#_x0000_t202" style="position:absolute;margin-left:-28.35pt;margin-top:-28.35pt;width:70.35pt;height:21.4pt;z-index:25199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" stroked="f">
              <v:textbox>
                <w:txbxContent>
                  <w:p w14:paraId="3F8C0CC9" w14:textId="77777777" w:rsidR="002B4F66" w:rsidRPr="00DE3D8C" w:rsidRDefault="002B4F66" w:rsidP="00DE3D8C">
                    <w:pPr>
                      <w:rPr>
                        <w:rFonts w:ascii="華康超明體" w:eastAsia="華康超明體"/>
                        <w:color w:val="BFBFBF"/>
                      </w:rPr>
                    </w:pPr>
                    <w:r>
                      <w:rPr>
                        <w:rFonts w:ascii="華康超明體" w:eastAsia="華康超明體" w:hint="eastAsia"/>
                        <w:color w:val="BFBFBF"/>
                      </w:rPr>
                      <w:t>演化學</w:t>
                    </w:r>
                  </w:p>
                </w:txbxContent>
              </v:textbox>
            </v:shape>
          </w:pict>
        </mc:Fallback>
      </mc:AlternateContent>
    </w:r>
  </w:p>
</w:hdr>
</file>

<file path=word/header8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69C73802" w14:textId="77777777" w:rsidR="002B4F66" w:rsidRDefault="002B4F66">
    <w:pPr>
      <w:pStyle w:val="a5"/>
    </w:pPr>
    <w:r>
      <w:rPr>
        <w:noProof/>
        <w:lang w:val="en-US" w:eastAsia="zh-TW"/>
      </w:rPr>
      <mc:AlternateContent>
        <mc:Choice Requires="wps">
          <w:drawing>
            <wp:anchor distT="0" distB="0" distL="114300" distR="114300" simplePos="0" relativeHeight="251995648" behindDoc="0" locked="0" layoutInCell="1" allowOverlap="1" wp14:anchorId="089F65F8" wp14:editId="66179A68">
              <wp:simplePos x="0" y="0"/>
              <wp:positionH relativeFrom="margin">
                <wp:align>center</wp:align>
              </wp:positionH>
              <wp:positionV relativeFrom="margin">
                <wp:align>center</wp:align>
              </wp:positionV>
              <wp:extent cx="6641465" cy="9745345"/>
              <wp:effectExtent l="19050" t="19050" r="45085" b="46355"/>
              <wp:wrapNone/>
              <wp:docPr id="1912" name="Rectangle 7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6641465" cy="9745345"/>
                      </a:xfrm>
                      <a:prstGeom prst="rect">
                        <a:avLst/>
                      </a:prstGeom>
                      <a:noFill/>
                      <a:ln w="57150" cmpd="thinThick">
                        <a:solidFill>
                          <a:srgbClr val="7F7F7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</a:extLst>
                    </wps:spPr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rect w14:anchorId="3E847D79" id="Rectangle 72" o:spid="_x0000_s1026" style="position:absolute;margin-left:0;margin-top:0;width:522.95pt;height:767.35pt;z-index:251995648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center;mso-position-vertical-relative:margin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" filled="f" fillcolor="yellow" strokecolor="#7f7f7f" strokeweight="4.5pt">
              <v:stroke linestyle="thinThick"/>
              <w10:wrap anchorx="margin" anchory="margin"/>
            </v:rect>
          </w:pict>
        </mc:Fallback>
      </mc:AlternateContent>
    </w:r>
    <w:r>
      <w:rPr>
        <w:noProof/>
        <w:lang w:val="en-US" w:eastAsia="zh-TW"/>
      </w:rPr>
      <mc:AlternateContent>
        <mc:Choice Requires="wps">
          <w:drawing>
            <wp:anchor distT="0" distB="0" distL="114300" distR="114300" simplePos="0" relativeHeight="251994624" behindDoc="0" locked="0" layoutInCell="1" allowOverlap="1" wp14:anchorId="328B7447" wp14:editId="2AF8A23C">
              <wp:simplePos x="0" y="0"/>
              <wp:positionH relativeFrom="column">
                <wp:posOffset>5760720</wp:posOffset>
              </wp:positionH>
              <wp:positionV relativeFrom="paragraph">
                <wp:posOffset>-360045</wp:posOffset>
              </wp:positionV>
              <wp:extent cx="893445" cy="271780"/>
              <wp:effectExtent l="3810" t="0" r="0" b="0"/>
              <wp:wrapNone/>
              <wp:docPr id="1913" name="Text Box 6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893445" cy="27178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wps:spPr>
                    <wps:txbx>
                      <w:txbxContent>
                        <w:p w14:paraId="15F8B541" w14:textId="77777777" w:rsidR="002B4F66" w:rsidRPr="00DE3D8C" w:rsidRDefault="002B4F66" w:rsidP="00DE3D8C">
                          <w:pPr>
                            <w:rPr>
                              <w:rFonts w:ascii="華康超明體" w:eastAsia="華康超明體"/>
                              <w:color w:val="BFBFBF"/>
                            </w:rPr>
                          </w:pPr>
                          <w:r w:rsidRPr="00DE3D8C">
                            <w:rPr>
                              <w:rFonts w:ascii="華康超明體" w:eastAsia="華康超明體" w:hint="eastAsia"/>
                              <w:color w:val="BFBFBF"/>
                            </w:rPr>
                            <w:t>郭縱生物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328B7447" id="_x0000_t202" coordsize="21600,21600" o:spt="202" path="m,l,21600r21600,l21600,xe">
              <v:stroke joinstyle="miter"/>
              <v:path gradientshapeok="t" o:connecttype="rect"/>
            </v:shapetype>
            <v:shape id="_x0000_s1164" type="#_x0000_t202" style="position:absolute;margin-left:453.6pt;margin-top:-28.35pt;width:70.35pt;height:21.4pt;z-index:25199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" stroked="f">
              <v:textbox>
                <w:txbxContent>
                  <w:p w14:paraId="15F8B541" w14:textId="77777777" w:rsidR="002B4F66" w:rsidRPr="00DE3D8C" w:rsidRDefault="002B4F66" w:rsidP="00DE3D8C">
                    <w:pPr>
                      <w:rPr>
                        <w:rFonts w:ascii="華康超明體" w:eastAsia="華康超明體"/>
                        <w:color w:val="BFBFBF"/>
                      </w:rPr>
                    </w:pPr>
                    <w:r w:rsidRPr="00DE3D8C">
                      <w:rPr>
                        <w:rFonts w:ascii="華康超明體" w:eastAsia="華康超明體" w:hint="eastAsia"/>
                        <w:color w:val="BFBFBF"/>
                      </w:rPr>
                      <w:t>郭縱生物</w:t>
                    </w:r>
                  </w:p>
                </w:txbxContent>
              </v:textbox>
            </v:shape>
          </w:pict>
        </mc:Fallback>
      </mc:AlternateContent>
    </w:r>
  </w:p>
</w:hdr>
</file>

<file path=word/header9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518EB5F4" w14:textId="77777777" w:rsidR="002B4F66" w:rsidRDefault="002B4F66">
    <w:pPr>
      <w:pStyle w:val="a5"/>
    </w:pPr>
    <w:r>
      <w:rPr>
        <w:noProof/>
        <w:lang w:val="en-US" w:eastAsia="zh-TW"/>
      </w:rPr>
      <mc:AlternateContent>
        <mc:Choice Requires="wps">
          <w:drawing>
            <wp:anchor distT="0" distB="0" distL="114300" distR="114300" simplePos="0" relativeHeight="251944448" behindDoc="0" locked="0" layoutInCell="1" allowOverlap="1" wp14:anchorId="1F74947E" wp14:editId="56715E32">
              <wp:simplePos x="0" y="0"/>
              <wp:positionH relativeFrom="column">
                <wp:posOffset>-360045</wp:posOffset>
              </wp:positionH>
              <wp:positionV relativeFrom="paragraph">
                <wp:posOffset>-360045</wp:posOffset>
              </wp:positionV>
              <wp:extent cx="893445" cy="271780"/>
              <wp:effectExtent l="0" t="0" r="3810" b="0"/>
              <wp:wrapNone/>
              <wp:docPr id="1919" name="Text Box 7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893445" cy="27178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wps:spPr>
                    <wps:txbx>
                      <w:txbxContent>
                        <w:p w14:paraId="3109A0D6" w14:textId="77777777" w:rsidR="002B4F66" w:rsidRPr="00DE3D8C" w:rsidRDefault="002B4F66" w:rsidP="00DE3D8C">
                          <w:pPr>
                            <w:rPr>
                              <w:rFonts w:ascii="華康超明體" w:eastAsia="華康超明體"/>
                              <w:color w:val="BFBFBF"/>
                            </w:rPr>
                          </w:pPr>
                          <w:r>
                            <w:rPr>
                              <w:rFonts w:ascii="華康超明體" w:eastAsia="華康超明體" w:hint="eastAsia"/>
                              <w:color w:val="BFBFBF"/>
                            </w:rPr>
                            <w:t>演化學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1F74947E" id="_x0000_t202" coordsize="21600,21600" o:spt="202" path="m,l,21600r21600,l21600,xe">
              <v:stroke joinstyle="miter"/>
              <v:path gradientshapeok="t" o:connecttype="rect"/>
            </v:shapetype>
            <v:shape id="_x0000_s1165" type="#_x0000_t202" style="position:absolute;margin-left:-28.35pt;margin-top:-28.35pt;width:70.35pt;height:21.4pt;z-index:2519444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" stroked="f">
              <v:textbox>
                <w:txbxContent>
                  <w:p w14:paraId="3109A0D6" w14:textId="77777777" w:rsidR="002B4F66" w:rsidRPr="00DE3D8C" w:rsidRDefault="002B4F66" w:rsidP="00DE3D8C">
                    <w:pPr>
                      <w:rPr>
                        <w:rFonts w:ascii="華康超明體" w:eastAsia="華康超明體"/>
                        <w:color w:val="BFBFBF"/>
                      </w:rPr>
                    </w:pPr>
                    <w:r>
                      <w:rPr>
                        <w:rFonts w:ascii="華康超明體" w:eastAsia="華康超明體" w:hint="eastAsia"/>
                        <w:color w:val="BFBFBF"/>
                      </w:rPr>
                      <w:t>演化學</w:t>
                    </w:r>
                  </w:p>
                </w:txbxContent>
              </v:textbox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FFFFFF89"/>
    <w:multiLevelType w:val="singleLevel"/>
    <w:tmpl w:val="DB76FE5C"/>
    <w:lvl w:ilvl="0">
      <w:start w:val="1"/>
      <w:numFmt w:val="bullet"/>
      <w:pStyle w:val="a"/>
      <w:lvlText w:val=""/>
      <w:lvlJc w:val="left"/>
      <w:pPr>
        <w:tabs>
          <w:tab w:val="num" w:pos="361"/>
        </w:tabs>
        <w:ind w:leftChars="200" w:left="361" w:hangingChars="200" w:hanging="360"/>
      </w:pPr>
      <w:rPr>
        <w:rFonts w:ascii="Wingdings" w:hAnsi="Wingdings" w:hint="default"/>
      </w:rPr>
    </w:lvl>
  </w:abstractNum>
  <w:abstractNum w:abstractNumId="1" w15:restartNumberingAfterBreak="0">
    <w:nsid w:val="008528C2"/>
    <w:multiLevelType w:val="hybridMultilevel"/>
    <w:tmpl w:val="C6CABC04"/>
    <w:lvl w:ilvl="0" w:tplc="0409000F">
      <w:start w:val="1"/>
      <w:numFmt w:val="decimal"/>
      <w:lvlText w:val="%1."/>
      <w:lvlJc w:val="left"/>
      <w:pPr>
        <w:ind w:left="622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" w15:restartNumberingAfterBreak="0">
    <w:nsid w:val="02FF2AAA"/>
    <w:multiLevelType w:val="hybridMultilevel"/>
    <w:tmpl w:val="728496FA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  <w:rPr>
        <w:rFonts w:ascii="新細明體" w:eastAsia="新細明體" w:hAnsi="新細明體" w:hint="eastAsia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  <w:rPr>
        <w:rFonts w:ascii="新細明體" w:eastAsia="新細明體" w:hAnsi="新細明體" w:hint="eastAsia"/>
      </w:r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  <w:rPr>
        <w:rFonts w:ascii="新細明體" w:eastAsia="新細明體" w:hAnsi="新細明體" w:hint="eastAsia"/>
      </w:r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" w15:restartNumberingAfterBreak="0">
    <w:nsid w:val="03E3546E"/>
    <w:multiLevelType w:val="hybridMultilevel"/>
    <w:tmpl w:val="2304B718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4" w15:restartNumberingAfterBreak="0">
    <w:nsid w:val="0B8A533A"/>
    <w:multiLevelType w:val="hybridMultilevel"/>
    <w:tmpl w:val="104453C0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5" w15:restartNumberingAfterBreak="0">
    <w:nsid w:val="0F7B23BD"/>
    <w:multiLevelType w:val="hybridMultilevel"/>
    <w:tmpl w:val="6C8A80DC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6" w15:restartNumberingAfterBreak="0">
    <w:nsid w:val="0F7C3B09"/>
    <w:multiLevelType w:val="hybridMultilevel"/>
    <w:tmpl w:val="104453C0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7" w15:restartNumberingAfterBreak="0">
    <w:nsid w:val="0FDF0660"/>
    <w:multiLevelType w:val="hybridMultilevel"/>
    <w:tmpl w:val="682E410E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8" w15:restartNumberingAfterBreak="0">
    <w:nsid w:val="13141B5D"/>
    <w:multiLevelType w:val="hybridMultilevel"/>
    <w:tmpl w:val="0F48A274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9" w15:restartNumberingAfterBreak="0">
    <w:nsid w:val="1A3C34C5"/>
    <w:multiLevelType w:val="hybridMultilevel"/>
    <w:tmpl w:val="2304B718"/>
    <w:lvl w:ilvl="0" w:tplc="FFFFFFFF">
      <w:start w:val="1"/>
      <w:numFmt w:val="decimal"/>
      <w:lvlText w:val="%1."/>
      <w:lvlJc w:val="left"/>
      <w:pPr>
        <w:ind w:left="480" w:hanging="480"/>
      </w:pPr>
    </w:lvl>
    <w:lvl w:ilvl="1" w:tplc="FFFFFFFF" w:tentative="1">
      <w:start w:val="1"/>
      <w:numFmt w:val="ideographTraditional"/>
      <w:lvlText w:val="%2、"/>
      <w:lvlJc w:val="left"/>
      <w:pPr>
        <w:ind w:left="960" w:hanging="480"/>
      </w:pPr>
    </w:lvl>
    <w:lvl w:ilvl="2" w:tplc="FFFFFFFF" w:tentative="1">
      <w:start w:val="1"/>
      <w:numFmt w:val="lowerRoman"/>
      <w:lvlText w:val="%3."/>
      <w:lvlJc w:val="right"/>
      <w:pPr>
        <w:ind w:left="1440" w:hanging="480"/>
      </w:pPr>
    </w:lvl>
    <w:lvl w:ilvl="3" w:tplc="FFFFFFFF" w:tentative="1">
      <w:start w:val="1"/>
      <w:numFmt w:val="decimal"/>
      <w:lvlText w:val="%4."/>
      <w:lvlJc w:val="left"/>
      <w:pPr>
        <w:ind w:left="1920" w:hanging="480"/>
      </w:pPr>
    </w:lvl>
    <w:lvl w:ilvl="4" w:tplc="FFFFFFFF" w:tentative="1">
      <w:start w:val="1"/>
      <w:numFmt w:val="ideographTraditional"/>
      <w:lvlText w:val="%5、"/>
      <w:lvlJc w:val="left"/>
      <w:pPr>
        <w:ind w:left="2400" w:hanging="480"/>
      </w:pPr>
    </w:lvl>
    <w:lvl w:ilvl="5" w:tplc="FFFFFFFF" w:tentative="1">
      <w:start w:val="1"/>
      <w:numFmt w:val="lowerRoman"/>
      <w:lvlText w:val="%6."/>
      <w:lvlJc w:val="right"/>
      <w:pPr>
        <w:ind w:left="2880" w:hanging="480"/>
      </w:pPr>
    </w:lvl>
    <w:lvl w:ilvl="6" w:tplc="FFFFFFFF" w:tentative="1">
      <w:start w:val="1"/>
      <w:numFmt w:val="decimal"/>
      <w:lvlText w:val="%7."/>
      <w:lvlJc w:val="left"/>
      <w:pPr>
        <w:ind w:left="3360" w:hanging="480"/>
      </w:pPr>
    </w:lvl>
    <w:lvl w:ilvl="7" w:tplc="FFFFFFFF" w:tentative="1">
      <w:start w:val="1"/>
      <w:numFmt w:val="ideographTraditional"/>
      <w:lvlText w:val="%8、"/>
      <w:lvlJc w:val="left"/>
      <w:pPr>
        <w:ind w:left="3840" w:hanging="480"/>
      </w:pPr>
    </w:lvl>
    <w:lvl w:ilvl="8" w:tplc="FFFFFFFF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0" w15:restartNumberingAfterBreak="0">
    <w:nsid w:val="1BEA1215"/>
    <w:multiLevelType w:val="hybridMultilevel"/>
    <w:tmpl w:val="25661A06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1" w15:restartNumberingAfterBreak="0">
    <w:nsid w:val="1E4F7AEC"/>
    <w:multiLevelType w:val="hybridMultilevel"/>
    <w:tmpl w:val="7B667FBC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EA42A5A">
      <w:start w:val="1"/>
      <w:numFmt w:val="upperLetter"/>
      <w:lvlText w:val="%2."/>
      <w:lvlJc w:val="left"/>
      <w:pPr>
        <w:ind w:left="1020" w:hanging="540"/>
      </w:pPr>
      <w:rPr>
        <w:rFonts w:ascii="Times New Roman" w:hAnsi="Times New Roman" w:hint="default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  <w:rPr>
        <w:rFonts w:ascii="新細明體" w:eastAsia="新細明體" w:hAnsi="新細明體" w:hint="eastAsia"/>
      </w:r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  <w:rPr>
        <w:rFonts w:ascii="新細明體" w:eastAsia="新細明體" w:hAnsi="新細明體" w:hint="eastAsia"/>
      </w:r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2" w15:restartNumberingAfterBreak="0">
    <w:nsid w:val="201D2BE3"/>
    <w:multiLevelType w:val="hybridMultilevel"/>
    <w:tmpl w:val="448C44A6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  <w:rPr>
        <w:rFonts w:ascii="新細明體" w:eastAsia="新細明體" w:hAnsi="新細明體" w:hint="eastAsia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  <w:rPr>
        <w:rFonts w:ascii="新細明體" w:eastAsia="新細明體" w:hAnsi="新細明體" w:hint="eastAsia"/>
      </w:r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  <w:rPr>
        <w:rFonts w:ascii="新細明體" w:eastAsia="新細明體" w:hAnsi="新細明體" w:hint="eastAsia"/>
      </w:r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3" w15:restartNumberingAfterBreak="0">
    <w:nsid w:val="23B62337"/>
    <w:multiLevelType w:val="hybridMultilevel"/>
    <w:tmpl w:val="0F48A274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4" w15:restartNumberingAfterBreak="0">
    <w:nsid w:val="271A53D1"/>
    <w:multiLevelType w:val="hybridMultilevel"/>
    <w:tmpl w:val="2304B718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5" w15:restartNumberingAfterBreak="0">
    <w:nsid w:val="275809E4"/>
    <w:multiLevelType w:val="hybridMultilevel"/>
    <w:tmpl w:val="2304B718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6" w15:restartNumberingAfterBreak="0">
    <w:nsid w:val="2B7C7DEE"/>
    <w:multiLevelType w:val="hybridMultilevel"/>
    <w:tmpl w:val="448C44A6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  <w:rPr>
        <w:rFonts w:ascii="新細明體" w:eastAsia="新細明體" w:hAnsi="新細明體" w:hint="eastAsia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  <w:rPr>
        <w:rFonts w:ascii="新細明體" w:eastAsia="新細明體" w:hAnsi="新細明體" w:hint="eastAsia"/>
      </w:r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  <w:rPr>
        <w:rFonts w:ascii="新細明體" w:eastAsia="新細明體" w:hAnsi="新細明體" w:hint="eastAsia"/>
      </w:r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7" w15:restartNumberingAfterBreak="0">
    <w:nsid w:val="2C6F5E63"/>
    <w:multiLevelType w:val="hybridMultilevel"/>
    <w:tmpl w:val="E90647CC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8" w15:restartNumberingAfterBreak="0">
    <w:nsid w:val="2DBF4267"/>
    <w:multiLevelType w:val="hybridMultilevel"/>
    <w:tmpl w:val="2304B718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9" w15:restartNumberingAfterBreak="0">
    <w:nsid w:val="2EAB1F2E"/>
    <w:multiLevelType w:val="hybridMultilevel"/>
    <w:tmpl w:val="2304B718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0" w15:restartNumberingAfterBreak="0">
    <w:nsid w:val="33557BA0"/>
    <w:multiLevelType w:val="hybridMultilevel"/>
    <w:tmpl w:val="448C44A6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  <w:rPr>
        <w:rFonts w:ascii="新細明體" w:eastAsia="新細明體" w:hAnsi="新細明體" w:hint="eastAsia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  <w:rPr>
        <w:rFonts w:ascii="新細明體" w:eastAsia="新細明體" w:hAnsi="新細明體" w:hint="eastAsia"/>
      </w:r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  <w:rPr>
        <w:rFonts w:ascii="新細明體" w:eastAsia="新細明體" w:hAnsi="新細明體" w:hint="eastAsia"/>
      </w:r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1" w15:restartNumberingAfterBreak="0">
    <w:nsid w:val="368F48F3"/>
    <w:multiLevelType w:val="hybridMultilevel"/>
    <w:tmpl w:val="2304B718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2" w15:restartNumberingAfterBreak="0">
    <w:nsid w:val="37950B08"/>
    <w:multiLevelType w:val="multilevel"/>
    <w:tmpl w:val="0409001D"/>
    <w:styleLink w:val="a0"/>
    <w:lvl w:ilvl="0">
      <w:start w:val="1"/>
      <w:numFmt w:val="bullet"/>
      <w:lvlText w:val=""/>
      <w:lvlJc w:val="left"/>
      <w:pPr>
        <w:ind w:left="425" w:hanging="425"/>
      </w:pPr>
      <w:rPr>
        <w:rFonts w:ascii="Wingdings" w:hAnsi="Wingdings" w:hint="default"/>
      </w:rPr>
    </w:lvl>
    <w:lvl w:ilvl="1">
      <w:start w:val="1"/>
      <w:numFmt w:val="decimal"/>
      <w:lvlText w:val="%1.%2"/>
      <w:lvlJc w:val="left"/>
      <w:pPr>
        <w:ind w:left="992" w:hanging="567"/>
      </w:pPr>
    </w:lvl>
    <w:lvl w:ilvl="2">
      <w:start w:val="1"/>
      <w:numFmt w:val="decimal"/>
      <w:lvlText w:val="%1.%2.%3"/>
      <w:lvlJc w:val="left"/>
      <w:pPr>
        <w:ind w:left="1418" w:hanging="567"/>
      </w:pPr>
    </w:lvl>
    <w:lvl w:ilvl="3">
      <w:start w:val="1"/>
      <w:numFmt w:val="decimal"/>
      <w:lvlText w:val="%1.%2.%3.%4"/>
      <w:lvlJc w:val="left"/>
      <w:pPr>
        <w:ind w:left="1984" w:hanging="708"/>
      </w:pPr>
    </w:lvl>
    <w:lvl w:ilvl="4">
      <w:start w:val="1"/>
      <w:numFmt w:val="decimal"/>
      <w:lvlText w:val="%1.%2.%3.%4.%5"/>
      <w:lvlJc w:val="left"/>
      <w:pPr>
        <w:ind w:left="2551" w:hanging="850"/>
      </w:pPr>
    </w:lvl>
    <w:lvl w:ilvl="5">
      <w:start w:val="1"/>
      <w:numFmt w:val="decimal"/>
      <w:lvlText w:val="%1.%2.%3.%4.%5.%6"/>
      <w:lvlJc w:val="left"/>
      <w:pPr>
        <w:ind w:left="3260" w:hanging="1134"/>
      </w:pPr>
    </w:lvl>
    <w:lvl w:ilvl="6">
      <w:start w:val="1"/>
      <w:numFmt w:val="decimal"/>
      <w:lvlText w:val="%1.%2.%3.%4.%5.%6.%7"/>
      <w:lvlJc w:val="left"/>
      <w:pPr>
        <w:ind w:left="3827" w:hanging="1276"/>
      </w:pPr>
    </w:lvl>
    <w:lvl w:ilvl="7">
      <w:start w:val="1"/>
      <w:numFmt w:val="decimal"/>
      <w:lvlText w:val="%1.%2.%3.%4.%5.%6.%7.%8"/>
      <w:lvlJc w:val="left"/>
      <w:pPr>
        <w:ind w:left="4394" w:hanging="1418"/>
      </w:pPr>
    </w:lvl>
    <w:lvl w:ilvl="8">
      <w:start w:val="1"/>
      <w:numFmt w:val="decimal"/>
      <w:lvlText w:val="%1.%2.%3.%4.%5.%6.%7.%8.%9"/>
      <w:lvlJc w:val="left"/>
      <w:pPr>
        <w:ind w:left="5102" w:hanging="1700"/>
      </w:pPr>
    </w:lvl>
  </w:abstractNum>
  <w:abstractNum w:abstractNumId="23" w15:restartNumberingAfterBreak="0">
    <w:nsid w:val="3DBD4F18"/>
    <w:multiLevelType w:val="hybridMultilevel"/>
    <w:tmpl w:val="7B667FBC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EA42A5A">
      <w:start w:val="1"/>
      <w:numFmt w:val="upperLetter"/>
      <w:lvlText w:val="%2."/>
      <w:lvlJc w:val="left"/>
      <w:pPr>
        <w:ind w:left="1020" w:hanging="540"/>
      </w:pPr>
      <w:rPr>
        <w:rFonts w:ascii="Times New Roman" w:hAnsi="Times New Roman" w:hint="default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  <w:rPr>
        <w:rFonts w:ascii="新細明體" w:eastAsia="新細明體" w:hAnsi="新細明體" w:hint="eastAsia"/>
      </w:r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  <w:rPr>
        <w:rFonts w:ascii="新細明體" w:eastAsia="新細明體" w:hAnsi="新細明體" w:hint="eastAsia"/>
      </w:r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4" w15:restartNumberingAfterBreak="0">
    <w:nsid w:val="4166393F"/>
    <w:multiLevelType w:val="hybridMultilevel"/>
    <w:tmpl w:val="2304B718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5" w15:restartNumberingAfterBreak="0">
    <w:nsid w:val="44122E3F"/>
    <w:multiLevelType w:val="hybridMultilevel"/>
    <w:tmpl w:val="2304B718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6" w15:restartNumberingAfterBreak="0">
    <w:nsid w:val="47182B81"/>
    <w:multiLevelType w:val="hybridMultilevel"/>
    <w:tmpl w:val="2304B718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7" w15:restartNumberingAfterBreak="0">
    <w:nsid w:val="47746ADC"/>
    <w:multiLevelType w:val="hybridMultilevel"/>
    <w:tmpl w:val="2304B718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8" w15:restartNumberingAfterBreak="0">
    <w:nsid w:val="47F12C1C"/>
    <w:multiLevelType w:val="hybridMultilevel"/>
    <w:tmpl w:val="D534B1BE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9" w15:restartNumberingAfterBreak="0">
    <w:nsid w:val="4A001723"/>
    <w:multiLevelType w:val="hybridMultilevel"/>
    <w:tmpl w:val="448C44A6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  <w:rPr>
        <w:rFonts w:ascii="新細明體" w:eastAsia="新細明體" w:hAnsi="新細明體" w:hint="eastAsia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  <w:rPr>
        <w:rFonts w:ascii="新細明體" w:eastAsia="新細明體" w:hAnsi="新細明體" w:hint="eastAsia"/>
      </w:r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  <w:rPr>
        <w:rFonts w:ascii="新細明體" w:eastAsia="新細明體" w:hAnsi="新細明體" w:hint="eastAsia"/>
      </w:r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0" w15:restartNumberingAfterBreak="0">
    <w:nsid w:val="53BB6BC8"/>
    <w:multiLevelType w:val="hybridMultilevel"/>
    <w:tmpl w:val="7B667FBC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EA42A5A">
      <w:start w:val="1"/>
      <w:numFmt w:val="upperLetter"/>
      <w:lvlText w:val="%2."/>
      <w:lvlJc w:val="left"/>
      <w:pPr>
        <w:ind w:left="1020" w:hanging="540"/>
      </w:pPr>
      <w:rPr>
        <w:rFonts w:ascii="Times New Roman" w:hAnsi="Times New Roman" w:hint="default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  <w:rPr>
        <w:rFonts w:ascii="新細明體" w:eastAsia="新細明體" w:hAnsi="新細明體" w:hint="eastAsia"/>
      </w:r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  <w:rPr>
        <w:rFonts w:ascii="新細明體" w:eastAsia="新細明體" w:hAnsi="新細明體" w:hint="eastAsia"/>
      </w:r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1" w15:restartNumberingAfterBreak="0">
    <w:nsid w:val="53DE29EB"/>
    <w:multiLevelType w:val="hybridMultilevel"/>
    <w:tmpl w:val="AB1CCEDE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2" w15:restartNumberingAfterBreak="0">
    <w:nsid w:val="582E33B1"/>
    <w:multiLevelType w:val="hybridMultilevel"/>
    <w:tmpl w:val="2304B718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3" w15:restartNumberingAfterBreak="0">
    <w:nsid w:val="58366433"/>
    <w:multiLevelType w:val="hybridMultilevel"/>
    <w:tmpl w:val="2304B718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4" w15:restartNumberingAfterBreak="0">
    <w:nsid w:val="59FB49CB"/>
    <w:multiLevelType w:val="hybridMultilevel"/>
    <w:tmpl w:val="2304B718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5" w15:restartNumberingAfterBreak="0">
    <w:nsid w:val="5A48499C"/>
    <w:multiLevelType w:val="hybridMultilevel"/>
    <w:tmpl w:val="2304B718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6" w15:restartNumberingAfterBreak="0">
    <w:nsid w:val="5ADE43FF"/>
    <w:multiLevelType w:val="hybridMultilevel"/>
    <w:tmpl w:val="104453C0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7" w15:restartNumberingAfterBreak="0">
    <w:nsid w:val="5F854A4A"/>
    <w:multiLevelType w:val="hybridMultilevel"/>
    <w:tmpl w:val="2304B718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8" w15:restartNumberingAfterBreak="0">
    <w:nsid w:val="60A57688"/>
    <w:multiLevelType w:val="hybridMultilevel"/>
    <w:tmpl w:val="448C44A6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  <w:rPr>
        <w:rFonts w:ascii="新細明體" w:eastAsia="新細明體" w:hAnsi="新細明體" w:hint="eastAsia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  <w:rPr>
        <w:rFonts w:ascii="新細明體" w:eastAsia="新細明體" w:hAnsi="新細明體" w:hint="eastAsia"/>
      </w:r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  <w:rPr>
        <w:rFonts w:ascii="新細明體" w:eastAsia="新細明體" w:hAnsi="新細明體" w:hint="eastAsia"/>
      </w:r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9" w15:restartNumberingAfterBreak="0">
    <w:nsid w:val="60F44AF5"/>
    <w:multiLevelType w:val="hybridMultilevel"/>
    <w:tmpl w:val="448C44A6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  <w:rPr>
        <w:rFonts w:ascii="新細明體" w:eastAsia="新細明體" w:hAnsi="新細明體" w:hint="eastAsia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  <w:rPr>
        <w:rFonts w:ascii="新細明體" w:eastAsia="新細明體" w:hAnsi="新細明體" w:hint="eastAsia"/>
      </w:r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  <w:rPr>
        <w:rFonts w:ascii="新細明體" w:eastAsia="新細明體" w:hAnsi="新細明體" w:hint="eastAsia"/>
      </w:r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40" w15:restartNumberingAfterBreak="0">
    <w:nsid w:val="677838A2"/>
    <w:multiLevelType w:val="hybridMultilevel"/>
    <w:tmpl w:val="448C44A6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  <w:rPr>
        <w:rFonts w:ascii="新細明體" w:eastAsia="新細明體" w:hAnsi="新細明體" w:hint="eastAsia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  <w:rPr>
        <w:rFonts w:ascii="新細明體" w:eastAsia="新細明體" w:hAnsi="新細明體" w:hint="eastAsia"/>
      </w:r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  <w:rPr>
        <w:rFonts w:ascii="新細明體" w:eastAsia="新細明體" w:hAnsi="新細明體" w:hint="eastAsia"/>
      </w:r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41" w15:restartNumberingAfterBreak="0">
    <w:nsid w:val="6840325D"/>
    <w:multiLevelType w:val="hybridMultilevel"/>
    <w:tmpl w:val="2304B718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42" w15:restartNumberingAfterBreak="0">
    <w:nsid w:val="68EF5BF6"/>
    <w:multiLevelType w:val="hybridMultilevel"/>
    <w:tmpl w:val="2304B718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43" w15:restartNumberingAfterBreak="0">
    <w:nsid w:val="71952497"/>
    <w:multiLevelType w:val="hybridMultilevel"/>
    <w:tmpl w:val="2304B718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44" w15:restartNumberingAfterBreak="0">
    <w:nsid w:val="749B38E5"/>
    <w:multiLevelType w:val="hybridMultilevel"/>
    <w:tmpl w:val="2304B718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45" w15:restartNumberingAfterBreak="0">
    <w:nsid w:val="7D9D438A"/>
    <w:multiLevelType w:val="hybridMultilevel"/>
    <w:tmpl w:val="2304B718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num w:numId="1" w16cid:durableId="2088570732">
    <w:abstractNumId w:val="22"/>
  </w:num>
  <w:num w:numId="2" w16cid:durableId="1959489032">
    <w:abstractNumId w:val="0"/>
  </w:num>
  <w:num w:numId="3" w16cid:durableId="1952279146">
    <w:abstractNumId w:val="27"/>
  </w:num>
  <w:num w:numId="4" w16cid:durableId="164177950">
    <w:abstractNumId w:val="6"/>
  </w:num>
  <w:num w:numId="5" w16cid:durableId="1744065973">
    <w:abstractNumId w:val="8"/>
  </w:num>
  <w:num w:numId="6" w16cid:durableId="295917006">
    <w:abstractNumId w:val="36"/>
  </w:num>
  <w:num w:numId="7" w16cid:durableId="1473905830">
    <w:abstractNumId w:val="5"/>
  </w:num>
  <w:num w:numId="8" w16cid:durableId="1286353589">
    <w:abstractNumId w:val="1"/>
  </w:num>
  <w:num w:numId="9" w16cid:durableId="280574882">
    <w:abstractNumId w:val="19"/>
  </w:num>
  <w:num w:numId="10" w16cid:durableId="359471936">
    <w:abstractNumId w:val="33"/>
  </w:num>
  <w:num w:numId="11" w16cid:durableId="1713992138">
    <w:abstractNumId w:val="7"/>
  </w:num>
  <w:num w:numId="12" w16cid:durableId="1957904701">
    <w:abstractNumId w:val="45"/>
  </w:num>
  <w:num w:numId="13" w16cid:durableId="393432012">
    <w:abstractNumId w:val="25"/>
  </w:num>
  <w:num w:numId="14" w16cid:durableId="1169566051">
    <w:abstractNumId w:val="35"/>
  </w:num>
  <w:num w:numId="15" w16cid:durableId="939292595">
    <w:abstractNumId w:val="3"/>
  </w:num>
  <w:num w:numId="16" w16cid:durableId="1439525167">
    <w:abstractNumId w:val="24"/>
  </w:num>
  <w:num w:numId="17" w16cid:durableId="1635863536">
    <w:abstractNumId w:val="32"/>
  </w:num>
  <w:num w:numId="18" w16cid:durableId="2071420306">
    <w:abstractNumId w:val="34"/>
  </w:num>
  <w:num w:numId="19" w16cid:durableId="178395780">
    <w:abstractNumId w:val="15"/>
  </w:num>
  <w:num w:numId="20" w16cid:durableId="287667391">
    <w:abstractNumId w:val="17"/>
  </w:num>
  <w:num w:numId="21" w16cid:durableId="1209025669">
    <w:abstractNumId w:val="21"/>
  </w:num>
  <w:num w:numId="22" w16cid:durableId="1616332565">
    <w:abstractNumId w:val="41"/>
  </w:num>
  <w:num w:numId="23" w16cid:durableId="1426226056">
    <w:abstractNumId w:val="2"/>
  </w:num>
  <w:num w:numId="24" w16cid:durableId="2085180461">
    <w:abstractNumId w:val="23"/>
  </w:num>
  <w:num w:numId="25" w16cid:durableId="397482249">
    <w:abstractNumId w:val="30"/>
  </w:num>
  <w:num w:numId="26" w16cid:durableId="271714014">
    <w:abstractNumId w:val="11"/>
  </w:num>
  <w:num w:numId="27" w16cid:durableId="1480263136">
    <w:abstractNumId w:val="38"/>
  </w:num>
  <w:num w:numId="28" w16cid:durableId="1494031496">
    <w:abstractNumId w:val="12"/>
  </w:num>
  <w:num w:numId="29" w16cid:durableId="1977955638">
    <w:abstractNumId w:val="39"/>
  </w:num>
  <w:num w:numId="30" w16cid:durableId="662196711">
    <w:abstractNumId w:val="40"/>
  </w:num>
  <w:num w:numId="31" w16cid:durableId="1383138648">
    <w:abstractNumId w:val="29"/>
  </w:num>
  <w:num w:numId="32" w16cid:durableId="129370250">
    <w:abstractNumId w:val="16"/>
  </w:num>
  <w:num w:numId="33" w16cid:durableId="1583177686">
    <w:abstractNumId w:val="20"/>
  </w:num>
  <w:num w:numId="34" w16cid:durableId="1435323624">
    <w:abstractNumId w:val="26"/>
  </w:num>
  <w:num w:numId="35" w16cid:durableId="760956747">
    <w:abstractNumId w:val="14"/>
  </w:num>
  <w:num w:numId="36" w16cid:durableId="1855067669">
    <w:abstractNumId w:val="43"/>
  </w:num>
  <w:num w:numId="37" w16cid:durableId="556747393">
    <w:abstractNumId w:val="37"/>
  </w:num>
  <w:num w:numId="38" w16cid:durableId="1540438172">
    <w:abstractNumId w:val="44"/>
  </w:num>
  <w:num w:numId="39" w16cid:durableId="2122533839">
    <w:abstractNumId w:val="42"/>
  </w:num>
  <w:num w:numId="40" w16cid:durableId="1492090563">
    <w:abstractNumId w:val="18"/>
  </w:num>
  <w:num w:numId="41" w16cid:durableId="442849457">
    <w:abstractNumId w:val="10"/>
  </w:num>
  <w:num w:numId="42" w16cid:durableId="406223000">
    <w:abstractNumId w:val="31"/>
  </w:num>
  <w:num w:numId="43" w16cid:durableId="709382646">
    <w:abstractNumId w:val="4"/>
  </w:num>
  <w:num w:numId="44" w16cid:durableId="943616339">
    <w:abstractNumId w:val="13"/>
  </w:num>
  <w:num w:numId="45" w16cid:durableId="2110080841">
    <w:abstractNumId w:val="28"/>
  </w:num>
  <w:num w:numId="46" w16cid:durableId="705832073">
    <w:abstractNumId w:val="9"/>
  </w:num>
  <w:numIdMacAtCleanup w:val="4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mirrorMargins/>
  <w:bordersDoNotSurroundHeader/>
  <w:bordersDoNotSurroundFooter/>
  <w:hideSpellingErrors/>
  <w:proofState w:spelling="clean" w:grammar="clean"/>
  <w:defaultTabStop w:val="480"/>
  <w:evenAndOddHeaders/>
  <w:drawingGridHorizontalSpacing w:val="120"/>
  <w:displayHorizontalDrawingGridEvery w:val="0"/>
  <w:displayVerticalDrawingGridEvery w:val="2"/>
  <w:characterSpacingControl w:val="compressPunctuation"/>
  <w:hdrShapeDefaults>
    <o:shapedefaults v:ext="edit" spidmax="2132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__Grammarly_42____i" w:val="H4sIAAAAAAAEAKtWckksSQxILCpxzi/NK1GyMqwFAAEhoTITAAAA"/>
    <w:docVar w:name="__Grammarly_42___1" w:val="H4sIAAAAAAAEAKtWcslP9kxRslIyNDYyNjU1MzI1NTQxNDWzMDZW0lEKTi0uzszPAykwNK0FABXl6ywtAAAA"/>
  </w:docVars>
  <w:rsids>
    <w:rsidRoot w:val="00012806"/>
    <w:rsid w:val="00002E15"/>
    <w:rsid w:val="00004401"/>
    <w:rsid w:val="00006018"/>
    <w:rsid w:val="00006C16"/>
    <w:rsid w:val="0001108A"/>
    <w:rsid w:val="0001250D"/>
    <w:rsid w:val="00012806"/>
    <w:rsid w:val="00012972"/>
    <w:rsid w:val="00012F87"/>
    <w:rsid w:val="00015DAF"/>
    <w:rsid w:val="00022930"/>
    <w:rsid w:val="00023C79"/>
    <w:rsid w:val="00033019"/>
    <w:rsid w:val="0003738A"/>
    <w:rsid w:val="00037F95"/>
    <w:rsid w:val="00042100"/>
    <w:rsid w:val="000461AD"/>
    <w:rsid w:val="0005135C"/>
    <w:rsid w:val="0005208D"/>
    <w:rsid w:val="00052C1D"/>
    <w:rsid w:val="00052D91"/>
    <w:rsid w:val="0005326B"/>
    <w:rsid w:val="0005385A"/>
    <w:rsid w:val="00056A34"/>
    <w:rsid w:val="00056FF6"/>
    <w:rsid w:val="000576D6"/>
    <w:rsid w:val="00060462"/>
    <w:rsid w:val="00061437"/>
    <w:rsid w:val="00063D80"/>
    <w:rsid w:val="00065A93"/>
    <w:rsid w:val="000679E7"/>
    <w:rsid w:val="00067E88"/>
    <w:rsid w:val="00075769"/>
    <w:rsid w:val="00077469"/>
    <w:rsid w:val="000776B1"/>
    <w:rsid w:val="00082BFF"/>
    <w:rsid w:val="000842E8"/>
    <w:rsid w:val="00086BA3"/>
    <w:rsid w:val="00087D86"/>
    <w:rsid w:val="00087FBF"/>
    <w:rsid w:val="00090657"/>
    <w:rsid w:val="000911A2"/>
    <w:rsid w:val="000917A7"/>
    <w:rsid w:val="00093C76"/>
    <w:rsid w:val="00094882"/>
    <w:rsid w:val="00096E0E"/>
    <w:rsid w:val="000A0D0F"/>
    <w:rsid w:val="000A140F"/>
    <w:rsid w:val="000A2FA6"/>
    <w:rsid w:val="000A52C6"/>
    <w:rsid w:val="000A61CD"/>
    <w:rsid w:val="000A65AC"/>
    <w:rsid w:val="000B0E26"/>
    <w:rsid w:val="000B161A"/>
    <w:rsid w:val="000B1BEB"/>
    <w:rsid w:val="000B29E1"/>
    <w:rsid w:val="000B32A9"/>
    <w:rsid w:val="000B5CCF"/>
    <w:rsid w:val="000B5E77"/>
    <w:rsid w:val="000B643D"/>
    <w:rsid w:val="000C0A09"/>
    <w:rsid w:val="000C35E8"/>
    <w:rsid w:val="000C4730"/>
    <w:rsid w:val="000C4C69"/>
    <w:rsid w:val="000C4EFE"/>
    <w:rsid w:val="000D28EF"/>
    <w:rsid w:val="000D3460"/>
    <w:rsid w:val="000D4BFD"/>
    <w:rsid w:val="000D5D46"/>
    <w:rsid w:val="000D63A4"/>
    <w:rsid w:val="000D6553"/>
    <w:rsid w:val="000E2BAF"/>
    <w:rsid w:val="000E37CB"/>
    <w:rsid w:val="000E4017"/>
    <w:rsid w:val="000E49D2"/>
    <w:rsid w:val="000E4F82"/>
    <w:rsid w:val="000E5A51"/>
    <w:rsid w:val="000E5D08"/>
    <w:rsid w:val="000E763B"/>
    <w:rsid w:val="000E7A05"/>
    <w:rsid w:val="000F04CB"/>
    <w:rsid w:val="000F2A89"/>
    <w:rsid w:val="000F37AB"/>
    <w:rsid w:val="000F53FF"/>
    <w:rsid w:val="000F5E4F"/>
    <w:rsid w:val="000F784D"/>
    <w:rsid w:val="00103E11"/>
    <w:rsid w:val="00106B48"/>
    <w:rsid w:val="0011296A"/>
    <w:rsid w:val="00113B7E"/>
    <w:rsid w:val="00113D54"/>
    <w:rsid w:val="001208E3"/>
    <w:rsid w:val="00120BBC"/>
    <w:rsid w:val="00121A1F"/>
    <w:rsid w:val="00121A5E"/>
    <w:rsid w:val="00122884"/>
    <w:rsid w:val="00122A04"/>
    <w:rsid w:val="00123346"/>
    <w:rsid w:val="00126513"/>
    <w:rsid w:val="00127DE2"/>
    <w:rsid w:val="0013011A"/>
    <w:rsid w:val="001301B5"/>
    <w:rsid w:val="0013027C"/>
    <w:rsid w:val="001309FB"/>
    <w:rsid w:val="001327A9"/>
    <w:rsid w:val="00133C84"/>
    <w:rsid w:val="0013488E"/>
    <w:rsid w:val="00137974"/>
    <w:rsid w:val="0014053E"/>
    <w:rsid w:val="001414CB"/>
    <w:rsid w:val="00141D5F"/>
    <w:rsid w:val="00142290"/>
    <w:rsid w:val="001428FA"/>
    <w:rsid w:val="001429E8"/>
    <w:rsid w:val="00142DB8"/>
    <w:rsid w:val="00143C91"/>
    <w:rsid w:val="00145F0E"/>
    <w:rsid w:val="00147103"/>
    <w:rsid w:val="00147787"/>
    <w:rsid w:val="00150989"/>
    <w:rsid w:val="001519A7"/>
    <w:rsid w:val="0015484F"/>
    <w:rsid w:val="0015615A"/>
    <w:rsid w:val="00156180"/>
    <w:rsid w:val="00161355"/>
    <w:rsid w:val="00161E47"/>
    <w:rsid w:val="0016249E"/>
    <w:rsid w:val="001707D9"/>
    <w:rsid w:val="00170DCC"/>
    <w:rsid w:val="00171757"/>
    <w:rsid w:val="00175E13"/>
    <w:rsid w:val="00176762"/>
    <w:rsid w:val="00181924"/>
    <w:rsid w:val="001821DD"/>
    <w:rsid w:val="00183265"/>
    <w:rsid w:val="0018378A"/>
    <w:rsid w:val="0018529F"/>
    <w:rsid w:val="001869A2"/>
    <w:rsid w:val="001911F6"/>
    <w:rsid w:val="00192389"/>
    <w:rsid w:val="001937D7"/>
    <w:rsid w:val="001939B7"/>
    <w:rsid w:val="00193E3D"/>
    <w:rsid w:val="00193F2A"/>
    <w:rsid w:val="00194998"/>
    <w:rsid w:val="00195048"/>
    <w:rsid w:val="00195BD9"/>
    <w:rsid w:val="00196999"/>
    <w:rsid w:val="001973CA"/>
    <w:rsid w:val="001A0D4D"/>
    <w:rsid w:val="001A4664"/>
    <w:rsid w:val="001A47CF"/>
    <w:rsid w:val="001B2665"/>
    <w:rsid w:val="001B30E9"/>
    <w:rsid w:val="001B4AE0"/>
    <w:rsid w:val="001B5467"/>
    <w:rsid w:val="001B6861"/>
    <w:rsid w:val="001C0184"/>
    <w:rsid w:val="001C0406"/>
    <w:rsid w:val="001C105E"/>
    <w:rsid w:val="001C18CC"/>
    <w:rsid w:val="001C2882"/>
    <w:rsid w:val="001C58EF"/>
    <w:rsid w:val="001C676D"/>
    <w:rsid w:val="001C6A45"/>
    <w:rsid w:val="001C7A02"/>
    <w:rsid w:val="001C7F1E"/>
    <w:rsid w:val="001D0BCA"/>
    <w:rsid w:val="001D187E"/>
    <w:rsid w:val="001D4C4F"/>
    <w:rsid w:val="001D5198"/>
    <w:rsid w:val="001D6F7F"/>
    <w:rsid w:val="001D77CC"/>
    <w:rsid w:val="001E1979"/>
    <w:rsid w:val="001E480A"/>
    <w:rsid w:val="001E614A"/>
    <w:rsid w:val="001F230D"/>
    <w:rsid w:val="001F29F2"/>
    <w:rsid w:val="001F3B05"/>
    <w:rsid w:val="001F3B5B"/>
    <w:rsid w:val="001F6300"/>
    <w:rsid w:val="00201CAD"/>
    <w:rsid w:val="0020205C"/>
    <w:rsid w:val="00202494"/>
    <w:rsid w:val="00202976"/>
    <w:rsid w:val="0020325C"/>
    <w:rsid w:val="0020428E"/>
    <w:rsid w:val="00204369"/>
    <w:rsid w:val="00204D9F"/>
    <w:rsid w:val="00206BAD"/>
    <w:rsid w:val="00212740"/>
    <w:rsid w:val="00213AD1"/>
    <w:rsid w:val="00217007"/>
    <w:rsid w:val="00217662"/>
    <w:rsid w:val="00217D1B"/>
    <w:rsid w:val="00217D80"/>
    <w:rsid w:val="0022109E"/>
    <w:rsid w:val="002237F7"/>
    <w:rsid w:val="00223BDD"/>
    <w:rsid w:val="00224211"/>
    <w:rsid w:val="002258CC"/>
    <w:rsid w:val="00225B31"/>
    <w:rsid w:val="002274DB"/>
    <w:rsid w:val="00233AF4"/>
    <w:rsid w:val="002359A3"/>
    <w:rsid w:val="0023613D"/>
    <w:rsid w:val="00240735"/>
    <w:rsid w:val="00242F1A"/>
    <w:rsid w:val="002431BC"/>
    <w:rsid w:val="00243990"/>
    <w:rsid w:val="00243A2C"/>
    <w:rsid w:val="00244F4B"/>
    <w:rsid w:val="00245B4F"/>
    <w:rsid w:val="002503D7"/>
    <w:rsid w:val="00250A09"/>
    <w:rsid w:val="00260017"/>
    <w:rsid w:val="00260D6C"/>
    <w:rsid w:val="00261D0A"/>
    <w:rsid w:val="0026330D"/>
    <w:rsid w:val="002663E1"/>
    <w:rsid w:val="00270758"/>
    <w:rsid w:val="00271AEC"/>
    <w:rsid w:val="002722BE"/>
    <w:rsid w:val="0027514E"/>
    <w:rsid w:val="00275C43"/>
    <w:rsid w:val="00277151"/>
    <w:rsid w:val="002837D4"/>
    <w:rsid w:val="002840C4"/>
    <w:rsid w:val="00284772"/>
    <w:rsid w:val="00285A1D"/>
    <w:rsid w:val="002869EF"/>
    <w:rsid w:val="002924B8"/>
    <w:rsid w:val="00292CA7"/>
    <w:rsid w:val="002930BC"/>
    <w:rsid w:val="00293B41"/>
    <w:rsid w:val="00294392"/>
    <w:rsid w:val="002948E7"/>
    <w:rsid w:val="00294ECD"/>
    <w:rsid w:val="00297381"/>
    <w:rsid w:val="0029768F"/>
    <w:rsid w:val="002A0A6E"/>
    <w:rsid w:val="002A2B1A"/>
    <w:rsid w:val="002A3424"/>
    <w:rsid w:val="002A564D"/>
    <w:rsid w:val="002B109A"/>
    <w:rsid w:val="002B17AE"/>
    <w:rsid w:val="002B2203"/>
    <w:rsid w:val="002B41C3"/>
    <w:rsid w:val="002B4F66"/>
    <w:rsid w:val="002B6689"/>
    <w:rsid w:val="002C3020"/>
    <w:rsid w:val="002C459A"/>
    <w:rsid w:val="002C5E6D"/>
    <w:rsid w:val="002C7B95"/>
    <w:rsid w:val="002C7DD6"/>
    <w:rsid w:val="002C7FA5"/>
    <w:rsid w:val="002D077E"/>
    <w:rsid w:val="002D1429"/>
    <w:rsid w:val="002D2C1E"/>
    <w:rsid w:val="002D3A24"/>
    <w:rsid w:val="002D3D5F"/>
    <w:rsid w:val="002D3E5D"/>
    <w:rsid w:val="002D45A4"/>
    <w:rsid w:val="002D7A16"/>
    <w:rsid w:val="002E0D67"/>
    <w:rsid w:val="002E299A"/>
    <w:rsid w:val="002E365F"/>
    <w:rsid w:val="002E521D"/>
    <w:rsid w:val="002F0225"/>
    <w:rsid w:val="002F2A8B"/>
    <w:rsid w:val="002F2B13"/>
    <w:rsid w:val="002F2CF6"/>
    <w:rsid w:val="002F2F0D"/>
    <w:rsid w:val="002F36CD"/>
    <w:rsid w:val="002F39F6"/>
    <w:rsid w:val="002F71E6"/>
    <w:rsid w:val="003000B6"/>
    <w:rsid w:val="00304836"/>
    <w:rsid w:val="003054B3"/>
    <w:rsid w:val="0030706F"/>
    <w:rsid w:val="0031000C"/>
    <w:rsid w:val="00310707"/>
    <w:rsid w:val="00313FDB"/>
    <w:rsid w:val="0031606A"/>
    <w:rsid w:val="00316156"/>
    <w:rsid w:val="0031615A"/>
    <w:rsid w:val="003166AF"/>
    <w:rsid w:val="003215C5"/>
    <w:rsid w:val="003218B5"/>
    <w:rsid w:val="0032216A"/>
    <w:rsid w:val="00322C60"/>
    <w:rsid w:val="003235D7"/>
    <w:rsid w:val="00324BA1"/>
    <w:rsid w:val="00327754"/>
    <w:rsid w:val="003278C3"/>
    <w:rsid w:val="003300CF"/>
    <w:rsid w:val="00331410"/>
    <w:rsid w:val="003322E1"/>
    <w:rsid w:val="00332769"/>
    <w:rsid w:val="003340FB"/>
    <w:rsid w:val="00346995"/>
    <w:rsid w:val="00346D4B"/>
    <w:rsid w:val="003470FB"/>
    <w:rsid w:val="00347847"/>
    <w:rsid w:val="003500A3"/>
    <w:rsid w:val="00351A59"/>
    <w:rsid w:val="00351DDA"/>
    <w:rsid w:val="003571FB"/>
    <w:rsid w:val="003577A3"/>
    <w:rsid w:val="0035792B"/>
    <w:rsid w:val="0036149B"/>
    <w:rsid w:val="00361509"/>
    <w:rsid w:val="00361E04"/>
    <w:rsid w:val="00363B1E"/>
    <w:rsid w:val="00363CAE"/>
    <w:rsid w:val="00367C31"/>
    <w:rsid w:val="00371227"/>
    <w:rsid w:val="00373927"/>
    <w:rsid w:val="00373957"/>
    <w:rsid w:val="00375C09"/>
    <w:rsid w:val="003763EC"/>
    <w:rsid w:val="003765BF"/>
    <w:rsid w:val="00377CE9"/>
    <w:rsid w:val="00380A03"/>
    <w:rsid w:val="00382F7C"/>
    <w:rsid w:val="003835F8"/>
    <w:rsid w:val="00384E5F"/>
    <w:rsid w:val="0038744E"/>
    <w:rsid w:val="0039589C"/>
    <w:rsid w:val="003969BC"/>
    <w:rsid w:val="003A1E3E"/>
    <w:rsid w:val="003A32FD"/>
    <w:rsid w:val="003A3C36"/>
    <w:rsid w:val="003A3F61"/>
    <w:rsid w:val="003A447F"/>
    <w:rsid w:val="003A452D"/>
    <w:rsid w:val="003A57B4"/>
    <w:rsid w:val="003A6FAD"/>
    <w:rsid w:val="003A77A6"/>
    <w:rsid w:val="003A7A9F"/>
    <w:rsid w:val="003B00C4"/>
    <w:rsid w:val="003B25EC"/>
    <w:rsid w:val="003B3F31"/>
    <w:rsid w:val="003B7459"/>
    <w:rsid w:val="003C034D"/>
    <w:rsid w:val="003C212B"/>
    <w:rsid w:val="003C21B8"/>
    <w:rsid w:val="003C3F60"/>
    <w:rsid w:val="003C42BB"/>
    <w:rsid w:val="003C43E1"/>
    <w:rsid w:val="003C4B61"/>
    <w:rsid w:val="003C58E7"/>
    <w:rsid w:val="003D05DC"/>
    <w:rsid w:val="003D1110"/>
    <w:rsid w:val="003D39AB"/>
    <w:rsid w:val="003D6F08"/>
    <w:rsid w:val="003E108F"/>
    <w:rsid w:val="003E2053"/>
    <w:rsid w:val="003E217C"/>
    <w:rsid w:val="003E7241"/>
    <w:rsid w:val="003E7B9E"/>
    <w:rsid w:val="003F12D7"/>
    <w:rsid w:val="003F155A"/>
    <w:rsid w:val="003F1EFD"/>
    <w:rsid w:val="003F2E4A"/>
    <w:rsid w:val="003F2FE3"/>
    <w:rsid w:val="003F6DA9"/>
    <w:rsid w:val="00403B8F"/>
    <w:rsid w:val="004045C2"/>
    <w:rsid w:val="00407AE0"/>
    <w:rsid w:val="00411522"/>
    <w:rsid w:val="00414B42"/>
    <w:rsid w:val="00417682"/>
    <w:rsid w:val="0041769B"/>
    <w:rsid w:val="00421252"/>
    <w:rsid w:val="004213A0"/>
    <w:rsid w:val="004216C7"/>
    <w:rsid w:val="00423148"/>
    <w:rsid w:val="00423C30"/>
    <w:rsid w:val="004277BC"/>
    <w:rsid w:val="00430B66"/>
    <w:rsid w:val="00431CA0"/>
    <w:rsid w:val="00432E70"/>
    <w:rsid w:val="004400E1"/>
    <w:rsid w:val="00443A38"/>
    <w:rsid w:val="004444DB"/>
    <w:rsid w:val="00446828"/>
    <w:rsid w:val="00447E51"/>
    <w:rsid w:val="0045082B"/>
    <w:rsid w:val="00450CB9"/>
    <w:rsid w:val="004523E5"/>
    <w:rsid w:val="0045380A"/>
    <w:rsid w:val="004541BB"/>
    <w:rsid w:val="00454574"/>
    <w:rsid w:val="00456DA6"/>
    <w:rsid w:val="00457911"/>
    <w:rsid w:val="0046074B"/>
    <w:rsid w:val="00460D6B"/>
    <w:rsid w:val="0046314B"/>
    <w:rsid w:val="00463D0A"/>
    <w:rsid w:val="00464551"/>
    <w:rsid w:val="004647FB"/>
    <w:rsid w:val="00466C83"/>
    <w:rsid w:val="004702F6"/>
    <w:rsid w:val="004733AD"/>
    <w:rsid w:val="00474A25"/>
    <w:rsid w:val="00474BCF"/>
    <w:rsid w:val="00475A6B"/>
    <w:rsid w:val="00480296"/>
    <w:rsid w:val="0048151C"/>
    <w:rsid w:val="004816AD"/>
    <w:rsid w:val="00484149"/>
    <w:rsid w:val="00484934"/>
    <w:rsid w:val="004877EA"/>
    <w:rsid w:val="00487EC8"/>
    <w:rsid w:val="00492610"/>
    <w:rsid w:val="004927E0"/>
    <w:rsid w:val="00493220"/>
    <w:rsid w:val="004938A1"/>
    <w:rsid w:val="00496175"/>
    <w:rsid w:val="004A04B0"/>
    <w:rsid w:val="004A0E82"/>
    <w:rsid w:val="004A3919"/>
    <w:rsid w:val="004A70A9"/>
    <w:rsid w:val="004B006B"/>
    <w:rsid w:val="004B3206"/>
    <w:rsid w:val="004B3C16"/>
    <w:rsid w:val="004B52EB"/>
    <w:rsid w:val="004B7AF2"/>
    <w:rsid w:val="004C2DAB"/>
    <w:rsid w:val="004C2FC1"/>
    <w:rsid w:val="004C3224"/>
    <w:rsid w:val="004C4DAF"/>
    <w:rsid w:val="004C4F2E"/>
    <w:rsid w:val="004C4F99"/>
    <w:rsid w:val="004C58F3"/>
    <w:rsid w:val="004C63AB"/>
    <w:rsid w:val="004C6B02"/>
    <w:rsid w:val="004D0EA4"/>
    <w:rsid w:val="004D1082"/>
    <w:rsid w:val="004D13D8"/>
    <w:rsid w:val="004D1C2E"/>
    <w:rsid w:val="004D263D"/>
    <w:rsid w:val="004D3F0A"/>
    <w:rsid w:val="004D7307"/>
    <w:rsid w:val="004E081F"/>
    <w:rsid w:val="004E11BE"/>
    <w:rsid w:val="004E1F36"/>
    <w:rsid w:val="004E3E3D"/>
    <w:rsid w:val="004F0768"/>
    <w:rsid w:val="004F1C11"/>
    <w:rsid w:val="004F3FE5"/>
    <w:rsid w:val="004F490E"/>
    <w:rsid w:val="00500429"/>
    <w:rsid w:val="00502DB8"/>
    <w:rsid w:val="0050564E"/>
    <w:rsid w:val="00512681"/>
    <w:rsid w:val="005133B4"/>
    <w:rsid w:val="00513714"/>
    <w:rsid w:val="00513D5C"/>
    <w:rsid w:val="0052062B"/>
    <w:rsid w:val="00520DEE"/>
    <w:rsid w:val="0052132F"/>
    <w:rsid w:val="00522527"/>
    <w:rsid w:val="00522675"/>
    <w:rsid w:val="00522DB8"/>
    <w:rsid w:val="00523391"/>
    <w:rsid w:val="00523408"/>
    <w:rsid w:val="005235FD"/>
    <w:rsid w:val="00523EF4"/>
    <w:rsid w:val="0052495B"/>
    <w:rsid w:val="0052512F"/>
    <w:rsid w:val="00525B65"/>
    <w:rsid w:val="005272E1"/>
    <w:rsid w:val="005331F3"/>
    <w:rsid w:val="0053327F"/>
    <w:rsid w:val="005336B6"/>
    <w:rsid w:val="00534B7F"/>
    <w:rsid w:val="00537619"/>
    <w:rsid w:val="005376DD"/>
    <w:rsid w:val="005402B7"/>
    <w:rsid w:val="00540A60"/>
    <w:rsid w:val="00540B0F"/>
    <w:rsid w:val="00540DF1"/>
    <w:rsid w:val="00540FC6"/>
    <w:rsid w:val="005430EA"/>
    <w:rsid w:val="005461E4"/>
    <w:rsid w:val="00546CBA"/>
    <w:rsid w:val="00550202"/>
    <w:rsid w:val="005510CE"/>
    <w:rsid w:val="00551D50"/>
    <w:rsid w:val="00553B0C"/>
    <w:rsid w:val="00563B32"/>
    <w:rsid w:val="00563C08"/>
    <w:rsid w:val="005643B5"/>
    <w:rsid w:val="00566EA0"/>
    <w:rsid w:val="005675CA"/>
    <w:rsid w:val="00567C73"/>
    <w:rsid w:val="0057071F"/>
    <w:rsid w:val="0057142A"/>
    <w:rsid w:val="00571541"/>
    <w:rsid w:val="00572351"/>
    <w:rsid w:val="00572E1A"/>
    <w:rsid w:val="005741E0"/>
    <w:rsid w:val="00574BA9"/>
    <w:rsid w:val="005751F9"/>
    <w:rsid w:val="00583754"/>
    <w:rsid w:val="0058575B"/>
    <w:rsid w:val="0058663E"/>
    <w:rsid w:val="00586A55"/>
    <w:rsid w:val="00591EBD"/>
    <w:rsid w:val="005926B4"/>
    <w:rsid w:val="00592C90"/>
    <w:rsid w:val="00593380"/>
    <w:rsid w:val="00593633"/>
    <w:rsid w:val="00594635"/>
    <w:rsid w:val="00594FF3"/>
    <w:rsid w:val="005952B4"/>
    <w:rsid w:val="00595889"/>
    <w:rsid w:val="00596B1C"/>
    <w:rsid w:val="005A288F"/>
    <w:rsid w:val="005A2F61"/>
    <w:rsid w:val="005A4008"/>
    <w:rsid w:val="005A4B84"/>
    <w:rsid w:val="005A56A1"/>
    <w:rsid w:val="005A66EE"/>
    <w:rsid w:val="005B0DE7"/>
    <w:rsid w:val="005B1EE3"/>
    <w:rsid w:val="005B230D"/>
    <w:rsid w:val="005B24A8"/>
    <w:rsid w:val="005B28EC"/>
    <w:rsid w:val="005B5571"/>
    <w:rsid w:val="005B5DB4"/>
    <w:rsid w:val="005B7082"/>
    <w:rsid w:val="005C071F"/>
    <w:rsid w:val="005C22E7"/>
    <w:rsid w:val="005C7A70"/>
    <w:rsid w:val="005D02ED"/>
    <w:rsid w:val="005D1C22"/>
    <w:rsid w:val="005D235E"/>
    <w:rsid w:val="005D261F"/>
    <w:rsid w:val="005D2DFB"/>
    <w:rsid w:val="005D3805"/>
    <w:rsid w:val="005D3B41"/>
    <w:rsid w:val="005D4089"/>
    <w:rsid w:val="005D4DA7"/>
    <w:rsid w:val="005D5787"/>
    <w:rsid w:val="005D61A9"/>
    <w:rsid w:val="005D626D"/>
    <w:rsid w:val="005D6B27"/>
    <w:rsid w:val="005D7FAB"/>
    <w:rsid w:val="005E229C"/>
    <w:rsid w:val="005E2793"/>
    <w:rsid w:val="005E366C"/>
    <w:rsid w:val="005E5452"/>
    <w:rsid w:val="005E7B81"/>
    <w:rsid w:val="005F191B"/>
    <w:rsid w:val="005F27DF"/>
    <w:rsid w:val="005F353D"/>
    <w:rsid w:val="005F391F"/>
    <w:rsid w:val="005F399E"/>
    <w:rsid w:val="00600894"/>
    <w:rsid w:val="006012F9"/>
    <w:rsid w:val="006033D2"/>
    <w:rsid w:val="0060432F"/>
    <w:rsid w:val="00604C50"/>
    <w:rsid w:val="00605717"/>
    <w:rsid w:val="00606591"/>
    <w:rsid w:val="00607ACA"/>
    <w:rsid w:val="0061153A"/>
    <w:rsid w:val="0061189E"/>
    <w:rsid w:val="006174F8"/>
    <w:rsid w:val="00617B71"/>
    <w:rsid w:val="00620726"/>
    <w:rsid w:val="006253A9"/>
    <w:rsid w:val="0062667F"/>
    <w:rsid w:val="00626F93"/>
    <w:rsid w:val="006273AC"/>
    <w:rsid w:val="0063108C"/>
    <w:rsid w:val="00631178"/>
    <w:rsid w:val="00632F67"/>
    <w:rsid w:val="006330D5"/>
    <w:rsid w:val="00633C97"/>
    <w:rsid w:val="00634016"/>
    <w:rsid w:val="006348D6"/>
    <w:rsid w:val="00635C32"/>
    <w:rsid w:val="00635F97"/>
    <w:rsid w:val="00636D72"/>
    <w:rsid w:val="006404EE"/>
    <w:rsid w:val="00640534"/>
    <w:rsid w:val="0064097B"/>
    <w:rsid w:val="00640AF1"/>
    <w:rsid w:val="00641107"/>
    <w:rsid w:val="006454E1"/>
    <w:rsid w:val="006461DA"/>
    <w:rsid w:val="006470F8"/>
    <w:rsid w:val="0064747F"/>
    <w:rsid w:val="0065033C"/>
    <w:rsid w:val="00651139"/>
    <w:rsid w:val="00651589"/>
    <w:rsid w:val="00652C98"/>
    <w:rsid w:val="00652ED7"/>
    <w:rsid w:val="00654881"/>
    <w:rsid w:val="006548C2"/>
    <w:rsid w:val="0065518A"/>
    <w:rsid w:val="00656B63"/>
    <w:rsid w:val="00657670"/>
    <w:rsid w:val="006576E1"/>
    <w:rsid w:val="00657AB6"/>
    <w:rsid w:val="00661967"/>
    <w:rsid w:val="0066202E"/>
    <w:rsid w:val="006638EE"/>
    <w:rsid w:val="00664D00"/>
    <w:rsid w:val="006669BA"/>
    <w:rsid w:val="00666DBA"/>
    <w:rsid w:val="00667E7C"/>
    <w:rsid w:val="0067187E"/>
    <w:rsid w:val="00680ED3"/>
    <w:rsid w:val="0068260A"/>
    <w:rsid w:val="00683236"/>
    <w:rsid w:val="00685066"/>
    <w:rsid w:val="00685CD1"/>
    <w:rsid w:val="00687AA0"/>
    <w:rsid w:val="00690D5A"/>
    <w:rsid w:val="0069349B"/>
    <w:rsid w:val="00693821"/>
    <w:rsid w:val="006938B6"/>
    <w:rsid w:val="00694A2C"/>
    <w:rsid w:val="0069557E"/>
    <w:rsid w:val="006967B7"/>
    <w:rsid w:val="00696B21"/>
    <w:rsid w:val="006A0555"/>
    <w:rsid w:val="006A260A"/>
    <w:rsid w:val="006A4E68"/>
    <w:rsid w:val="006A6B59"/>
    <w:rsid w:val="006B07B3"/>
    <w:rsid w:val="006B08F6"/>
    <w:rsid w:val="006B0B79"/>
    <w:rsid w:val="006B0C50"/>
    <w:rsid w:val="006B1AC4"/>
    <w:rsid w:val="006B2CF0"/>
    <w:rsid w:val="006B3FF9"/>
    <w:rsid w:val="006B4EA8"/>
    <w:rsid w:val="006B5E12"/>
    <w:rsid w:val="006B67D9"/>
    <w:rsid w:val="006B793E"/>
    <w:rsid w:val="006C0579"/>
    <w:rsid w:val="006C12A4"/>
    <w:rsid w:val="006C25F7"/>
    <w:rsid w:val="006C2F91"/>
    <w:rsid w:val="006C56B1"/>
    <w:rsid w:val="006C59F0"/>
    <w:rsid w:val="006C69EA"/>
    <w:rsid w:val="006D0B40"/>
    <w:rsid w:val="006D3656"/>
    <w:rsid w:val="006D4634"/>
    <w:rsid w:val="006D5358"/>
    <w:rsid w:val="006D5E5F"/>
    <w:rsid w:val="006D617B"/>
    <w:rsid w:val="006D7AC4"/>
    <w:rsid w:val="006E0464"/>
    <w:rsid w:val="006E5558"/>
    <w:rsid w:val="006E55C6"/>
    <w:rsid w:val="006E6015"/>
    <w:rsid w:val="006F0E7C"/>
    <w:rsid w:val="006F1EA2"/>
    <w:rsid w:val="006F2E83"/>
    <w:rsid w:val="006F3598"/>
    <w:rsid w:val="006F3C1A"/>
    <w:rsid w:val="006F4690"/>
    <w:rsid w:val="006F6706"/>
    <w:rsid w:val="006F6A6D"/>
    <w:rsid w:val="007103C1"/>
    <w:rsid w:val="00712E52"/>
    <w:rsid w:val="0071480A"/>
    <w:rsid w:val="00716275"/>
    <w:rsid w:val="00716B3A"/>
    <w:rsid w:val="00717C4D"/>
    <w:rsid w:val="00722B64"/>
    <w:rsid w:val="00723970"/>
    <w:rsid w:val="0072417E"/>
    <w:rsid w:val="00724879"/>
    <w:rsid w:val="00726532"/>
    <w:rsid w:val="00727E87"/>
    <w:rsid w:val="00730D47"/>
    <w:rsid w:val="0073328D"/>
    <w:rsid w:val="00741FEB"/>
    <w:rsid w:val="00743950"/>
    <w:rsid w:val="00745BE9"/>
    <w:rsid w:val="0074667F"/>
    <w:rsid w:val="00750D03"/>
    <w:rsid w:val="00750FC6"/>
    <w:rsid w:val="0075500F"/>
    <w:rsid w:val="00755FC3"/>
    <w:rsid w:val="00756945"/>
    <w:rsid w:val="00761F4A"/>
    <w:rsid w:val="007626A5"/>
    <w:rsid w:val="007639AA"/>
    <w:rsid w:val="00764509"/>
    <w:rsid w:val="007652C8"/>
    <w:rsid w:val="00775D6F"/>
    <w:rsid w:val="00776E2E"/>
    <w:rsid w:val="007807F3"/>
    <w:rsid w:val="007809C5"/>
    <w:rsid w:val="00783072"/>
    <w:rsid w:val="00783725"/>
    <w:rsid w:val="007856F5"/>
    <w:rsid w:val="007901D9"/>
    <w:rsid w:val="0079048C"/>
    <w:rsid w:val="00795664"/>
    <w:rsid w:val="007A070B"/>
    <w:rsid w:val="007A08B9"/>
    <w:rsid w:val="007A2BAB"/>
    <w:rsid w:val="007A3678"/>
    <w:rsid w:val="007A6769"/>
    <w:rsid w:val="007B00B1"/>
    <w:rsid w:val="007B0215"/>
    <w:rsid w:val="007B31F8"/>
    <w:rsid w:val="007B4CAF"/>
    <w:rsid w:val="007B60A6"/>
    <w:rsid w:val="007B65BD"/>
    <w:rsid w:val="007C0CD6"/>
    <w:rsid w:val="007C21B7"/>
    <w:rsid w:val="007C2550"/>
    <w:rsid w:val="007C308B"/>
    <w:rsid w:val="007C3A2E"/>
    <w:rsid w:val="007C3BF9"/>
    <w:rsid w:val="007C412C"/>
    <w:rsid w:val="007C44A7"/>
    <w:rsid w:val="007C76E9"/>
    <w:rsid w:val="007D0BEF"/>
    <w:rsid w:val="007D3BD2"/>
    <w:rsid w:val="007D4C2B"/>
    <w:rsid w:val="007D6B35"/>
    <w:rsid w:val="007D6BFB"/>
    <w:rsid w:val="007D732A"/>
    <w:rsid w:val="007D776F"/>
    <w:rsid w:val="007E3C91"/>
    <w:rsid w:val="007E5291"/>
    <w:rsid w:val="007E5B8B"/>
    <w:rsid w:val="007E5E76"/>
    <w:rsid w:val="007E6818"/>
    <w:rsid w:val="007E6E32"/>
    <w:rsid w:val="007E74C6"/>
    <w:rsid w:val="007E7C9F"/>
    <w:rsid w:val="007F2A6C"/>
    <w:rsid w:val="007F2FC0"/>
    <w:rsid w:val="007F754F"/>
    <w:rsid w:val="00806DBA"/>
    <w:rsid w:val="00807CA3"/>
    <w:rsid w:val="00807DE5"/>
    <w:rsid w:val="00810988"/>
    <w:rsid w:val="00811F26"/>
    <w:rsid w:val="00812369"/>
    <w:rsid w:val="0081639B"/>
    <w:rsid w:val="00823A74"/>
    <w:rsid w:val="00823BED"/>
    <w:rsid w:val="008250EA"/>
    <w:rsid w:val="0082528B"/>
    <w:rsid w:val="008254F1"/>
    <w:rsid w:val="00825ED2"/>
    <w:rsid w:val="00830EBC"/>
    <w:rsid w:val="008310DC"/>
    <w:rsid w:val="008323F0"/>
    <w:rsid w:val="008326DB"/>
    <w:rsid w:val="0083402D"/>
    <w:rsid w:val="00834C4C"/>
    <w:rsid w:val="0083538F"/>
    <w:rsid w:val="00835F4E"/>
    <w:rsid w:val="00836101"/>
    <w:rsid w:val="008362E2"/>
    <w:rsid w:val="0083765C"/>
    <w:rsid w:val="00841D40"/>
    <w:rsid w:val="00843A81"/>
    <w:rsid w:val="00847D30"/>
    <w:rsid w:val="00851100"/>
    <w:rsid w:val="00851F5B"/>
    <w:rsid w:val="00854CB7"/>
    <w:rsid w:val="00854DEC"/>
    <w:rsid w:val="00857775"/>
    <w:rsid w:val="00857EB9"/>
    <w:rsid w:val="00857F4F"/>
    <w:rsid w:val="00857FC3"/>
    <w:rsid w:val="00861748"/>
    <w:rsid w:val="00862218"/>
    <w:rsid w:val="00865096"/>
    <w:rsid w:val="00870675"/>
    <w:rsid w:val="00870ABD"/>
    <w:rsid w:val="00870BFC"/>
    <w:rsid w:val="008836E9"/>
    <w:rsid w:val="00884033"/>
    <w:rsid w:val="008842A6"/>
    <w:rsid w:val="00885B9A"/>
    <w:rsid w:val="00886DB0"/>
    <w:rsid w:val="0088744B"/>
    <w:rsid w:val="008914FE"/>
    <w:rsid w:val="008942E6"/>
    <w:rsid w:val="0089699C"/>
    <w:rsid w:val="00897CFA"/>
    <w:rsid w:val="008A3130"/>
    <w:rsid w:val="008A35C2"/>
    <w:rsid w:val="008A446C"/>
    <w:rsid w:val="008A4567"/>
    <w:rsid w:val="008A4A2F"/>
    <w:rsid w:val="008A4E52"/>
    <w:rsid w:val="008B1B31"/>
    <w:rsid w:val="008B294D"/>
    <w:rsid w:val="008B2F4B"/>
    <w:rsid w:val="008B519B"/>
    <w:rsid w:val="008B6253"/>
    <w:rsid w:val="008B7EE9"/>
    <w:rsid w:val="008C1202"/>
    <w:rsid w:val="008C2387"/>
    <w:rsid w:val="008C2993"/>
    <w:rsid w:val="008C2AB4"/>
    <w:rsid w:val="008C3486"/>
    <w:rsid w:val="008C499F"/>
    <w:rsid w:val="008C5A7A"/>
    <w:rsid w:val="008C70CC"/>
    <w:rsid w:val="008C766B"/>
    <w:rsid w:val="008D170D"/>
    <w:rsid w:val="008D1D9E"/>
    <w:rsid w:val="008D4568"/>
    <w:rsid w:val="008D7370"/>
    <w:rsid w:val="008D74A8"/>
    <w:rsid w:val="008D7DB8"/>
    <w:rsid w:val="008E1823"/>
    <w:rsid w:val="008E25F0"/>
    <w:rsid w:val="008E5F56"/>
    <w:rsid w:val="008F000B"/>
    <w:rsid w:val="008F28AF"/>
    <w:rsid w:val="008F2A0C"/>
    <w:rsid w:val="008F4013"/>
    <w:rsid w:val="008F61D3"/>
    <w:rsid w:val="00903CDE"/>
    <w:rsid w:val="00904239"/>
    <w:rsid w:val="0090509F"/>
    <w:rsid w:val="00906E19"/>
    <w:rsid w:val="009074D2"/>
    <w:rsid w:val="00907D22"/>
    <w:rsid w:val="009126BF"/>
    <w:rsid w:val="00914AA7"/>
    <w:rsid w:val="00922EE4"/>
    <w:rsid w:val="00923C85"/>
    <w:rsid w:val="00927AD1"/>
    <w:rsid w:val="00936551"/>
    <w:rsid w:val="009408F8"/>
    <w:rsid w:val="00942986"/>
    <w:rsid w:val="009456E6"/>
    <w:rsid w:val="009458A2"/>
    <w:rsid w:val="00945BBE"/>
    <w:rsid w:val="00950CB6"/>
    <w:rsid w:val="00951081"/>
    <w:rsid w:val="00954984"/>
    <w:rsid w:val="00956481"/>
    <w:rsid w:val="009565BB"/>
    <w:rsid w:val="00961C07"/>
    <w:rsid w:val="00961D33"/>
    <w:rsid w:val="00962A3B"/>
    <w:rsid w:val="00962C3B"/>
    <w:rsid w:val="00962F36"/>
    <w:rsid w:val="00963059"/>
    <w:rsid w:val="009654CE"/>
    <w:rsid w:val="00966789"/>
    <w:rsid w:val="009669EF"/>
    <w:rsid w:val="009800B4"/>
    <w:rsid w:val="009833AF"/>
    <w:rsid w:val="00984C24"/>
    <w:rsid w:val="00990730"/>
    <w:rsid w:val="00990ED6"/>
    <w:rsid w:val="00991FC8"/>
    <w:rsid w:val="009920EF"/>
    <w:rsid w:val="00993516"/>
    <w:rsid w:val="0099396D"/>
    <w:rsid w:val="00993A5A"/>
    <w:rsid w:val="00997102"/>
    <w:rsid w:val="009974C2"/>
    <w:rsid w:val="00997FB3"/>
    <w:rsid w:val="009A10A6"/>
    <w:rsid w:val="009A135A"/>
    <w:rsid w:val="009A19B2"/>
    <w:rsid w:val="009A5F04"/>
    <w:rsid w:val="009A6054"/>
    <w:rsid w:val="009A76DB"/>
    <w:rsid w:val="009B0411"/>
    <w:rsid w:val="009B0C3E"/>
    <w:rsid w:val="009B194F"/>
    <w:rsid w:val="009B21DE"/>
    <w:rsid w:val="009B2506"/>
    <w:rsid w:val="009B40B5"/>
    <w:rsid w:val="009B44EC"/>
    <w:rsid w:val="009B4549"/>
    <w:rsid w:val="009B47C3"/>
    <w:rsid w:val="009C042A"/>
    <w:rsid w:val="009C0670"/>
    <w:rsid w:val="009C1A5C"/>
    <w:rsid w:val="009C1EB6"/>
    <w:rsid w:val="009C2324"/>
    <w:rsid w:val="009C2B25"/>
    <w:rsid w:val="009C3FB1"/>
    <w:rsid w:val="009C4B53"/>
    <w:rsid w:val="009C505B"/>
    <w:rsid w:val="009D17A4"/>
    <w:rsid w:val="009D4E19"/>
    <w:rsid w:val="009D72CB"/>
    <w:rsid w:val="009E46C1"/>
    <w:rsid w:val="009E4ACE"/>
    <w:rsid w:val="009E4C6A"/>
    <w:rsid w:val="009E6182"/>
    <w:rsid w:val="009E707E"/>
    <w:rsid w:val="009E7372"/>
    <w:rsid w:val="009E7A9E"/>
    <w:rsid w:val="009F0CDA"/>
    <w:rsid w:val="009F113A"/>
    <w:rsid w:val="009F12B1"/>
    <w:rsid w:val="009F1A90"/>
    <w:rsid w:val="009F308C"/>
    <w:rsid w:val="009F37F2"/>
    <w:rsid w:val="009F3B53"/>
    <w:rsid w:val="009F4813"/>
    <w:rsid w:val="009F5353"/>
    <w:rsid w:val="009F6CF4"/>
    <w:rsid w:val="00A01AFB"/>
    <w:rsid w:val="00A01E0B"/>
    <w:rsid w:val="00A0328A"/>
    <w:rsid w:val="00A03A7B"/>
    <w:rsid w:val="00A07510"/>
    <w:rsid w:val="00A105A6"/>
    <w:rsid w:val="00A10611"/>
    <w:rsid w:val="00A1209F"/>
    <w:rsid w:val="00A12310"/>
    <w:rsid w:val="00A1483C"/>
    <w:rsid w:val="00A1563D"/>
    <w:rsid w:val="00A1574B"/>
    <w:rsid w:val="00A15DDC"/>
    <w:rsid w:val="00A16F87"/>
    <w:rsid w:val="00A2075A"/>
    <w:rsid w:val="00A208A0"/>
    <w:rsid w:val="00A2509C"/>
    <w:rsid w:val="00A25868"/>
    <w:rsid w:val="00A25A2B"/>
    <w:rsid w:val="00A27E7E"/>
    <w:rsid w:val="00A302B8"/>
    <w:rsid w:val="00A318A2"/>
    <w:rsid w:val="00A31A5A"/>
    <w:rsid w:val="00A33CD1"/>
    <w:rsid w:val="00A34627"/>
    <w:rsid w:val="00A35DB7"/>
    <w:rsid w:val="00A37823"/>
    <w:rsid w:val="00A40765"/>
    <w:rsid w:val="00A40F48"/>
    <w:rsid w:val="00A46043"/>
    <w:rsid w:val="00A46411"/>
    <w:rsid w:val="00A471B1"/>
    <w:rsid w:val="00A47211"/>
    <w:rsid w:val="00A53888"/>
    <w:rsid w:val="00A55DE0"/>
    <w:rsid w:val="00A55E87"/>
    <w:rsid w:val="00A650A8"/>
    <w:rsid w:val="00A655E2"/>
    <w:rsid w:val="00A65D3F"/>
    <w:rsid w:val="00A669F3"/>
    <w:rsid w:val="00A747CC"/>
    <w:rsid w:val="00A75639"/>
    <w:rsid w:val="00A75C77"/>
    <w:rsid w:val="00A760A6"/>
    <w:rsid w:val="00A76172"/>
    <w:rsid w:val="00A7625B"/>
    <w:rsid w:val="00A7664E"/>
    <w:rsid w:val="00A775BE"/>
    <w:rsid w:val="00A77DD1"/>
    <w:rsid w:val="00A8227B"/>
    <w:rsid w:val="00A8263D"/>
    <w:rsid w:val="00A82A8D"/>
    <w:rsid w:val="00A836F2"/>
    <w:rsid w:val="00A8389D"/>
    <w:rsid w:val="00A860B1"/>
    <w:rsid w:val="00A86392"/>
    <w:rsid w:val="00A86549"/>
    <w:rsid w:val="00A86EDF"/>
    <w:rsid w:val="00A8759D"/>
    <w:rsid w:val="00A94361"/>
    <w:rsid w:val="00A96051"/>
    <w:rsid w:val="00A97436"/>
    <w:rsid w:val="00AA1730"/>
    <w:rsid w:val="00AA37D4"/>
    <w:rsid w:val="00AA3E3C"/>
    <w:rsid w:val="00AA3FB2"/>
    <w:rsid w:val="00AA41AF"/>
    <w:rsid w:val="00AA554E"/>
    <w:rsid w:val="00AA5CAA"/>
    <w:rsid w:val="00AA79CA"/>
    <w:rsid w:val="00AA7ECB"/>
    <w:rsid w:val="00AB2756"/>
    <w:rsid w:val="00AB2FBA"/>
    <w:rsid w:val="00AB56F3"/>
    <w:rsid w:val="00AB7D1E"/>
    <w:rsid w:val="00AC00EA"/>
    <w:rsid w:val="00AC0A6A"/>
    <w:rsid w:val="00AC0C15"/>
    <w:rsid w:val="00AC10E6"/>
    <w:rsid w:val="00AC171F"/>
    <w:rsid w:val="00AC2E93"/>
    <w:rsid w:val="00AC5ACB"/>
    <w:rsid w:val="00AC6104"/>
    <w:rsid w:val="00AC67F5"/>
    <w:rsid w:val="00AC74E4"/>
    <w:rsid w:val="00AC793D"/>
    <w:rsid w:val="00AD058B"/>
    <w:rsid w:val="00AD161D"/>
    <w:rsid w:val="00AD23DF"/>
    <w:rsid w:val="00AD4C1B"/>
    <w:rsid w:val="00AD4FEE"/>
    <w:rsid w:val="00AD5585"/>
    <w:rsid w:val="00AD6D35"/>
    <w:rsid w:val="00AE1531"/>
    <w:rsid w:val="00AE1763"/>
    <w:rsid w:val="00AE1D18"/>
    <w:rsid w:val="00AE28B3"/>
    <w:rsid w:val="00AE30C7"/>
    <w:rsid w:val="00AE36F3"/>
    <w:rsid w:val="00AE45D5"/>
    <w:rsid w:val="00AE4EF8"/>
    <w:rsid w:val="00AE5231"/>
    <w:rsid w:val="00AE580D"/>
    <w:rsid w:val="00AE5BF5"/>
    <w:rsid w:val="00AE6BF0"/>
    <w:rsid w:val="00AE6CA7"/>
    <w:rsid w:val="00AE7FD7"/>
    <w:rsid w:val="00AF1C36"/>
    <w:rsid w:val="00AF1D3F"/>
    <w:rsid w:val="00AF2D70"/>
    <w:rsid w:val="00AF4FD4"/>
    <w:rsid w:val="00AF50B9"/>
    <w:rsid w:val="00AF5405"/>
    <w:rsid w:val="00AF599A"/>
    <w:rsid w:val="00AF73D7"/>
    <w:rsid w:val="00AF7F26"/>
    <w:rsid w:val="00B04006"/>
    <w:rsid w:val="00B042E7"/>
    <w:rsid w:val="00B057C1"/>
    <w:rsid w:val="00B108F5"/>
    <w:rsid w:val="00B10CBA"/>
    <w:rsid w:val="00B13023"/>
    <w:rsid w:val="00B132F6"/>
    <w:rsid w:val="00B13FF1"/>
    <w:rsid w:val="00B154F3"/>
    <w:rsid w:val="00B16A4F"/>
    <w:rsid w:val="00B21FD1"/>
    <w:rsid w:val="00B22C88"/>
    <w:rsid w:val="00B22CC4"/>
    <w:rsid w:val="00B23881"/>
    <w:rsid w:val="00B23B02"/>
    <w:rsid w:val="00B25226"/>
    <w:rsid w:val="00B263F9"/>
    <w:rsid w:val="00B266AD"/>
    <w:rsid w:val="00B26BFE"/>
    <w:rsid w:val="00B26DCA"/>
    <w:rsid w:val="00B30601"/>
    <w:rsid w:val="00B30AD7"/>
    <w:rsid w:val="00B33D69"/>
    <w:rsid w:val="00B34370"/>
    <w:rsid w:val="00B35330"/>
    <w:rsid w:val="00B35B8D"/>
    <w:rsid w:val="00B36B91"/>
    <w:rsid w:val="00B36F00"/>
    <w:rsid w:val="00B37495"/>
    <w:rsid w:val="00B37E28"/>
    <w:rsid w:val="00B4009A"/>
    <w:rsid w:val="00B4032E"/>
    <w:rsid w:val="00B41F96"/>
    <w:rsid w:val="00B423CC"/>
    <w:rsid w:val="00B43538"/>
    <w:rsid w:val="00B458A0"/>
    <w:rsid w:val="00B46C0A"/>
    <w:rsid w:val="00B4768F"/>
    <w:rsid w:val="00B47BC4"/>
    <w:rsid w:val="00B47D58"/>
    <w:rsid w:val="00B51475"/>
    <w:rsid w:val="00B5262E"/>
    <w:rsid w:val="00B53A60"/>
    <w:rsid w:val="00B53C52"/>
    <w:rsid w:val="00B5437E"/>
    <w:rsid w:val="00B5448E"/>
    <w:rsid w:val="00B549F6"/>
    <w:rsid w:val="00B54C7F"/>
    <w:rsid w:val="00B55F27"/>
    <w:rsid w:val="00B56242"/>
    <w:rsid w:val="00B571D6"/>
    <w:rsid w:val="00B57853"/>
    <w:rsid w:val="00B6050C"/>
    <w:rsid w:val="00B61179"/>
    <w:rsid w:val="00B63300"/>
    <w:rsid w:val="00B648DB"/>
    <w:rsid w:val="00B65D37"/>
    <w:rsid w:val="00B66240"/>
    <w:rsid w:val="00B701D0"/>
    <w:rsid w:val="00B70AEE"/>
    <w:rsid w:val="00B7338E"/>
    <w:rsid w:val="00B73F6A"/>
    <w:rsid w:val="00B74368"/>
    <w:rsid w:val="00B84745"/>
    <w:rsid w:val="00B92195"/>
    <w:rsid w:val="00B96717"/>
    <w:rsid w:val="00BA1D53"/>
    <w:rsid w:val="00BA1E71"/>
    <w:rsid w:val="00BA259B"/>
    <w:rsid w:val="00BA2C93"/>
    <w:rsid w:val="00BA3E2D"/>
    <w:rsid w:val="00BA48A4"/>
    <w:rsid w:val="00BA65BB"/>
    <w:rsid w:val="00BA6D3B"/>
    <w:rsid w:val="00BA730C"/>
    <w:rsid w:val="00BB2B31"/>
    <w:rsid w:val="00BB3AA9"/>
    <w:rsid w:val="00BB4D5C"/>
    <w:rsid w:val="00BB70CB"/>
    <w:rsid w:val="00BB71A1"/>
    <w:rsid w:val="00BB770A"/>
    <w:rsid w:val="00BB7EDB"/>
    <w:rsid w:val="00BC0C9A"/>
    <w:rsid w:val="00BC140C"/>
    <w:rsid w:val="00BC21E5"/>
    <w:rsid w:val="00BC3CB6"/>
    <w:rsid w:val="00BC3D2D"/>
    <w:rsid w:val="00BC68AD"/>
    <w:rsid w:val="00BC6A36"/>
    <w:rsid w:val="00BD6662"/>
    <w:rsid w:val="00BD7916"/>
    <w:rsid w:val="00BE2E8F"/>
    <w:rsid w:val="00BE3549"/>
    <w:rsid w:val="00BE4145"/>
    <w:rsid w:val="00BE5AFE"/>
    <w:rsid w:val="00BE6E6D"/>
    <w:rsid w:val="00BE71E9"/>
    <w:rsid w:val="00BF109F"/>
    <w:rsid w:val="00BF14A3"/>
    <w:rsid w:val="00BF14B5"/>
    <w:rsid w:val="00BF1A33"/>
    <w:rsid w:val="00BF3119"/>
    <w:rsid w:val="00BF422F"/>
    <w:rsid w:val="00BF6665"/>
    <w:rsid w:val="00BF7A1D"/>
    <w:rsid w:val="00C017F3"/>
    <w:rsid w:val="00C018E4"/>
    <w:rsid w:val="00C02516"/>
    <w:rsid w:val="00C07CB0"/>
    <w:rsid w:val="00C10D89"/>
    <w:rsid w:val="00C114AD"/>
    <w:rsid w:val="00C114D0"/>
    <w:rsid w:val="00C115F9"/>
    <w:rsid w:val="00C14F68"/>
    <w:rsid w:val="00C15C58"/>
    <w:rsid w:val="00C20390"/>
    <w:rsid w:val="00C2170C"/>
    <w:rsid w:val="00C21C10"/>
    <w:rsid w:val="00C23E00"/>
    <w:rsid w:val="00C250AE"/>
    <w:rsid w:val="00C27ADD"/>
    <w:rsid w:val="00C31502"/>
    <w:rsid w:val="00C32476"/>
    <w:rsid w:val="00C33297"/>
    <w:rsid w:val="00C33A65"/>
    <w:rsid w:val="00C36141"/>
    <w:rsid w:val="00C37017"/>
    <w:rsid w:val="00C37358"/>
    <w:rsid w:val="00C427C0"/>
    <w:rsid w:val="00C432AB"/>
    <w:rsid w:val="00C432E1"/>
    <w:rsid w:val="00C44740"/>
    <w:rsid w:val="00C45261"/>
    <w:rsid w:val="00C45E60"/>
    <w:rsid w:val="00C45F6F"/>
    <w:rsid w:val="00C46D7E"/>
    <w:rsid w:val="00C51D22"/>
    <w:rsid w:val="00C5478B"/>
    <w:rsid w:val="00C55B46"/>
    <w:rsid w:val="00C55E2E"/>
    <w:rsid w:val="00C560E1"/>
    <w:rsid w:val="00C56215"/>
    <w:rsid w:val="00C57EDB"/>
    <w:rsid w:val="00C60053"/>
    <w:rsid w:val="00C6279B"/>
    <w:rsid w:val="00C704F2"/>
    <w:rsid w:val="00C70D9B"/>
    <w:rsid w:val="00C71045"/>
    <w:rsid w:val="00C71EA8"/>
    <w:rsid w:val="00C72525"/>
    <w:rsid w:val="00C7293F"/>
    <w:rsid w:val="00C72BD2"/>
    <w:rsid w:val="00C73452"/>
    <w:rsid w:val="00C73B5A"/>
    <w:rsid w:val="00C76696"/>
    <w:rsid w:val="00C77359"/>
    <w:rsid w:val="00C77457"/>
    <w:rsid w:val="00C775C8"/>
    <w:rsid w:val="00C778E4"/>
    <w:rsid w:val="00C77A8E"/>
    <w:rsid w:val="00C81AC0"/>
    <w:rsid w:val="00C81CFF"/>
    <w:rsid w:val="00C860F8"/>
    <w:rsid w:val="00C8692D"/>
    <w:rsid w:val="00C86A0B"/>
    <w:rsid w:val="00C879C9"/>
    <w:rsid w:val="00C902EF"/>
    <w:rsid w:val="00C94622"/>
    <w:rsid w:val="00C95E3E"/>
    <w:rsid w:val="00C96E7C"/>
    <w:rsid w:val="00C96EF1"/>
    <w:rsid w:val="00CA2BC8"/>
    <w:rsid w:val="00CB04DB"/>
    <w:rsid w:val="00CB3217"/>
    <w:rsid w:val="00CB344F"/>
    <w:rsid w:val="00CB4E4A"/>
    <w:rsid w:val="00CB5DBF"/>
    <w:rsid w:val="00CB5E81"/>
    <w:rsid w:val="00CB77FB"/>
    <w:rsid w:val="00CB78A6"/>
    <w:rsid w:val="00CC365A"/>
    <w:rsid w:val="00CC4A33"/>
    <w:rsid w:val="00CC4D75"/>
    <w:rsid w:val="00CC7BA5"/>
    <w:rsid w:val="00CD090A"/>
    <w:rsid w:val="00CD0B5A"/>
    <w:rsid w:val="00CD30DC"/>
    <w:rsid w:val="00CD4881"/>
    <w:rsid w:val="00CD68BB"/>
    <w:rsid w:val="00CE03C6"/>
    <w:rsid w:val="00CE4FAE"/>
    <w:rsid w:val="00CE6D3D"/>
    <w:rsid w:val="00CF4660"/>
    <w:rsid w:val="00CF52C1"/>
    <w:rsid w:val="00CF6677"/>
    <w:rsid w:val="00CF6778"/>
    <w:rsid w:val="00D03B45"/>
    <w:rsid w:val="00D04376"/>
    <w:rsid w:val="00D109B1"/>
    <w:rsid w:val="00D12EC1"/>
    <w:rsid w:val="00D149BF"/>
    <w:rsid w:val="00D150D4"/>
    <w:rsid w:val="00D15206"/>
    <w:rsid w:val="00D1666F"/>
    <w:rsid w:val="00D21AC9"/>
    <w:rsid w:val="00D235B6"/>
    <w:rsid w:val="00D240F4"/>
    <w:rsid w:val="00D25E4F"/>
    <w:rsid w:val="00D27377"/>
    <w:rsid w:val="00D30534"/>
    <w:rsid w:val="00D318A2"/>
    <w:rsid w:val="00D31953"/>
    <w:rsid w:val="00D31B29"/>
    <w:rsid w:val="00D324F8"/>
    <w:rsid w:val="00D33AC5"/>
    <w:rsid w:val="00D36330"/>
    <w:rsid w:val="00D417F9"/>
    <w:rsid w:val="00D41FCC"/>
    <w:rsid w:val="00D4288F"/>
    <w:rsid w:val="00D43A58"/>
    <w:rsid w:val="00D44138"/>
    <w:rsid w:val="00D441D2"/>
    <w:rsid w:val="00D44CEF"/>
    <w:rsid w:val="00D504AD"/>
    <w:rsid w:val="00D51A2A"/>
    <w:rsid w:val="00D5349F"/>
    <w:rsid w:val="00D565BA"/>
    <w:rsid w:val="00D56D2F"/>
    <w:rsid w:val="00D63481"/>
    <w:rsid w:val="00D650BA"/>
    <w:rsid w:val="00D6674C"/>
    <w:rsid w:val="00D6789B"/>
    <w:rsid w:val="00D73ABF"/>
    <w:rsid w:val="00D73BC9"/>
    <w:rsid w:val="00D757F9"/>
    <w:rsid w:val="00D77E75"/>
    <w:rsid w:val="00D8081D"/>
    <w:rsid w:val="00D82317"/>
    <w:rsid w:val="00D8380E"/>
    <w:rsid w:val="00D84297"/>
    <w:rsid w:val="00D8510D"/>
    <w:rsid w:val="00D85E1F"/>
    <w:rsid w:val="00D90B6F"/>
    <w:rsid w:val="00D91274"/>
    <w:rsid w:val="00D92339"/>
    <w:rsid w:val="00D93A20"/>
    <w:rsid w:val="00D93B17"/>
    <w:rsid w:val="00D94648"/>
    <w:rsid w:val="00D9653F"/>
    <w:rsid w:val="00DA1B03"/>
    <w:rsid w:val="00DA1F72"/>
    <w:rsid w:val="00DA3BF2"/>
    <w:rsid w:val="00DA528E"/>
    <w:rsid w:val="00DA777C"/>
    <w:rsid w:val="00DB0232"/>
    <w:rsid w:val="00DB18BC"/>
    <w:rsid w:val="00DB4754"/>
    <w:rsid w:val="00DB4F27"/>
    <w:rsid w:val="00DC20E7"/>
    <w:rsid w:val="00DC277B"/>
    <w:rsid w:val="00DC2C6B"/>
    <w:rsid w:val="00DD4967"/>
    <w:rsid w:val="00DD6A19"/>
    <w:rsid w:val="00DD7803"/>
    <w:rsid w:val="00DE1CA8"/>
    <w:rsid w:val="00DE3D8C"/>
    <w:rsid w:val="00DE70D0"/>
    <w:rsid w:val="00DF27A3"/>
    <w:rsid w:val="00DF415D"/>
    <w:rsid w:val="00DF44DB"/>
    <w:rsid w:val="00DF54BA"/>
    <w:rsid w:val="00DF674C"/>
    <w:rsid w:val="00DF6ACB"/>
    <w:rsid w:val="00DF7D2C"/>
    <w:rsid w:val="00E00DA0"/>
    <w:rsid w:val="00E0399A"/>
    <w:rsid w:val="00E054D1"/>
    <w:rsid w:val="00E10B6F"/>
    <w:rsid w:val="00E10D24"/>
    <w:rsid w:val="00E14457"/>
    <w:rsid w:val="00E1769F"/>
    <w:rsid w:val="00E20952"/>
    <w:rsid w:val="00E209CE"/>
    <w:rsid w:val="00E20EA6"/>
    <w:rsid w:val="00E23B71"/>
    <w:rsid w:val="00E245C9"/>
    <w:rsid w:val="00E25387"/>
    <w:rsid w:val="00E303F4"/>
    <w:rsid w:val="00E30A63"/>
    <w:rsid w:val="00E3185B"/>
    <w:rsid w:val="00E321E3"/>
    <w:rsid w:val="00E42960"/>
    <w:rsid w:val="00E435B6"/>
    <w:rsid w:val="00E44B61"/>
    <w:rsid w:val="00E460AB"/>
    <w:rsid w:val="00E46A7F"/>
    <w:rsid w:val="00E47C42"/>
    <w:rsid w:val="00E505B7"/>
    <w:rsid w:val="00E51014"/>
    <w:rsid w:val="00E549C3"/>
    <w:rsid w:val="00E61A2A"/>
    <w:rsid w:val="00E62672"/>
    <w:rsid w:val="00E64A21"/>
    <w:rsid w:val="00E66539"/>
    <w:rsid w:val="00E678DA"/>
    <w:rsid w:val="00E67C86"/>
    <w:rsid w:val="00E70205"/>
    <w:rsid w:val="00E70C14"/>
    <w:rsid w:val="00E71747"/>
    <w:rsid w:val="00E72B30"/>
    <w:rsid w:val="00E73000"/>
    <w:rsid w:val="00E7451F"/>
    <w:rsid w:val="00E76083"/>
    <w:rsid w:val="00E762C1"/>
    <w:rsid w:val="00E84B73"/>
    <w:rsid w:val="00E86322"/>
    <w:rsid w:val="00E90A61"/>
    <w:rsid w:val="00E930E3"/>
    <w:rsid w:val="00E936DB"/>
    <w:rsid w:val="00E94763"/>
    <w:rsid w:val="00E958B3"/>
    <w:rsid w:val="00E97A4A"/>
    <w:rsid w:val="00E97E87"/>
    <w:rsid w:val="00EA0044"/>
    <w:rsid w:val="00EA085D"/>
    <w:rsid w:val="00EA0A1C"/>
    <w:rsid w:val="00EA42CA"/>
    <w:rsid w:val="00EA6217"/>
    <w:rsid w:val="00EA750B"/>
    <w:rsid w:val="00EA7717"/>
    <w:rsid w:val="00EB1080"/>
    <w:rsid w:val="00EB13C3"/>
    <w:rsid w:val="00EB1DA6"/>
    <w:rsid w:val="00EB1E64"/>
    <w:rsid w:val="00EB3A42"/>
    <w:rsid w:val="00EB726A"/>
    <w:rsid w:val="00EB7AA0"/>
    <w:rsid w:val="00EC029A"/>
    <w:rsid w:val="00EC1A12"/>
    <w:rsid w:val="00EC21A1"/>
    <w:rsid w:val="00EC23FF"/>
    <w:rsid w:val="00EC45F0"/>
    <w:rsid w:val="00EC46BE"/>
    <w:rsid w:val="00ED0B10"/>
    <w:rsid w:val="00ED2313"/>
    <w:rsid w:val="00ED254D"/>
    <w:rsid w:val="00ED7164"/>
    <w:rsid w:val="00ED783F"/>
    <w:rsid w:val="00ED7AE6"/>
    <w:rsid w:val="00EE4A5D"/>
    <w:rsid w:val="00EE5D60"/>
    <w:rsid w:val="00EE70EE"/>
    <w:rsid w:val="00EF0210"/>
    <w:rsid w:val="00EF09BE"/>
    <w:rsid w:val="00EF1686"/>
    <w:rsid w:val="00EF6005"/>
    <w:rsid w:val="00EF69B7"/>
    <w:rsid w:val="00F01F7E"/>
    <w:rsid w:val="00F02967"/>
    <w:rsid w:val="00F0313C"/>
    <w:rsid w:val="00F05454"/>
    <w:rsid w:val="00F060FD"/>
    <w:rsid w:val="00F07ADE"/>
    <w:rsid w:val="00F14983"/>
    <w:rsid w:val="00F16CC7"/>
    <w:rsid w:val="00F1749F"/>
    <w:rsid w:val="00F228E1"/>
    <w:rsid w:val="00F2377C"/>
    <w:rsid w:val="00F2446B"/>
    <w:rsid w:val="00F24EBA"/>
    <w:rsid w:val="00F25966"/>
    <w:rsid w:val="00F25E54"/>
    <w:rsid w:val="00F26126"/>
    <w:rsid w:val="00F268CF"/>
    <w:rsid w:val="00F3532E"/>
    <w:rsid w:val="00F366F4"/>
    <w:rsid w:val="00F41F37"/>
    <w:rsid w:val="00F4426C"/>
    <w:rsid w:val="00F45DC0"/>
    <w:rsid w:val="00F46BEC"/>
    <w:rsid w:val="00F46D1F"/>
    <w:rsid w:val="00F50F96"/>
    <w:rsid w:val="00F511E1"/>
    <w:rsid w:val="00F51243"/>
    <w:rsid w:val="00F54EC4"/>
    <w:rsid w:val="00F5660F"/>
    <w:rsid w:val="00F569A5"/>
    <w:rsid w:val="00F60C87"/>
    <w:rsid w:val="00F6112B"/>
    <w:rsid w:val="00F62B37"/>
    <w:rsid w:val="00F63266"/>
    <w:rsid w:val="00F6440C"/>
    <w:rsid w:val="00F66D40"/>
    <w:rsid w:val="00F676BB"/>
    <w:rsid w:val="00F7071D"/>
    <w:rsid w:val="00F70785"/>
    <w:rsid w:val="00F71D6C"/>
    <w:rsid w:val="00F7259F"/>
    <w:rsid w:val="00F800FA"/>
    <w:rsid w:val="00F81E91"/>
    <w:rsid w:val="00F85B64"/>
    <w:rsid w:val="00F8620F"/>
    <w:rsid w:val="00F86428"/>
    <w:rsid w:val="00F86BFC"/>
    <w:rsid w:val="00F873CC"/>
    <w:rsid w:val="00F87CE2"/>
    <w:rsid w:val="00F90702"/>
    <w:rsid w:val="00F9082E"/>
    <w:rsid w:val="00F90C5B"/>
    <w:rsid w:val="00F92B8C"/>
    <w:rsid w:val="00FA1081"/>
    <w:rsid w:val="00FA1689"/>
    <w:rsid w:val="00FA3E42"/>
    <w:rsid w:val="00FA4DA4"/>
    <w:rsid w:val="00FA4E6D"/>
    <w:rsid w:val="00FA67BA"/>
    <w:rsid w:val="00FA6B80"/>
    <w:rsid w:val="00FA7DFF"/>
    <w:rsid w:val="00FB0063"/>
    <w:rsid w:val="00FB07F4"/>
    <w:rsid w:val="00FB1128"/>
    <w:rsid w:val="00FB1403"/>
    <w:rsid w:val="00FB2386"/>
    <w:rsid w:val="00FB42F1"/>
    <w:rsid w:val="00FB4CB8"/>
    <w:rsid w:val="00FB7679"/>
    <w:rsid w:val="00FC2C19"/>
    <w:rsid w:val="00FC5BA4"/>
    <w:rsid w:val="00FC7E45"/>
    <w:rsid w:val="00FD02A6"/>
    <w:rsid w:val="00FD1BE5"/>
    <w:rsid w:val="00FD2637"/>
    <w:rsid w:val="00FD289A"/>
    <w:rsid w:val="00FD2B45"/>
    <w:rsid w:val="00FE0463"/>
    <w:rsid w:val="00FE098D"/>
    <w:rsid w:val="00FE3D2C"/>
    <w:rsid w:val="00FE5A4F"/>
    <w:rsid w:val="00FE5B44"/>
    <w:rsid w:val="00FE7561"/>
    <w:rsid w:val="00FF30DB"/>
    <w:rsid w:val="00FF3A92"/>
    <w:rsid w:val="00FF486C"/>
    <w:rsid w:val="00FF7085"/>
    <w:rsid w:val="00FF7F8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132"/>
    <o:shapelayout v:ext="edit">
      <o:idmap v:ext="edit" data="2"/>
    </o:shapelayout>
  </w:shapeDefaults>
  <w:decimalSymbol w:val="."/>
  <w:listSeparator w:val=","/>
  <w14:docId w14:val="7159437C"/>
  <w15:chartTrackingRefBased/>
  <w15:docId w15:val="{0F131A23-7E63-4A14-8F6B-4155B9D2266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Calibri" w:eastAsia="新細明體" w:hAnsi="Calibri" w:cs="Times New Roman"/>
        <w:lang w:val="en-US" w:eastAsia="zh-TW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iPriority="0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iPriority="0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No Spacing" w:qFormat="1"/>
    <w:lsdException w:name="Light Shading"/>
    <w:lsdException w:name="Light List"/>
    <w:lsdException w:name="Light Grid"/>
    <w:lsdException w:name="Medium Shading 1"/>
    <w:lsdException w:name="Medium Shading 2"/>
    <w:lsdException w:name="Medium List 1"/>
    <w:lsdException w:name="Medium List 2"/>
    <w:lsdException w:name="Medium Grid 1"/>
    <w:lsdException w:name="Medium Grid 2" w:uiPriority="1" w:qFormat="1"/>
    <w:lsdException w:name="Medium Grid 3" w:uiPriority="60"/>
    <w:lsdException w:name="Dark List" w:uiPriority="61"/>
    <w:lsdException w:name="Colorful Shading" w:uiPriority="62"/>
    <w:lsdException w:name="Colorful List" w:uiPriority="63"/>
    <w:lsdException w:name="Colorful Grid" w:uiPriority="64"/>
    <w:lsdException w:name="Light Shading Accent 1" w:uiPriority="65"/>
    <w:lsdException w:name="Light List Accent 1" w:uiPriority="66"/>
    <w:lsdException w:name="Light Grid Accent 1" w:uiPriority="67"/>
    <w:lsdException w:name="Medium Shading 1 Accent 1" w:uiPriority="68"/>
    <w:lsdException w:name="Medium Shading 2 Accent 1" w:uiPriority="69"/>
    <w:lsdException w:name="Medium List 1 Accent 1" w:uiPriority="70"/>
    <w:lsdException w:name="Revision" w:uiPriority="71"/>
    <w:lsdException w:name="List Paragraph" w:uiPriority="34" w:qFormat="1"/>
    <w:lsdException w:name="Quote" w:uiPriority="73" w:qFormat="1"/>
    <w:lsdException w:name="Intense Quote" w:uiPriority="60" w:qFormat="1"/>
    <w:lsdException w:name="Medium List 2 Accent 1" w:uiPriority="61"/>
    <w:lsdException w:name="Medium Grid 1 Accent 1" w:uiPriority="62"/>
    <w:lsdException w:name="Medium Grid 2 Accent 1" w:uiPriority="63"/>
    <w:lsdException w:name="Medium Grid 3 Accent 1" w:uiPriority="64"/>
    <w:lsdException w:name="Dark List Accent 1" w:uiPriority="65"/>
    <w:lsdException w:name="Colorful Shading Accent 1"/>
    <w:lsdException w:name="Colorful List Accent 1" w:uiPriority="34" w:qFormat="1"/>
    <w:lsdException w:name="Colorful Grid Accent 1" w:uiPriority="29" w:qFormat="1"/>
    <w:lsdException w:name="Light Shading Accent 2" w:uiPriority="30" w:qFormat="1"/>
    <w:lsdException w:name="Light List Accent 2" w:uiPriority="66"/>
    <w:lsdException w:name="Light Grid Accent 2" w:uiPriority="62"/>
    <w:lsdException w:name="Medium Shading 1 Accent 2" w:uiPriority="68"/>
    <w:lsdException w:name="Medium Shading 2 Accent 2" w:uiPriority="69"/>
    <w:lsdException w:name="Medium List 1 Accent 2" w:uiPriority="70"/>
    <w:lsdException w:name="Medium List 2 Accent 2" w:uiPriority="71"/>
    <w:lsdException w:name="Medium Grid 1 Accent 2" w:uiPriority="72"/>
    <w:lsdException w:name="Medium Grid 2 Accent 2" w:uiPriority="73"/>
    <w:lsdException w:name="Medium Grid 3 Accent 2" w:uiPriority="60"/>
    <w:lsdException w:name="Dark List Accent 2" w:uiPriority="61"/>
    <w:lsdException w:name="Colorful Shading Accent 2" w:uiPriority="62"/>
    <w:lsdException w:name="Colorful List Accent 2" w:uiPriority="63"/>
    <w:lsdException w:name="Colorful Grid Accent 2" w:uiPriority="64"/>
    <w:lsdException w:name="Light Shading Accent 3" w:uiPriority="65"/>
    <w:lsdException w:name="Light List Accent 3" w:uiPriority="66"/>
    <w:lsdException w:name="Light Grid Accent 3" w:uiPriority="67"/>
    <w:lsdException w:name="Medium Shading 1 Accent 3" w:uiPriority="68"/>
    <w:lsdException w:name="Medium Shading 2 Accent 3" w:uiPriority="69"/>
    <w:lsdException w:name="Medium List 1 Accent 3" w:uiPriority="70"/>
    <w:lsdException w:name="Medium List 2 Accent 3" w:uiPriority="71"/>
    <w:lsdException w:name="Medium Grid 1 Accent 3" w:uiPriority="72"/>
    <w:lsdException w:name="Medium Grid 2 Accent 3" w:uiPriority="73"/>
    <w:lsdException w:name="Medium Grid 3 Accent 3" w:uiPriority="60"/>
    <w:lsdException w:name="Dark List Accent 3" w:uiPriority="61"/>
    <w:lsdException w:name="Colorful Shading Accent 3" w:uiPriority="62"/>
    <w:lsdException w:name="Colorful List Accent 3" w:uiPriority="63"/>
    <w:lsdException w:name="Colorful Grid Accent 3" w:uiPriority="64"/>
    <w:lsdException w:name="Light Shading Accent 4" w:uiPriority="65"/>
    <w:lsdException w:name="Light List Accent 4" w:uiPriority="66"/>
    <w:lsdException w:name="Light Grid Accent 4" w:uiPriority="67"/>
    <w:lsdException w:name="Medium Shading 1 Accent 4" w:uiPriority="68"/>
    <w:lsdException w:name="Medium Shading 2 Accent 4" w:uiPriority="69"/>
    <w:lsdException w:name="Medium List 1 Accent 4" w:uiPriority="70"/>
    <w:lsdException w:name="Medium List 2 Accent 4" w:uiPriority="71"/>
    <w:lsdException w:name="Medium Grid 1 Accent 4" w:uiPriority="72"/>
    <w:lsdException w:name="Medium Grid 2 Accent 4" w:uiPriority="73"/>
    <w:lsdException w:name="Medium Grid 3 Accent 4" w:uiPriority="65"/>
    <w:lsdException w:name="Dark List Accent 4" w:uiPriority="61"/>
    <w:lsdException w:name="Colorful Shading Accent 4" w:uiPriority="67"/>
    <w:lsdException w:name="Colorful List Accent 4" w:uiPriority="68"/>
    <w:lsdException w:name="Colorful Grid Accent 4" w:uiPriority="69"/>
    <w:lsdException w:name="Light Shading Accent 5" w:uiPriority="65"/>
    <w:lsdException w:name="Light List Accent 5" w:uiPriority="71"/>
    <w:lsdException w:name="Light Grid Accent 5" w:uiPriority="67"/>
    <w:lsdException w:name="Medium Shading 1 Accent 5" w:uiPriority="73"/>
    <w:lsdException w:name="Medium Shading 2 Accent 5" w:uiPriority="69"/>
    <w:lsdException w:name="Medium List 1 Accent 5" w:uiPriority="70"/>
    <w:lsdException w:name="Medium List 2 Accent 5" w:uiPriority="71"/>
    <w:lsdException w:name="Medium Grid 1 Accent 5" w:uiPriority="72"/>
    <w:lsdException w:name="Medium Grid 2 Accent 5" w:uiPriority="73"/>
    <w:lsdException w:name="Medium Grid 3 Accent 5" w:uiPriority="60"/>
    <w:lsdException w:name="Dark List Accent 5" w:uiPriority="61"/>
    <w:lsdException w:name="Colorful Shading Accent 5" w:uiPriority="62"/>
    <w:lsdException w:name="Colorful List Accent 5" w:uiPriority="63"/>
    <w:lsdException w:name="Colorful Grid Accent 5" w:uiPriority="64"/>
    <w:lsdException w:name="Light Shading Accent 6" w:uiPriority="65"/>
    <w:lsdException w:name="Light List Accent 6" w:uiPriority="66"/>
    <w:lsdException w:name="Light Grid Accent 6" w:uiPriority="67"/>
    <w:lsdException w:name="Medium Shading 1 Accent 6" w:uiPriority="68"/>
    <w:lsdException w:name="Medium Shading 2 Accent 6" w:uiPriority="69"/>
    <w:lsdException w:name="Medium List 1 Accent 6" w:uiPriority="70"/>
    <w:lsdException w:name="Medium List 2 Accent 6" w:uiPriority="62"/>
    <w:lsdException w:name="Medium Grid 1 Accent 6" w:uiPriority="63"/>
    <w:lsdException w:name="Medium Grid 2 Accent 6" w:uiPriority="73"/>
    <w:lsdException w:name="Medium Grid 3 Accent 6" w:uiPriority="60"/>
    <w:lsdException w:name="Dark List Accent 6" w:uiPriority="61"/>
    <w:lsdException w:name="Colorful Shading Accent 6" w:uiPriority="62"/>
    <w:lsdException w:name="Colorful List Accent 6" w:uiPriority="63"/>
    <w:lsdException w:name="Colorful Grid Accent 6" w:uiPriority="64"/>
    <w:lsdException w:name="Subtle Emphasis" w:uiPriority="65" w:qFormat="1"/>
    <w:lsdException w:name="Intense Emphasis" w:uiPriority="66" w:qFormat="1"/>
    <w:lsdException w:name="Subtle Reference" w:uiPriority="67" w:qFormat="1"/>
    <w:lsdException w:name="Intense Reference" w:uiPriority="68" w:qFormat="1"/>
    <w:lsdException w:name="Book Title" w:uiPriority="69" w:qFormat="1"/>
    <w:lsdException w:name="Bibliography" w:uiPriority="70"/>
    <w:lsdException w:name="TOC Heading" w:semiHidden="1" w:uiPriority="71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1">
    <w:name w:val="Normal"/>
    <w:qFormat/>
    <w:pPr>
      <w:widowControl w:val="0"/>
    </w:pPr>
    <w:rPr>
      <w:kern w:val="2"/>
      <w:sz w:val="24"/>
      <w:szCs w:val="22"/>
    </w:rPr>
  </w:style>
  <w:style w:type="paragraph" w:styleId="1">
    <w:name w:val="heading 1"/>
    <w:basedOn w:val="a1"/>
    <w:next w:val="a1"/>
    <w:link w:val="10"/>
    <w:uiPriority w:val="9"/>
    <w:qFormat/>
    <w:rsid w:val="00D90B6F"/>
    <w:pPr>
      <w:keepNext/>
      <w:spacing w:before="180" w:after="180" w:line="720" w:lineRule="auto"/>
      <w:outlineLvl w:val="0"/>
    </w:pPr>
    <w:rPr>
      <w:rFonts w:ascii="Cambria" w:hAnsi="Cambria"/>
      <w:b/>
      <w:bCs/>
      <w:kern w:val="52"/>
      <w:sz w:val="52"/>
      <w:szCs w:val="52"/>
      <w:lang w:val="x-none" w:eastAsia="x-none"/>
    </w:rPr>
  </w:style>
  <w:style w:type="paragraph" w:styleId="2">
    <w:name w:val="heading 2"/>
    <w:basedOn w:val="a1"/>
    <w:next w:val="a1"/>
    <w:link w:val="20"/>
    <w:uiPriority w:val="9"/>
    <w:semiHidden/>
    <w:unhideWhenUsed/>
    <w:qFormat/>
    <w:rsid w:val="000B5E77"/>
    <w:pPr>
      <w:keepNext/>
      <w:spacing w:line="720" w:lineRule="auto"/>
      <w:outlineLvl w:val="1"/>
    </w:pPr>
    <w:rPr>
      <w:rFonts w:asciiTheme="majorHAnsi" w:eastAsiaTheme="majorEastAsia" w:hAnsiTheme="majorHAnsi" w:cstheme="majorBidi"/>
      <w:b/>
      <w:bCs/>
      <w:sz w:val="48"/>
      <w:szCs w:val="48"/>
    </w:rPr>
  </w:style>
  <w:style w:type="paragraph" w:styleId="3">
    <w:name w:val="heading 3"/>
    <w:basedOn w:val="a1"/>
    <w:next w:val="a1"/>
    <w:link w:val="30"/>
    <w:uiPriority w:val="9"/>
    <w:semiHidden/>
    <w:unhideWhenUsed/>
    <w:qFormat/>
    <w:rsid w:val="00BE71E9"/>
    <w:pPr>
      <w:keepNext/>
      <w:spacing w:line="720" w:lineRule="auto"/>
      <w:outlineLvl w:val="2"/>
    </w:pPr>
    <w:rPr>
      <w:rFonts w:asciiTheme="majorHAnsi" w:eastAsiaTheme="majorEastAsia" w:hAnsiTheme="majorHAnsi" w:cstheme="majorBidi"/>
      <w:b/>
      <w:bCs/>
      <w:sz w:val="36"/>
      <w:szCs w:val="36"/>
    </w:rPr>
  </w:style>
  <w:style w:type="paragraph" w:styleId="4">
    <w:name w:val="heading 4"/>
    <w:basedOn w:val="a1"/>
    <w:next w:val="a1"/>
    <w:link w:val="40"/>
    <w:uiPriority w:val="9"/>
    <w:semiHidden/>
    <w:unhideWhenUsed/>
    <w:qFormat/>
    <w:rsid w:val="00594FF3"/>
    <w:pPr>
      <w:keepNext/>
      <w:spacing w:line="720" w:lineRule="auto"/>
      <w:outlineLvl w:val="3"/>
    </w:pPr>
    <w:rPr>
      <w:rFonts w:asciiTheme="majorHAnsi" w:eastAsiaTheme="majorEastAsia" w:hAnsiTheme="majorHAnsi" w:cstheme="majorBidi"/>
      <w:sz w:val="36"/>
      <w:szCs w:val="36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paragraph" w:styleId="a5">
    <w:name w:val="header"/>
    <w:basedOn w:val="a1"/>
    <w:link w:val="a6"/>
    <w:uiPriority w:val="99"/>
    <w:unhideWhenUsed/>
    <w:rsid w:val="00012806"/>
    <w:pPr>
      <w:tabs>
        <w:tab w:val="center" w:pos="4153"/>
        <w:tab w:val="right" w:pos="8306"/>
      </w:tabs>
      <w:snapToGrid w:val="0"/>
    </w:pPr>
    <w:rPr>
      <w:kern w:val="0"/>
      <w:sz w:val="20"/>
      <w:szCs w:val="20"/>
      <w:lang w:val="x-none" w:eastAsia="x-none"/>
    </w:rPr>
  </w:style>
  <w:style w:type="character" w:customStyle="1" w:styleId="a6">
    <w:name w:val="頁首 字元"/>
    <w:link w:val="a5"/>
    <w:uiPriority w:val="99"/>
    <w:rsid w:val="00012806"/>
    <w:rPr>
      <w:sz w:val="20"/>
      <w:szCs w:val="20"/>
    </w:rPr>
  </w:style>
  <w:style w:type="paragraph" w:styleId="a7">
    <w:name w:val="footer"/>
    <w:basedOn w:val="a1"/>
    <w:link w:val="a8"/>
    <w:uiPriority w:val="99"/>
    <w:unhideWhenUsed/>
    <w:rsid w:val="00012806"/>
    <w:pPr>
      <w:tabs>
        <w:tab w:val="center" w:pos="4153"/>
        <w:tab w:val="right" w:pos="8306"/>
      </w:tabs>
      <w:snapToGrid w:val="0"/>
    </w:pPr>
    <w:rPr>
      <w:kern w:val="0"/>
      <w:sz w:val="20"/>
      <w:szCs w:val="20"/>
      <w:lang w:val="x-none" w:eastAsia="x-none"/>
    </w:rPr>
  </w:style>
  <w:style w:type="character" w:customStyle="1" w:styleId="a8">
    <w:name w:val="頁尾 字元"/>
    <w:link w:val="a7"/>
    <w:uiPriority w:val="99"/>
    <w:rsid w:val="00012806"/>
    <w:rPr>
      <w:sz w:val="20"/>
      <w:szCs w:val="20"/>
    </w:rPr>
  </w:style>
  <w:style w:type="paragraph" w:customStyle="1" w:styleId="-12">
    <w:name w:val="彩色清單 - 輔色 12"/>
    <w:basedOn w:val="a1"/>
    <w:uiPriority w:val="34"/>
    <w:qFormat/>
    <w:rsid w:val="00012806"/>
    <w:pPr>
      <w:ind w:leftChars="200" w:left="480"/>
    </w:pPr>
  </w:style>
  <w:style w:type="table" w:styleId="a9">
    <w:name w:val="Table Grid"/>
    <w:basedOn w:val="a3"/>
    <w:uiPriority w:val="39"/>
    <w:rsid w:val="00857FC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-3">
    <w:name w:val="Colorful Shading Accent 3"/>
    <w:basedOn w:val="a3"/>
    <w:uiPriority w:val="62"/>
    <w:rsid w:val="00857FC3"/>
    <w:tblPr>
      <w:tblStyleRowBandSize w:val="1"/>
      <w:tblStyleColBandSize w:val="1"/>
      <w:tblBorders>
        <w:top w:val="single" w:sz="8" w:space="0" w:color="9BBB59"/>
        <w:left w:val="single" w:sz="8" w:space="0" w:color="9BBB59"/>
        <w:bottom w:val="single" w:sz="8" w:space="0" w:color="9BBB59"/>
        <w:right w:val="single" w:sz="8" w:space="0" w:color="9BBB59"/>
        <w:insideH w:val="single" w:sz="8" w:space="0" w:color="9BBB59"/>
        <w:insideV w:val="single" w:sz="8" w:space="0" w:color="9BBB59"/>
      </w:tblBorders>
    </w:tblPr>
    <w:tblStylePr w:type="firstRow">
      <w:pPr>
        <w:spacing w:before="0" w:after="0" w:line="240" w:lineRule="auto"/>
      </w:pPr>
      <w:rPr>
        <w:rFonts w:ascii="Wingdings" w:eastAsia="Helvetica" w:hAnsi="Wingdings" w:cs="Times New Roman"/>
        <w:b/>
        <w:bCs/>
      </w:rPr>
      <w:tblPr/>
      <w:tcPr>
        <w:tcBorders>
          <w:top w:val="single" w:sz="8" w:space="0" w:color="9BBB59"/>
          <w:left w:val="single" w:sz="8" w:space="0" w:color="9BBB59"/>
          <w:bottom w:val="single" w:sz="18" w:space="0" w:color="9BBB59"/>
          <w:right w:val="single" w:sz="8" w:space="0" w:color="9BBB59"/>
          <w:insideH w:val="nil"/>
          <w:insideV w:val="single" w:sz="8" w:space="0" w:color="9BBB59"/>
        </w:tcBorders>
      </w:tcPr>
    </w:tblStylePr>
    <w:tblStylePr w:type="lastRow">
      <w:pPr>
        <w:spacing w:before="0" w:after="0" w:line="240" w:lineRule="auto"/>
      </w:pPr>
      <w:rPr>
        <w:rFonts w:ascii="Wingdings" w:eastAsia="Helvetica" w:hAnsi="Wingdings" w:cs="Times New Roman"/>
        <w:b/>
        <w:bCs/>
      </w:rPr>
      <w:tblPr/>
      <w:tcPr>
        <w:tcBorders>
          <w:top w:val="double" w:sz="6" w:space="0" w:color="9BBB59"/>
          <w:left w:val="single" w:sz="8" w:space="0" w:color="9BBB59"/>
          <w:bottom w:val="single" w:sz="8" w:space="0" w:color="9BBB59"/>
          <w:right w:val="single" w:sz="8" w:space="0" w:color="9BBB59"/>
          <w:insideH w:val="nil"/>
          <w:insideV w:val="single" w:sz="8" w:space="0" w:color="9BBB59"/>
        </w:tcBorders>
      </w:tcPr>
    </w:tblStylePr>
    <w:tblStylePr w:type="firstCol">
      <w:rPr>
        <w:rFonts w:ascii="Wingdings" w:eastAsia="Helvetica" w:hAnsi="Wingdings" w:cs="Times New Roman"/>
        <w:b/>
        <w:bCs/>
      </w:rPr>
    </w:tblStylePr>
    <w:tblStylePr w:type="lastCol">
      <w:rPr>
        <w:rFonts w:ascii="Wingdings" w:eastAsia="Helvetica" w:hAnsi="Wingdings" w:cs="Times New Roman"/>
        <w:b/>
        <w:bCs/>
      </w:rPr>
      <w:tblPr/>
      <w:tcPr>
        <w:tcBorders>
          <w:top w:val="single" w:sz="8" w:space="0" w:color="9BBB59"/>
          <w:left w:val="single" w:sz="8" w:space="0" w:color="9BBB59"/>
          <w:bottom w:val="single" w:sz="8" w:space="0" w:color="9BBB59"/>
          <w:right w:val="single" w:sz="8" w:space="0" w:color="9BBB59"/>
        </w:tcBorders>
      </w:tcPr>
    </w:tblStylePr>
    <w:tblStylePr w:type="band1Vert">
      <w:tblPr/>
      <w:tcPr>
        <w:tcBorders>
          <w:top w:val="single" w:sz="8" w:space="0" w:color="9BBB59"/>
          <w:left w:val="single" w:sz="8" w:space="0" w:color="9BBB59"/>
          <w:bottom w:val="single" w:sz="8" w:space="0" w:color="9BBB59"/>
          <w:right w:val="single" w:sz="8" w:space="0" w:color="9BBB59"/>
        </w:tcBorders>
        <w:shd w:val="clear" w:color="auto" w:fill="E6EED5"/>
      </w:tcPr>
    </w:tblStylePr>
    <w:tblStylePr w:type="band1Horz">
      <w:tblPr/>
      <w:tcPr>
        <w:tcBorders>
          <w:top w:val="single" w:sz="8" w:space="0" w:color="9BBB59"/>
          <w:left w:val="single" w:sz="8" w:space="0" w:color="9BBB59"/>
          <w:bottom w:val="single" w:sz="8" w:space="0" w:color="9BBB59"/>
          <w:right w:val="single" w:sz="8" w:space="0" w:color="9BBB59"/>
          <w:insideV w:val="single" w:sz="8" w:space="0" w:color="9BBB59"/>
        </w:tcBorders>
        <w:shd w:val="clear" w:color="auto" w:fill="E6EED5"/>
      </w:tcPr>
    </w:tblStylePr>
    <w:tblStylePr w:type="band2Horz">
      <w:tblPr/>
      <w:tcPr>
        <w:tcBorders>
          <w:top w:val="single" w:sz="8" w:space="0" w:color="9BBB59"/>
          <w:left w:val="single" w:sz="8" w:space="0" w:color="9BBB59"/>
          <w:bottom w:val="single" w:sz="8" w:space="0" w:color="9BBB59"/>
          <w:right w:val="single" w:sz="8" w:space="0" w:color="9BBB59"/>
          <w:insideV w:val="single" w:sz="8" w:space="0" w:color="9BBB59"/>
        </w:tcBorders>
      </w:tcPr>
    </w:tblStylePr>
  </w:style>
  <w:style w:type="table" w:styleId="-5">
    <w:name w:val="Colorful List Accent 5"/>
    <w:basedOn w:val="a3"/>
    <w:uiPriority w:val="63"/>
    <w:rsid w:val="00E86322"/>
    <w:tblPr>
      <w:tblStyleRowBandSize w:val="1"/>
      <w:tblStyleColBandSize w:val="1"/>
      <w:tblBorders>
        <w:top w:val="single" w:sz="8" w:space="0" w:color="78C0D4"/>
        <w:left w:val="single" w:sz="8" w:space="0" w:color="78C0D4"/>
        <w:bottom w:val="single" w:sz="8" w:space="0" w:color="78C0D4"/>
        <w:right w:val="single" w:sz="8" w:space="0" w:color="78C0D4"/>
        <w:insideH w:val="single" w:sz="8" w:space="0" w:color="78C0D4"/>
      </w:tblBorders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tcBorders>
          <w:top w:val="single" w:sz="8" w:space="0" w:color="78C0D4"/>
          <w:left w:val="single" w:sz="8" w:space="0" w:color="78C0D4"/>
          <w:bottom w:val="single" w:sz="8" w:space="0" w:color="78C0D4"/>
          <w:right w:val="single" w:sz="8" w:space="0" w:color="78C0D4"/>
          <w:insideH w:val="nil"/>
          <w:insideV w:val="nil"/>
        </w:tcBorders>
        <w:shd w:val="clear" w:color="auto" w:fill="4BACC6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78C0D4"/>
          <w:left w:val="single" w:sz="8" w:space="0" w:color="78C0D4"/>
          <w:bottom w:val="single" w:sz="8" w:space="0" w:color="78C0D4"/>
          <w:right w:val="single" w:sz="8" w:space="0" w:color="78C0D4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2EAF1"/>
      </w:tcPr>
    </w:tblStylePr>
    <w:tblStylePr w:type="band1Horz">
      <w:tblPr/>
      <w:tcPr>
        <w:tcBorders>
          <w:insideH w:val="nil"/>
          <w:insideV w:val="nil"/>
        </w:tcBorders>
        <w:shd w:val="clear" w:color="auto" w:fill="D2EAF1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-50">
    <w:name w:val="Colorful Shading Accent 5"/>
    <w:basedOn w:val="a3"/>
    <w:uiPriority w:val="62"/>
    <w:rsid w:val="00E86322"/>
    <w:tblPr>
      <w:tblStyleRowBandSize w:val="1"/>
      <w:tblStyleColBandSize w:val="1"/>
      <w:tblBorders>
        <w:top w:val="single" w:sz="8" w:space="0" w:color="4BACC6"/>
        <w:left w:val="single" w:sz="8" w:space="0" w:color="4BACC6"/>
        <w:bottom w:val="single" w:sz="8" w:space="0" w:color="4BACC6"/>
        <w:right w:val="single" w:sz="8" w:space="0" w:color="4BACC6"/>
        <w:insideH w:val="single" w:sz="8" w:space="0" w:color="4BACC6"/>
        <w:insideV w:val="single" w:sz="8" w:space="0" w:color="4BACC6"/>
      </w:tblBorders>
    </w:tblPr>
    <w:tblStylePr w:type="firstRow">
      <w:pPr>
        <w:spacing w:before="0" w:after="0" w:line="240" w:lineRule="auto"/>
      </w:pPr>
      <w:rPr>
        <w:rFonts w:ascii="Wingdings" w:eastAsia="Helvetica" w:hAnsi="Wingdings" w:cs="Times New Roman"/>
        <w:b/>
        <w:bCs/>
      </w:rPr>
      <w:tblPr/>
      <w:tcPr>
        <w:tcBorders>
          <w:top w:val="single" w:sz="8" w:space="0" w:color="4BACC6"/>
          <w:left w:val="single" w:sz="8" w:space="0" w:color="4BACC6"/>
          <w:bottom w:val="single" w:sz="18" w:space="0" w:color="4BACC6"/>
          <w:right w:val="single" w:sz="8" w:space="0" w:color="4BACC6"/>
          <w:insideH w:val="nil"/>
          <w:insideV w:val="single" w:sz="8" w:space="0" w:color="4BACC6"/>
        </w:tcBorders>
      </w:tcPr>
    </w:tblStylePr>
    <w:tblStylePr w:type="lastRow">
      <w:pPr>
        <w:spacing w:before="0" w:after="0" w:line="240" w:lineRule="auto"/>
      </w:pPr>
      <w:rPr>
        <w:rFonts w:ascii="Wingdings" w:eastAsia="Helvetica" w:hAnsi="Wingdings" w:cs="Times New Roman"/>
        <w:b/>
        <w:bCs/>
      </w:rPr>
      <w:tblPr/>
      <w:tcPr>
        <w:tcBorders>
          <w:top w:val="double" w:sz="6" w:space="0" w:color="4BACC6"/>
          <w:left w:val="single" w:sz="8" w:space="0" w:color="4BACC6"/>
          <w:bottom w:val="single" w:sz="8" w:space="0" w:color="4BACC6"/>
          <w:right w:val="single" w:sz="8" w:space="0" w:color="4BACC6"/>
          <w:insideH w:val="nil"/>
          <w:insideV w:val="single" w:sz="8" w:space="0" w:color="4BACC6"/>
        </w:tcBorders>
      </w:tcPr>
    </w:tblStylePr>
    <w:tblStylePr w:type="firstCol">
      <w:rPr>
        <w:rFonts w:ascii="Wingdings" w:eastAsia="Helvetica" w:hAnsi="Wingdings" w:cs="Times New Roman"/>
        <w:b/>
        <w:bCs/>
      </w:rPr>
    </w:tblStylePr>
    <w:tblStylePr w:type="lastCol">
      <w:rPr>
        <w:rFonts w:ascii="Wingdings" w:eastAsia="Helvetica" w:hAnsi="Wingdings" w:cs="Times New Roman"/>
        <w:b/>
        <w:bCs/>
      </w:rPr>
      <w:tblPr/>
      <w:tcPr>
        <w:tcBorders>
          <w:top w:val="single" w:sz="8" w:space="0" w:color="4BACC6"/>
          <w:left w:val="single" w:sz="8" w:space="0" w:color="4BACC6"/>
          <w:bottom w:val="single" w:sz="8" w:space="0" w:color="4BACC6"/>
          <w:right w:val="single" w:sz="8" w:space="0" w:color="4BACC6"/>
        </w:tcBorders>
      </w:tcPr>
    </w:tblStylePr>
    <w:tblStylePr w:type="band1Vert">
      <w:tblPr/>
      <w:tcPr>
        <w:tcBorders>
          <w:top w:val="single" w:sz="8" w:space="0" w:color="4BACC6"/>
          <w:left w:val="single" w:sz="8" w:space="0" w:color="4BACC6"/>
          <w:bottom w:val="single" w:sz="8" w:space="0" w:color="4BACC6"/>
          <w:right w:val="single" w:sz="8" w:space="0" w:color="4BACC6"/>
        </w:tcBorders>
        <w:shd w:val="clear" w:color="auto" w:fill="D2EAF1"/>
      </w:tcPr>
    </w:tblStylePr>
    <w:tblStylePr w:type="band1Horz">
      <w:tblPr/>
      <w:tcPr>
        <w:tcBorders>
          <w:top w:val="single" w:sz="8" w:space="0" w:color="4BACC6"/>
          <w:left w:val="single" w:sz="8" w:space="0" w:color="4BACC6"/>
          <w:bottom w:val="single" w:sz="8" w:space="0" w:color="4BACC6"/>
          <w:right w:val="single" w:sz="8" w:space="0" w:color="4BACC6"/>
          <w:insideV w:val="single" w:sz="8" w:space="0" w:color="4BACC6"/>
        </w:tcBorders>
        <w:shd w:val="clear" w:color="auto" w:fill="D2EAF1"/>
      </w:tcPr>
    </w:tblStylePr>
    <w:tblStylePr w:type="band2Horz">
      <w:tblPr/>
      <w:tcPr>
        <w:tcBorders>
          <w:top w:val="single" w:sz="8" w:space="0" w:color="4BACC6"/>
          <w:left w:val="single" w:sz="8" w:space="0" w:color="4BACC6"/>
          <w:bottom w:val="single" w:sz="8" w:space="0" w:color="4BACC6"/>
          <w:right w:val="single" w:sz="8" w:space="0" w:color="4BACC6"/>
          <w:insideV w:val="single" w:sz="8" w:space="0" w:color="4BACC6"/>
        </w:tcBorders>
      </w:tcPr>
    </w:tblStylePr>
  </w:style>
  <w:style w:type="paragraph" w:styleId="aa">
    <w:name w:val="Balloon Text"/>
    <w:basedOn w:val="a1"/>
    <w:link w:val="ab"/>
    <w:uiPriority w:val="99"/>
    <w:semiHidden/>
    <w:unhideWhenUsed/>
    <w:rsid w:val="009A19B2"/>
    <w:rPr>
      <w:rFonts w:ascii="Cambria" w:hAnsi="Cambria"/>
      <w:kern w:val="0"/>
      <w:sz w:val="18"/>
      <w:szCs w:val="18"/>
      <w:lang w:val="x-none" w:eastAsia="x-none"/>
    </w:rPr>
  </w:style>
  <w:style w:type="character" w:customStyle="1" w:styleId="ab">
    <w:name w:val="註解方塊文字 字元"/>
    <w:link w:val="aa"/>
    <w:uiPriority w:val="99"/>
    <w:semiHidden/>
    <w:rsid w:val="009A19B2"/>
    <w:rPr>
      <w:rFonts w:ascii="Cambria" w:eastAsia="新細明體" w:hAnsi="Cambria" w:cs="Times New Roman"/>
      <w:sz w:val="18"/>
      <w:szCs w:val="18"/>
    </w:rPr>
  </w:style>
  <w:style w:type="table" w:styleId="1-1">
    <w:name w:val="Medium Grid 1 Accent 1"/>
    <w:basedOn w:val="a3"/>
    <w:uiPriority w:val="62"/>
    <w:rsid w:val="005E7B81"/>
    <w:tblPr>
      <w:tblStyleRowBandSize w:val="1"/>
      <w:tblStyleColBandSize w:val="1"/>
      <w:tblBorders>
        <w:top w:val="single" w:sz="8" w:space="0" w:color="4F81BD"/>
        <w:left w:val="single" w:sz="8" w:space="0" w:color="4F81BD"/>
        <w:bottom w:val="single" w:sz="8" w:space="0" w:color="4F81BD"/>
        <w:right w:val="single" w:sz="8" w:space="0" w:color="4F81BD"/>
        <w:insideH w:val="single" w:sz="8" w:space="0" w:color="4F81BD"/>
        <w:insideV w:val="single" w:sz="8" w:space="0" w:color="4F81BD"/>
      </w:tblBorders>
    </w:tblPr>
    <w:tblStylePr w:type="firstRow">
      <w:pPr>
        <w:spacing w:before="0" w:after="0" w:line="240" w:lineRule="auto"/>
      </w:pPr>
      <w:rPr>
        <w:rFonts w:ascii="Wingdings" w:eastAsia="Helvetica" w:hAnsi="Wingdings" w:cs="Times New Roman"/>
        <w:b/>
        <w:bCs/>
      </w:rPr>
      <w:tblPr/>
      <w:tcPr>
        <w:tcBorders>
          <w:top w:val="single" w:sz="8" w:space="0" w:color="4F81BD"/>
          <w:left w:val="single" w:sz="8" w:space="0" w:color="4F81BD"/>
          <w:bottom w:val="single" w:sz="18" w:space="0" w:color="4F81BD"/>
          <w:right w:val="single" w:sz="8" w:space="0" w:color="4F81BD"/>
          <w:insideH w:val="nil"/>
          <w:insideV w:val="single" w:sz="8" w:space="0" w:color="4F81BD"/>
        </w:tcBorders>
      </w:tcPr>
    </w:tblStylePr>
    <w:tblStylePr w:type="lastRow">
      <w:pPr>
        <w:spacing w:before="0" w:after="0" w:line="240" w:lineRule="auto"/>
      </w:pPr>
      <w:rPr>
        <w:rFonts w:ascii="Wingdings" w:eastAsia="Helvetica" w:hAnsi="Wingdings" w:cs="Times New Roman"/>
        <w:b/>
        <w:bCs/>
      </w:rPr>
      <w:tblPr/>
      <w:tcPr>
        <w:tcBorders>
          <w:top w:val="double" w:sz="6" w:space="0" w:color="4F81BD"/>
          <w:left w:val="single" w:sz="8" w:space="0" w:color="4F81BD"/>
          <w:bottom w:val="single" w:sz="8" w:space="0" w:color="4F81BD"/>
          <w:right w:val="single" w:sz="8" w:space="0" w:color="4F81BD"/>
          <w:insideH w:val="nil"/>
          <w:insideV w:val="single" w:sz="8" w:space="0" w:color="4F81BD"/>
        </w:tcBorders>
      </w:tcPr>
    </w:tblStylePr>
    <w:tblStylePr w:type="firstCol">
      <w:rPr>
        <w:rFonts w:ascii="Wingdings" w:eastAsia="Helvetica" w:hAnsi="Wingdings" w:cs="Times New Roman"/>
        <w:b/>
        <w:bCs/>
      </w:rPr>
    </w:tblStylePr>
    <w:tblStylePr w:type="lastCol">
      <w:rPr>
        <w:rFonts w:ascii="Wingdings" w:eastAsia="Helvetica" w:hAnsi="Wingdings" w:cs="Times New Roman"/>
        <w:b/>
        <w:bCs/>
      </w:rPr>
      <w:tblPr/>
      <w:tcPr>
        <w:tcBorders>
          <w:top w:val="single" w:sz="8" w:space="0" w:color="4F81BD"/>
          <w:left w:val="single" w:sz="8" w:space="0" w:color="4F81BD"/>
          <w:bottom w:val="single" w:sz="8" w:space="0" w:color="4F81BD"/>
          <w:right w:val="single" w:sz="8" w:space="0" w:color="4F81BD"/>
        </w:tcBorders>
      </w:tcPr>
    </w:tblStylePr>
    <w:tblStylePr w:type="band1Vert">
      <w:tblPr/>
      <w:tcPr>
        <w:tcBorders>
          <w:top w:val="single" w:sz="8" w:space="0" w:color="4F81BD"/>
          <w:left w:val="single" w:sz="8" w:space="0" w:color="4F81BD"/>
          <w:bottom w:val="single" w:sz="8" w:space="0" w:color="4F81BD"/>
          <w:right w:val="single" w:sz="8" w:space="0" w:color="4F81BD"/>
        </w:tcBorders>
        <w:shd w:val="clear" w:color="auto" w:fill="D3DFEE"/>
      </w:tcPr>
    </w:tblStylePr>
    <w:tblStylePr w:type="band1Horz">
      <w:tblPr/>
      <w:tcPr>
        <w:tcBorders>
          <w:top w:val="single" w:sz="8" w:space="0" w:color="4F81BD"/>
          <w:left w:val="single" w:sz="8" w:space="0" w:color="4F81BD"/>
          <w:bottom w:val="single" w:sz="8" w:space="0" w:color="4F81BD"/>
          <w:right w:val="single" w:sz="8" w:space="0" w:color="4F81BD"/>
          <w:insideV w:val="single" w:sz="8" w:space="0" w:color="4F81BD"/>
        </w:tcBorders>
        <w:shd w:val="clear" w:color="auto" w:fill="D3DFEE"/>
      </w:tcPr>
    </w:tblStylePr>
    <w:tblStylePr w:type="band2Horz">
      <w:tblPr/>
      <w:tcPr>
        <w:tcBorders>
          <w:top w:val="single" w:sz="8" w:space="0" w:color="4F81BD"/>
          <w:left w:val="single" w:sz="8" w:space="0" w:color="4F81BD"/>
          <w:bottom w:val="single" w:sz="8" w:space="0" w:color="4F81BD"/>
          <w:right w:val="single" w:sz="8" w:space="0" w:color="4F81BD"/>
          <w:insideV w:val="single" w:sz="8" w:space="0" w:color="4F81BD"/>
        </w:tcBorders>
      </w:tcPr>
    </w:tblStylePr>
  </w:style>
  <w:style w:type="table" w:styleId="-4">
    <w:name w:val="Light Grid Accent 4"/>
    <w:basedOn w:val="a3"/>
    <w:uiPriority w:val="67"/>
    <w:rsid w:val="005B24A8"/>
    <w:tblPr>
      <w:tblStyleRowBandSize w:val="1"/>
      <w:tblStyleColBandSize w:val="1"/>
      <w:tblBorders>
        <w:top w:val="single" w:sz="8" w:space="0" w:color="B3CC82"/>
        <w:left w:val="single" w:sz="8" w:space="0" w:color="B3CC82"/>
        <w:bottom w:val="single" w:sz="8" w:space="0" w:color="B3CC82"/>
        <w:right w:val="single" w:sz="8" w:space="0" w:color="B3CC82"/>
        <w:insideH w:val="single" w:sz="8" w:space="0" w:color="B3CC82"/>
        <w:insideV w:val="single" w:sz="8" w:space="0" w:color="B3CC82"/>
      </w:tblBorders>
    </w:tblPr>
    <w:tcPr>
      <w:shd w:val="clear" w:color="auto" w:fill="E6EED5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B3CC82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DDDAC"/>
      </w:tcPr>
    </w:tblStylePr>
    <w:tblStylePr w:type="band1Horz">
      <w:tblPr/>
      <w:tcPr>
        <w:shd w:val="clear" w:color="auto" w:fill="CDDDAC"/>
      </w:tcPr>
    </w:tblStylePr>
  </w:style>
  <w:style w:type="character" w:styleId="ac">
    <w:name w:val="annotation reference"/>
    <w:uiPriority w:val="99"/>
    <w:semiHidden/>
    <w:unhideWhenUsed/>
    <w:rsid w:val="00E67C86"/>
    <w:rPr>
      <w:sz w:val="18"/>
      <w:szCs w:val="18"/>
    </w:rPr>
  </w:style>
  <w:style w:type="paragraph" w:styleId="ad">
    <w:name w:val="annotation text"/>
    <w:basedOn w:val="a1"/>
    <w:link w:val="ae"/>
    <w:semiHidden/>
    <w:unhideWhenUsed/>
    <w:rsid w:val="00E67C86"/>
  </w:style>
  <w:style w:type="character" w:customStyle="1" w:styleId="ae">
    <w:name w:val="註解文字 字元"/>
    <w:basedOn w:val="a2"/>
    <w:link w:val="ad"/>
    <w:uiPriority w:val="99"/>
    <w:semiHidden/>
    <w:rsid w:val="00E67C86"/>
  </w:style>
  <w:style w:type="paragraph" w:styleId="af">
    <w:name w:val="annotation subject"/>
    <w:basedOn w:val="ad"/>
    <w:next w:val="ad"/>
    <w:link w:val="af0"/>
    <w:uiPriority w:val="99"/>
    <w:semiHidden/>
    <w:unhideWhenUsed/>
    <w:rsid w:val="00E67C86"/>
    <w:rPr>
      <w:b/>
      <w:bCs/>
      <w:kern w:val="0"/>
      <w:sz w:val="20"/>
      <w:szCs w:val="20"/>
      <w:lang w:val="x-none" w:eastAsia="x-none"/>
    </w:rPr>
  </w:style>
  <w:style w:type="character" w:customStyle="1" w:styleId="af0">
    <w:name w:val="註解主旨 字元"/>
    <w:link w:val="af"/>
    <w:uiPriority w:val="99"/>
    <w:semiHidden/>
    <w:rsid w:val="00E67C86"/>
    <w:rPr>
      <w:b/>
      <w:bCs/>
    </w:rPr>
  </w:style>
  <w:style w:type="table" w:styleId="2-4">
    <w:name w:val="Medium Grid 2 Accent 4"/>
    <w:basedOn w:val="a3"/>
    <w:uiPriority w:val="73"/>
    <w:rsid w:val="00D6789B"/>
    <w:rPr>
      <w:color w:val="000000"/>
    </w:rPr>
    <w:tblPr>
      <w:tblStyleRowBandSize w:val="1"/>
      <w:tblStyleColBandSize w:val="1"/>
      <w:tblBorders>
        <w:insideH w:val="single" w:sz="4" w:space="0" w:color="FFFFFF"/>
      </w:tblBorders>
    </w:tblPr>
    <w:tcPr>
      <w:shd w:val="clear" w:color="auto" w:fill="EAF1DD"/>
    </w:tcPr>
    <w:tblStylePr w:type="firstRow">
      <w:rPr>
        <w:b/>
        <w:bCs/>
      </w:rPr>
      <w:tblPr/>
      <w:tcPr>
        <w:shd w:val="clear" w:color="auto" w:fill="D6E3BC"/>
      </w:tcPr>
    </w:tblStylePr>
    <w:tblStylePr w:type="lastRow">
      <w:rPr>
        <w:b/>
        <w:bCs/>
        <w:color w:val="000000"/>
      </w:rPr>
      <w:tblPr/>
      <w:tcPr>
        <w:shd w:val="clear" w:color="auto" w:fill="D6E3BC"/>
      </w:tcPr>
    </w:tblStylePr>
    <w:tblStylePr w:type="firstCol">
      <w:rPr>
        <w:color w:val="FFFFFF"/>
      </w:rPr>
      <w:tblPr/>
      <w:tcPr>
        <w:shd w:val="clear" w:color="auto" w:fill="76923C"/>
      </w:tcPr>
    </w:tblStylePr>
    <w:tblStylePr w:type="lastCol">
      <w:rPr>
        <w:color w:val="FFFFFF"/>
      </w:rPr>
      <w:tblPr/>
      <w:tcPr>
        <w:shd w:val="clear" w:color="auto" w:fill="76923C"/>
      </w:tcPr>
    </w:tblStylePr>
    <w:tblStylePr w:type="band1Vert">
      <w:tblPr/>
      <w:tcPr>
        <w:shd w:val="clear" w:color="auto" w:fill="CDDDAC"/>
      </w:tcPr>
    </w:tblStylePr>
    <w:tblStylePr w:type="band1Horz">
      <w:tblPr/>
      <w:tcPr>
        <w:shd w:val="clear" w:color="auto" w:fill="CDDDAC"/>
      </w:tcPr>
    </w:tblStylePr>
  </w:style>
  <w:style w:type="table" w:styleId="2-40">
    <w:name w:val="Medium List 2 Accent 4"/>
    <w:basedOn w:val="a3"/>
    <w:uiPriority w:val="71"/>
    <w:rsid w:val="00D6789B"/>
    <w:rPr>
      <w:color w:val="000000"/>
    </w:rPr>
    <w:tblPr>
      <w:tblStyleRowBandSize w:val="1"/>
      <w:tblStyleColBandSize w:val="1"/>
      <w:tblBorders>
        <w:top w:val="single" w:sz="24" w:space="0" w:color="8064A2"/>
        <w:left w:val="single" w:sz="4" w:space="0" w:color="9BBB59"/>
        <w:bottom w:val="single" w:sz="4" w:space="0" w:color="9BBB59"/>
        <w:right w:val="single" w:sz="4" w:space="0" w:color="9BBB59"/>
        <w:insideH w:val="single" w:sz="4" w:space="0" w:color="FFFFFF"/>
        <w:insideV w:val="single" w:sz="4" w:space="0" w:color="FFFFFF"/>
      </w:tblBorders>
    </w:tblPr>
    <w:tcPr>
      <w:shd w:val="clear" w:color="auto" w:fill="F5F8EE"/>
    </w:tcPr>
    <w:tblStylePr w:type="firstRow">
      <w:rPr>
        <w:b/>
        <w:bCs/>
      </w:rPr>
      <w:tblPr/>
      <w:tcPr>
        <w:tcBorders>
          <w:top w:val="nil"/>
          <w:left w:val="nil"/>
          <w:bottom w:val="single" w:sz="24" w:space="0" w:color="8064A2"/>
          <w:right w:val="nil"/>
          <w:insideH w:val="nil"/>
          <w:insideV w:val="nil"/>
        </w:tcBorders>
        <w:shd w:val="clear" w:color="auto" w:fill="FFFFFF"/>
      </w:tcPr>
    </w:tblStylePr>
    <w:tblStylePr w:type="lastRow">
      <w:rPr>
        <w:b/>
        <w:bCs/>
        <w:color w:val="FFFFFF"/>
      </w:rPr>
      <w:tblPr/>
      <w:tcPr>
        <w:tcBorders>
          <w:top w:val="single" w:sz="6" w:space="0" w:color="FFFFFF"/>
        </w:tcBorders>
        <w:shd w:val="clear" w:color="auto" w:fill="5E7530"/>
      </w:tcPr>
    </w:tblStylePr>
    <w:tblStylePr w:type="firstCol">
      <w:rPr>
        <w:color w:val="FFFFFF"/>
      </w:rPr>
      <w:tblPr/>
      <w:tcPr>
        <w:tcBorders>
          <w:top w:val="nil"/>
          <w:left w:val="nil"/>
          <w:bottom w:val="nil"/>
          <w:right w:val="nil"/>
          <w:insideH w:val="single" w:sz="4" w:space="0" w:color="5E7530"/>
          <w:insideV w:val="nil"/>
        </w:tcBorders>
        <w:shd w:val="clear" w:color="auto" w:fill="5E7530"/>
      </w:tcPr>
    </w:tblStylePr>
    <w:tblStylePr w:type="lastCol">
      <w:rPr>
        <w:color w:val="FFFFFF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5E7530"/>
      </w:tcPr>
    </w:tblStylePr>
    <w:tblStylePr w:type="band1Vert">
      <w:tblPr/>
      <w:tcPr>
        <w:shd w:val="clear" w:color="auto" w:fill="D6E3BC"/>
      </w:tcPr>
    </w:tblStylePr>
    <w:tblStylePr w:type="band1Horz">
      <w:tblPr/>
      <w:tcPr>
        <w:shd w:val="clear" w:color="auto" w:fill="CDDDAC"/>
      </w:tcPr>
    </w:tblStylePr>
  </w:style>
  <w:style w:type="table" w:styleId="2-41">
    <w:name w:val="Medium Shading 2 Accent 4"/>
    <w:basedOn w:val="a3"/>
    <w:uiPriority w:val="69"/>
    <w:rsid w:val="00D6789B"/>
    <w:tblPr>
      <w:tblStyleRowBandSize w:val="1"/>
      <w:tblStyleColBandSize w:val="1"/>
      <w:tblBorders>
        <w:top w:val="single" w:sz="8" w:space="0" w:color="FFFFFF"/>
        <w:left w:val="single" w:sz="8" w:space="0" w:color="FFFFFF"/>
        <w:bottom w:val="single" w:sz="8" w:space="0" w:color="FFFFFF"/>
        <w:right w:val="single" w:sz="8" w:space="0" w:color="FFFFFF"/>
        <w:insideH w:val="single" w:sz="6" w:space="0" w:color="FFFFFF"/>
        <w:insideV w:val="single" w:sz="6" w:space="0" w:color="FFFFFF"/>
      </w:tblBorders>
    </w:tblPr>
    <w:tcPr>
      <w:shd w:val="clear" w:color="auto" w:fill="E6EED5"/>
    </w:tcPr>
    <w:tblStylePr w:type="firstRow">
      <w:rPr>
        <w:b/>
        <w:bCs/>
        <w:i w:val="0"/>
        <w:iCs w:val="0"/>
        <w:color w:val="FFFFFF"/>
      </w:rPr>
      <w:tblPr/>
      <w:tcPr>
        <w:tcBorders>
          <w:top w:val="single" w:sz="8" w:space="0" w:color="FFFFFF"/>
          <w:left w:val="single" w:sz="8" w:space="0" w:color="FFFFFF"/>
          <w:bottom w:val="single" w:sz="24" w:space="0" w:color="FFFFFF"/>
          <w:right w:val="single" w:sz="8" w:space="0" w:color="FFFFFF"/>
          <w:insideH w:val="nil"/>
          <w:insideV w:val="single" w:sz="8" w:space="0" w:color="FFFFFF"/>
        </w:tcBorders>
        <w:shd w:val="clear" w:color="auto" w:fill="9BBB59"/>
      </w:tcPr>
    </w:tblStylePr>
    <w:tblStylePr w:type="lastRow">
      <w:rPr>
        <w:b/>
        <w:bCs/>
        <w:i w:val="0"/>
        <w:iCs w:val="0"/>
        <w:color w:val="FFFFFF"/>
      </w:rPr>
      <w:tblPr/>
      <w:tcPr>
        <w:tcBorders>
          <w:top w:val="single" w:sz="24" w:space="0" w:color="FFFFFF"/>
          <w:left w:val="single" w:sz="8" w:space="0" w:color="FFFFFF"/>
          <w:bottom w:val="single" w:sz="8" w:space="0" w:color="FFFFFF"/>
          <w:right w:val="single" w:sz="8" w:space="0" w:color="FFFFFF"/>
          <w:insideH w:val="nil"/>
          <w:insideV w:val="single" w:sz="8" w:space="0" w:color="FFFFFF"/>
        </w:tcBorders>
        <w:shd w:val="clear" w:color="auto" w:fill="9BBB59"/>
      </w:tcPr>
    </w:tblStylePr>
    <w:tblStylePr w:type="firstCol">
      <w:rPr>
        <w:b/>
        <w:bCs/>
        <w:i w:val="0"/>
        <w:iCs w:val="0"/>
        <w:color w:val="FFFFFF"/>
      </w:rPr>
      <w:tblPr/>
      <w:tcPr>
        <w:tcBorders>
          <w:left w:val="single" w:sz="8" w:space="0" w:color="FFFFFF"/>
          <w:right w:val="single" w:sz="24" w:space="0" w:color="FFFFFF"/>
          <w:insideH w:val="nil"/>
          <w:insideV w:val="nil"/>
        </w:tcBorders>
        <w:shd w:val="clear" w:color="auto" w:fill="9BBB59"/>
      </w:tcPr>
    </w:tblStylePr>
    <w:tblStylePr w:type="lastCol">
      <w:rPr>
        <w:b/>
        <w:bCs/>
        <w:i w:val="0"/>
        <w:iCs w:val="0"/>
        <w:color w:val="FFFFFF"/>
      </w:rPr>
      <w:tblPr/>
      <w:tcPr>
        <w:tcBorders>
          <w:top w:val="nil"/>
          <w:left w:val="single" w:sz="24" w:space="0" w:color="FFFFFF"/>
          <w:bottom w:val="nil"/>
          <w:right w:val="nil"/>
          <w:insideH w:val="nil"/>
          <w:insideV w:val="nil"/>
        </w:tcBorders>
        <w:shd w:val="clear" w:color="auto" w:fill="9BBB59"/>
      </w:tcPr>
    </w:tblStylePr>
    <w:tblStylePr w:type="band1Vert">
      <w:tblPr/>
      <w:tcPr>
        <w:tcBorders>
          <w:top w:val="single" w:sz="8" w:space="0" w:color="FFFFFF"/>
          <w:left w:val="single" w:sz="8" w:space="0" w:color="FFFFFF"/>
          <w:bottom w:val="single" w:sz="8" w:space="0" w:color="FFFFFF"/>
          <w:right w:val="single" w:sz="8" w:space="0" w:color="FFFFFF"/>
          <w:insideH w:val="nil"/>
          <w:insideV w:val="nil"/>
        </w:tcBorders>
        <w:shd w:val="clear" w:color="auto" w:fill="CDDDAC"/>
      </w:tcPr>
    </w:tblStylePr>
    <w:tblStylePr w:type="band1Horz">
      <w:tblPr/>
      <w:tcPr>
        <w:tcBorders>
          <w:top w:val="single" w:sz="8" w:space="0" w:color="FFFFFF"/>
          <w:left w:val="single" w:sz="8" w:space="0" w:color="FFFFFF"/>
          <w:bottom w:val="single" w:sz="8" w:space="0" w:color="FFFFFF"/>
          <w:right w:val="single" w:sz="8" w:space="0" w:color="FFFFFF"/>
          <w:insideH w:val="single" w:sz="8" w:space="0" w:color="FFFFFF"/>
          <w:insideV w:val="single" w:sz="8" w:space="0" w:color="FFFFFF"/>
        </w:tcBorders>
        <w:shd w:val="clear" w:color="auto" w:fill="CDDDAC"/>
      </w:tcPr>
    </w:tblStylePr>
  </w:style>
  <w:style w:type="table" w:styleId="1-4">
    <w:name w:val="Medium Shading 1 Accent 4"/>
    <w:basedOn w:val="a3"/>
    <w:uiPriority w:val="68"/>
    <w:rsid w:val="00D6789B"/>
    <w:rPr>
      <w:rFonts w:ascii="Cambria" w:hAnsi="Cambria"/>
      <w:color w:val="000000"/>
    </w:rPr>
    <w:tblPr>
      <w:tblStyleRowBandSize w:val="1"/>
      <w:tblStyleColBandSize w:val="1"/>
      <w:tblBorders>
        <w:top w:val="single" w:sz="8" w:space="0" w:color="9BBB59"/>
        <w:left w:val="single" w:sz="8" w:space="0" w:color="9BBB59"/>
        <w:bottom w:val="single" w:sz="8" w:space="0" w:color="9BBB59"/>
        <w:right w:val="single" w:sz="8" w:space="0" w:color="9BBB59"/>
        <w:insideH w:val="single" w:sz="8" w:space="0" w:color="9BBB59"/>
        <w:insideV w:val="single" w:sz="8" w:space="0" w:color="9BBB59"/>
      </w:tblBorders>
    </w:tblPr>
    <w:tcPr>
      <w:shd w:val="clear" w:color="auto" w:fill="E6EED5"/>
    </w:tcPr>
    <w:tblStylePr w:type="firstRow">
      <w:rPr>
        <w:b/>
        <w:bCs/>
        <w:color w:val="000000"/>
      </w:rPr>
      <w:tblPr/>
      <w:tcPr>
        <w:shd w:val="clear" w:color="auto" w:fill="F5F8EE"/>
      </w:tcPr>
    </w:tblStylePr>
    <w:tblStylePr w:type="lastRow">
      <w:rPr>
        <w:b/>
        <w:bCs/>
        <w:color w:val="000000"/>
      </w:rPr>
      <w:tblPr/>
      <w:tcPr>
        <w:tcBorders>
          <w:top w:val="single" w:sz="12" w:space="0" w:color="000000"/>
          <w:left w:val="nil"/>
          <w:bottom w:val="nil"/>
          <w:right w:val="nil"/>
          <w:insideH w:val="nil"/>
          <w:insideV w:val="nil"/>
        </w:tcBorders>
        <w:shd w:val="clear" w:color="auto" w:fill="FFFFFF"/>
      </w:tcPr>
    </w:tblStylePr>
    <w:tblStylePr w:type="firstCol">
      <w:rPr>
        <w:b/>
        <w:bCs/>
        <w:color w:val="000000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/>
      </w:tcPr>
    </w:tblStylePr>
    <w:tblStylePr w:type="lastCol">
      <w:rPr>
        <w:b w:val="0"/>
        <w:bCs w:val="0"/>
        <w:color w:val="000000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EAF1DD"/>
      </w:tcPr>
    </w:tblStylePr>
    <w:tblStylePr w:type="band1Vert">
      <w:tblPr/>
      <w:tcPr>
        <w:shd w:val="clear" w:color="auto" w:fill="CDDDAC"/>
      </w:tcPr>
    </w:tblStylePr>
    <w:tblStylePr w:type="band1Horz">
      <w:tblPr/>
      <w:tcPr>
        <w:tcBorders>
          <w:insideH w:val="single" w:sz="6" w:space="0" w:color="9BBB59"/>
          <w:insideV w:val="single" w:sz="6" w:space="0" w:color="9BBB59"/>
        </w:tcBorders>
        <w:shd w:val="clear" w:color="auto" w:fill="CDDDAC"/>
      </w:tcPr>
    </w:tblStylePr>
    <w:tblStylePr w:type="nwCell">
      <w:tblPr/>
      <w:tcPr>
        <w:shd w:val="clear" w:color="auto" w:fill="FFFFFF"/>
      </w:tcPr>
    </w:tblStylePr>
  </w:style>
  <w:style w:type="table" w:styleId="-40">
    <w:name w:val="Light Shading Accent 4"/>
    <w:basedOn w:val="a3"/>
    <w:uiPriority w:val="65"/>
    <w:rsid w:val="00B54C7F"/>
    <w:rPr>
      <w:color w:val="000000"/>
    </w:rPr>
    <w:tblPr>
      <w:tblStyleRowBandSize w:val="1"/>
      <w:tblStyleColBandSize w:val="1"/>
      <w:tblBorders>
        <w:top w:val="single" w:sz="8" w:space="0" w:color="9BBB59"/>
        <w:bottom w:val="single" w:sz="8" w:space="0" w:color="9BBB59"/>
      </w:tblBorders>
    </w:tblPr>
    <w:tblStylePr w:type="firstRow">
      <w:rPr>
        <w:rFonts w:ascii="Wingdings" w:eastAsia="Helvetica" w:hAnsi="Wingdings" w:cs="Times New Roman"/>
      </w:rPr>
      <w:tblPr/>
      <w:tcPr>
        <w:tcBorders>
          <w:top w:val="nil"/>
          <w:bottom w:val="single" w:sz="8" w:space="0" w:color="9BBB59"/>
        </w:tcBorders>
      </w:tcPr>
    </w:tblStylePr>
    <w:tblStylePr w:type="lastRow">
      <w:rPr>
        <w:b/>
        <w:bCs/>
        <w:color w:val="1F497D"/>
      </w:rPr>
      <w:tblPr/>
      <w:tcPr>
        <w:tcBorders>
          <w:top w:val="single" w:sz="8" w:space="0" w:color="9BBB59"/>
          <w:bottom w:val="single" w:sz="8" w:space="0" w:color="9BBB5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sz="8" w:space="0" w:color="9BBB59"/>
          <w:bottom w:val="single" w:sz="8" w:space="0" w:color="9BBB59"/>
        </w:tcBorders>
      </w:tcPr>
    </w:tblStylePr>
    <w:tblStylePr w:type="band1Vert">
      <w:tblPr/>
      <w:tcPr>
        <w:shd w:val="clear" w:color="auto" w:fill="E6EED5"/>
      </w:tcPr>
    </w:tblStylePr>
    <w:tblStylePr w:type="band1Horz">
      <w:tblPr/>
      <w:tcPr>
        <w:shd w:val="clear" w:color="auto" w:fill="E6EED5"/>
      </w:tcPr>
    </w:tblStylePr>
  </w:style>
  <w:style w:type="character" w:customStyle="1" w:styleId="10">
    <w:name w:val="標題 1 字元"/>
    <w:link w:val="1"/>
    <w:uiPriority w:val="9"/>
    <w:rsid w:val="00D90B6F"/>
    <w:rPr>
      <w:rFonts w:ascii="Cambria" w:eastAsia="新細明體" w:hAnsi="Cambria" w:cs="Times New Roman"/>
      <w:b/>
      <w:bCs/>
      <w:kern w:val="52"/>
      <w:sz w:val="52"/>
      <w:szCs w:val="52"/>
    </w:rPr>
  </w:style>
  <w:style w:type="paragraph" w:customStyle="1" w:styleId="AA0">
    <w:name w:val="AA"/>
    <w:basedOn w:val="a1"/>
    <w:link w:val="AA1"/>
    <w:rsid w:val="00A94361"/>
    <w:pPr>
      <w:autoSpaceDE w:val="0"/>
      <w:autoSpaceDN w:val="0"/>
      <w:adjustRightInd w:val="0"/>
      <w:spacing w:line="340" w:lineRule="atLeast"/>
      <w:ind w:leftChars="154" w:left="154" w:hangingChars="65" w:hanging="79"/>
      <w:jc w:val="both"/>
      <w:textAlignment w:val="baseline"/>
    </w:pPr>
    <w:rPr>
      <w:rFonts w:ascii="Times New Roman" w:hAnsi="Times New Roman"/>
      <w:spacing w:val="20"/>
      <w:kern w:val="0"/>
      <w:sz w:val="20"/>
      <w:szCs w:val="24"/>
      <w:lang w:val="x-none" w:eastAsia="x-none"/>
    </w:rPr>
  </w:style>
  <w:style w:type="character" w:customStyle="1" w:styleId="AA1">
    <w:name w:val="AA 字元"/>
    <w:link w:val="AA0"/>
    <w:rsid w:val="00A94361"/>
    <w:rPr>
      <w:rFonts w:ascii="Times New Roman" w:eastAsia="新細明體" w:hAnsi="Times New Roman" w:cs="新細明體"/>
      <w:spacing w:val="20"/>
      <w:kern w:val="0"/>
      <w:sz w:val="20"/>
      <w:szCs w:val="24"/>
    </w:rPr>
  </w:style>
  <w:style w:type="paragraph" w:customStyle="1" w:styleId="TIT10cm3696pt1">
    <w:name w:val="樣式 TIT1 + 左右對齊 左:  0 cm 凸出:  3.69 字元 套用前:  6 pt1"/>
    <w:basedOn w:val="a1"/>
    <w:rsid w:val="00A94361"/>
    <w:pPr>
      <w:widowControl/>
      <w:spacing w:before="120" w:line="360" w:lineRule="atLeast"/>
      <w:ind w:left="369" w:hanging="369"/>
      <w:jc w:val="both"/>
    </w:pPr>
    <w:rPr>
      <w:rFonts w:ascii="Times New Roman" w:hAnsi="Times New Roman" w:cs="新細明體"/>
      <w:spacing w:val="24"/>
      <w:kern w:val="0"/>
      <w:sz w:val="20"/>
      <w:szCs w:val="20"/>
    </w:rPr>
  </w:style>
  <w:style w:type="paragraph" w:customStyle="1" w:styleId="TIT1">
    <w:name w:val="TIT1"/>
    <w:link w:val="TIT10"/>
    <w:rsid w:val="007C21B7"/>
    <w:pPr>
      <w:spacing w:beforeLines="50" w:before="120" w:line="360" w:lineRule="atLeast"/>
      <w:ind w:left="370" w:hangingChars="154" w:hanging="370"/>
      <w:jc w:val="both"/>
    </w:pPr>
    <w:rPr>
      <w:rFonts w:ascii="Times New Roman" w:hAnsi="Times New Roman"/>
      <w:spacing w:val="20"/>
    </w:rPr>
  </w:style>
  <w:style w:type="paragraph" w:styleId="af1">
    <w:name w:val="List Paragraph"/>
    <w:basedOn w:val="a1"/>
    <w:link w:val="af2"/>
    <w:uiPriority w:val="34"/>
    <w:qFormat/>
    <w:rsid w:val="00520DEE"/>
    <w:pPr>
      <w:ind w:leftChars="200" w:left="480"/>
    </w:pPr>
    <w:rPr>
      <w:rFonts w:ascii="Times New Roman" w:hAnsi="Times New Roman"/>
      <w:szCs w:val="24"/>
    </w:rPr>
  </w:style>
  <w:style w:type="paragraph" w:customStyle="1" w:styleId="ABC">
    <w:name w:val="ABC"/>
    <w:basedOn w:val="a1"/>
    <w:qFormat/>
    <w:rsid w:val="00FE098D"/>
    <w:pPr>
      <w:widowControl/>
      <w:tabs>
        <w:tab w:val="left" w:pos="3430"/>
        <w:tab w:val="left" w:pos="6436"/>
      </w:tabs>
      <w:adjustRightInd w:val="0"/>
      <w:spacing w:line="300" w:lineRule="atLeast"/>
      <w:ind w:left="369"/>
      <w:jc w:val="both"/>
      <w:textAlignment w:val="bottom"/>
    </w:pPr>
    <w:rPr>
      <w:rFonts w:ascii="Times New Roman" w:eastAsia="細明體" w:hAnsi="Times New Roman"/>
      <w:kern w:val="0"/>
      <w:sz w:val="20"/>
      <w:szCs w:val="20"/>
    </w:rPr>
  </w:style>
  <w:style w:type="paragraph" w:customStyle="1" w:styleId="ABCD">
    <w:name w:val="ABCD"/>
    <w:basedOn w:val="ABC"/>
    <w:rsid w:val="00FE098D"/>
    <w:pPr>
      <w:tabs>
        <w:tab w:val="clear" w:pos="3430"/>
        <w:tab w:val="clear" w:pos="6436"/>
        <w:tab w:val="left" w:pos="2693"/>
        <w:tab w:val="left" w:pos="4961"/>
        <w:tab w:val="left" w:pos="7229"/>
      </w:tabs>
    </w:pPr>
  </w:style>
  <w:style w:type="paragraph" w:customStyle="1" w:styleId="ABCDE">
    <w:name w:val="ABCDE"/>
    <w:basedOn w:val="ABCD"/>
    <w:rsid w:val="00D73ABF"/>
    <w:pPr>
      <w:tabs>
        <w:tab w:val="clear" w:pos="2693"/>
        <w:tab w:val="clear" w:pos="4961"/>
        <w:tab w:val="clear" w:pos="7229"/>
        <w:tab w:val="left" w:pos="2211"/>
        <w:tab w:val="left" w:pos="3997"/>
        <w:tab w:val="left" w:pos="5783"/>
        <w:tab w:val="left" w:pos="7570"/>
      </w:tabs>
    </w:pPr>
  </w:style>
  <w:style w:type="paragraph" w:customStyle="1" w:styleId="AB0">
    <w:name w:val="AB"/>
    <w:basedOn w:val="AA0"/>
    <w:link w:val="AB1"/>
    <w:rsid w:val="00D73ABF"/>
    <w:pPr>
      <w:widowControl/>
      <w:tabs>
        <w:tab w:val="left" w:pos="4961"/>
      </w:tabs>
      <w:autoSpaceDE/>
      <w:autoSpaceDN/>
      <w:spacing w:line="300" w:lineRule="atLeast"/>
      <w:ind w:leftChars="0" w:left="369" w:firstLineChars="0" w:firstLine="0"/>
      <w:textAlignment w:val="bottom"/>
    </w:pPr>
    <w:rPr>
      <w:rFonts w:eastAsia="細明體"/>
    </w:rPr>
  </w:style>
  <w:style w:type="paragraph" w:customStyle="1" w:styleId="tit2">
    <w:name w:val="tit2"/>
    <w:basedOn w:val="a1"/>
    <w:rsid w:val="00D73ABF"/>
    <w:pPr>
      <w:autoSpaceDE w:val="0"/>
      <w:autoSpaceDN w:val="0"/>
      <w:adjustRightInd w:val="0"/>
      <w:spacing w:line="300" w:lineRule="atLeast"/>
      <w:ind w:left="357"/>
      <w:jc w:val="both"/>
      <w:textAlignment w:val="bottom"/>
    </w:pPr>
    <w:rPr>
      <w:rFonts w:ascii="Times New Roman" w:eastAsia="細明體" w:hAnsi="Times New Roman"/>
      <w:kern w:val="0"/>
      <w:sz w:val="20"/>
      <w:szCs w:val="20"/>
    </w:rPr>
  </w:style>
  <w:style w:type="paragraph" w:styleId="Web">
    <w:name w:val="Normal (Web)"/>
    <w:basedOn w:val="a1"/>
    <w:rsid w:val="00213AD1"/>
    <w:pPr>
      <w:widowControl/>
      <w:spacing w:before="100" w:beforeAutospacing="1" w:after="100" w:afterAutospacing="1"/>
    </w:pPr>
    <w:rPr>
      <w:rFonts w:ascii="新細明體" w:hAnsi="新細明體"/>
      <w:kern w:val="0"/>
      <w:szCs w:val="24"/>
    </w:rPr>
  </w:style>
  <w:style w:type="paragraph" w:customStyle="1" w:styleId="TIT124pt">
    <w:name w:val="樣式 TIT1 + 套用前:  2.4 pt"/>
    <w:basedOn w:val="TIT1"/>
    <w:rsid w:val="00213AD1"/>
    <w:pPr>
      <w:autoSpaceDE w:val="0"/>
      <w:autoSpaceDN w:val="0"/>
      <w:adjustRightInd w:val="0"/>
      <w:spacing w:beforeLines="0" w:before="48" w:line="320" w:lineRule="atLeast"/>
      <w:ind w:left="369" w:firstLineChars="0" w:hanging="369"/>
      <w:textAlignment w:val="bottom"/>
    </w:pPr>
    <w:rPr>
      <w:rFonts w:cs="新細明體"/>
      <w:lang w:val="zh-TW"/>
    </w:rPr>
  </w:style>
  <w:style w:type="paragraph" w:customStyle="1" w:styleId="ABCDE15pt">
    <w:name w:val="樣式 ABCDE + 行距:  最小行高 15 pt"/>
    <w:basedOn w:val="ABCDE"/>
    <w:rsid w:val="00213AD1"/>
    <w:pPr>
      <w:tabs>
        <w:tab w:val="clear" w:pos="2211"/>
        <w:tab w:val="clear" w:pos="3997"/>
        <w:tab w:val="clear" w:pos="5783"/>
        <w:tab w:val="clear" w:pos="7570"/>
        <w:tab w:val="left" w:pos="1800"/>
        <w:tab w:val="left" w:pos="3600"/>
        <w:tab w:val="left" w:pos="5400"/>
        <w:tab w:val="left" w:pos="7200"/>
      </w:tabs>
    </w:pPr>
    <w:rPr>
      <w:rFonts w:eastAsia="新細明體" w:cs="新細明體"/>
      <w:spacing w:val="20"/>
    </w:rPr>
  </w:style>
  <w:style w:type="paragraph" w:customStyle="1" w:styleId="ABCD065cm0215pt0">
    <w:name w:val="樣式 ABCD + 左:  0.65 cm 套用後:  0.2 列 行距:  最小行高 15 pt 右 0 字元"/>
    <w:basedOn w:val="ABCD"/>
    <w:rsid w:val="00213AD1"/>
    <w:pPr>
      <w:tabs>
        <w:tab w:val="clear" w:pos="2693"/>
        <w:tab w:val="clear" w:pos="4961"/>
        <w:tab w:val="clear" w:pos="7229"/>
        <w:tab w:val="left" w:pos="2520"/>
        <w:tab w:val="left" w:pos="4680"/>
        <w:tab w:val="left" w:pos="6840"/>
      </w:tabs>
      <w:autoSpaceDE w:val="0"/>
      <w:autoSpaceDN w:val="0"/>
      <w:jc w:val="left"/>
    </w:pPr>
    <w:rPr>
      <w:rFonts w:eastAsia="新細明體" w:cs="新細明體"/>
      <w:spacing w:val="25"/>
    </w:rPr>
  </w:style>
  <w:style w:type="paragraph" w:customStyle="1" w:styleId="AB2">
    <w:name w:val="樣式 AB + (拉丁) 新細明體"/>
    <w:basedOn w:val="AB0"/>
    <w:link w:val="AB3"/>
    <w:rsid w:val="00F85B64"/>
    <w:pPr>
      <w:tabs>
        <w:tab w:val="clear" w:pos="4961"/>
        <w:tab w:val="left" w:pos="4680"/>
      </w:tabs>
      <w:autoSpaceDE w:val="0"/>
      <w:autoSpaceDN w:val="0"/>
      <w:ind w:leftChars="150" w:left="673" w:hangingChars="125" w:hanging="313"/>
    </w:pPr>
    <w:rPr>
      <w:rFonts w:eastAsia="新細明體"/>
      <w:spacing w:val="25"/>
      <w:szCs w:val="22"/>
    </w:rPr>
  </w:style>
  <w:style w:type="character" w:customStyle="1" w:styleId="AB3">
    <w:name w:val="樣式 AB + (拉丁) 新細明體 字元"/>
    <w:link w:val="AB2"/>
    <w:rsid w:val="00F85B64"/>
    <w:rPr>
      <w:rFonts w:ascii="Times New Roman" w:hAnsi="Times New Roman"/>
      <w:spacing w:val="25"/>
      <w:szCs w:val="22"/>
    </w:rPr>
  </w:style>
  <w:style w:type="paragraph" w:customStyle="1" w:styleId="TIT20">
    <w:name w:val="TIT2"/>
    <w:basedOn w:val="TIT1"/>
    <w:rsid w:val="00F85B64"/>
    <w:pPr>
      <w:tabs>
        <w:tab w:val="left" w:pos="360"/>
      </w:tabs>
      <w:autoSpaceDE w:val="0"/>
      <w:autoSpaceDN w:val="0"/>
      <w:adjustRightInd w:val="0"/>
      <w:spacing w:beforeLines="0" w:before="0" w:line="300" w:lineRule="atLeast"/>
      <w:ind w:left="0" w:firstLineChars="0" w:firstLine="482"/>
      <w:textAlignment w:val="bottom"/>
    </w:pPr>
    <w:rPr>
      <w:spacing w:val="25"/>
      <w:kern w:val="2"/>
      <w:lang w:val="zh-TW"/>
    </w:rPr>
  </w:style>
  <w:style w:type="paragraph" w:customStyle="1" w:styleId="TIT10cm1505">
    <w:name w:val="樣式 TIT1 + 左:  0 cm 凸出:  1.5 字元 套用前:  0.5 列"/>
    <w:basedOn w:val="TIT1"/>
    <w:rsid w:val="00F85B64"/>
    <w:pPr>
      <w:tabs>
        <w:tab w:val="left" w:pos="360"/>
      </w:tabs>
      <w:autoSpaceDE w:val="0"/>
      <w:autoSpaceDN w:val="0"/>
      <w:adjustRightInd w:val="0"/>
      <w:spacing w:beforeLines="25" w:before="60" w:line="320" w:lineRule="atLeast"/>
      <w:ind w:left="360" w:hangingChars="150" w:hanging="360"/>
      <w:textAlignment w:val="bottom"/>
    </w:pPr>
    <w:rPr>
      <w:rFonts w:cs="新細明體"/>
      <w:kern w:val="2"/>
      <w:lang w:val="zh-TW"/>
    </w:rPr>
  </w:style>
  <w:style w:type="paragraph" w:customStyle="1" w:styleId="AA36912pt18pt0">
    <w:name w:val="樣式 AA + 凸出:  3.69 字元 加寬  1.2 pt 行距:  最小行高 18 pt 左 0 字元 第一行: ..."/>
    <w:basedOn w:val="AA0"/>
    <w:rsid w:val="00F85B64"/>
    <w:pPr>
      <w:widowControl/>
      <w:tabs>
        <w:tab w:val="left" w:pos="840"/>
        <w:tab w:val="left" w:pos="4200"/>
      </w:tabs>
      <w:spacing w:line="300" w:lineRule="atLeast"/>
      <w:ind w:leftChars="0" w:left="709" w:firstLineChars="0" w:hanging="340"/>
      <w:textAlignment w:val="bottom"/>
    </w:pPr>
    <w:rPr>
      <w:rFonts w:cs="新細明體"/>
      <w:szCs w:val="20"/>
      <w:lang w:val="en-US" w:eastAsia="zh-TW"/>
    </w:rPr>
  </w:style>
  <w:style w:type="paragraph" w:customStyle="1" w:styleId="TIT10cm150508pt">
    <w:name w:val="樣式 TIT1 + 左:  0 cm 凸出:  1.5 字元 套用前:  0.5 列 加寬  0.8 pt"/>
    <w:basedOn w:val="TIT1"/>
    <w:rsid w:val="00764509"/>
    <w:pPr>
      <w:tabs>
        <w:tab w:val="left" w:pos="360"/>
      </w:tabs>
      <w:autoSpaceDE w:val="0"/>
      <w:autoSpaceDN w:val="0"/>
      <w:adjustRightInd w:val="0"/>
      <w:spacing w:beforeLines="15" w:before="36" w:line="320" w:lineRule="atLeast"/>
      <w:ind w:left="330" w:hangingChars="150" w:hanging="330"/>
      <w:textAlignment w:val="bottom"/>
    </w:pPr>
    <w:rPr>
      <w:rFonts w:cs="新細明體"/>
      <w:spacing w:val="10"/>
      <w:kern w:val="2"/>
      <w:lang w:val="zh-TW"/>
    </w:rPr>
  </w:style>
  <w:style w:type="character" w:customStyle="1" w:styleId="AB1">
    <w:name w:val="AB 字元"/>
    <w:link w:val="AB0"/>
    <w:rsid w:val="00764509"/>
    <w:rPr>
      <w:rFonts w:ascii="Times New Roman" w:eastAsia="細明體" w:hAnsi="Times New Roman" w:cs="新細明體"/>
      <w:spacing w:val="20"/>
      <w:kern w:val="0"/>
      <w:sz w:val="20"/>
      <w:szCs w:val="24"/>
    </w:rPr>
  </w:style>
  <w:style w:type="paragraph" w:customStyle="1" w:styleId="-11">
    <w:name w:val="彩色清單 - 輔色 11"/>
    <w:basedOn w:val="a1"/>
    <w:uiPriority w:val="34"/>
    <w:qFormat/>
    <w:rsid w:val="00243A2C"/>
    <w:pPr>
      <w:ind w:leftChars="200" w:left="480"/>
    </w:pPr>
  </w:style>
  <w:style w:type="paragraph" w:styleId="af3">
    <w:name w:val="Body Text Indent"/>
    <w:basedOn w:val="a1"/>
    <w:link w:val="af4"/>
    <w:uiPriority w:val="99"/>
    <w:rsid w:val="00D43A58"/>
    <w:pPr>
      <w:ind w:leftChars="100" w:left="600" w:hangingChars="150" w:hanging="360"/>
    </w:pPr>
    <w:rPr>
      <w:rFonts w:ascii="Times New Roman" w:hAnsi="Times New Roman"/>
      <w:szCs w:val="20"/>
      <w:lang w:val="x-none" w:eastAsia="x-none"/>
    </w:rPr>
  </w:style>
  <w:style w:type="character" w:customStyle="1" w:styleId="af4">
    <w:name w:val="本文縮排 字元"/>
    <w:link w:val="af3"/>
    <w:uiPriority w:val="99"/>
    <w:rsid w:val="00D43A58"/>
    <w:rPr>
      <w:rFonts w:ascii="Times New Roman" w:hAnsi="Times New Roman"/>
      <w:kern w:val="2"/>
      <w:sz w:val="24"/>
    </w:rPr>
  </w:style>
  <w:style w:type="paragraph" w:customStyle="1" w:styleId="TIT1051">
    <w:name w:val="樣式 TIT1 + 套用前:  0.5 行1"/>
    <w:basedOn w:val="TIT1"/>
    <w:rsid w:val="00D43A58"/>
    <w:pPr>
      <w:spacing w:before="60"/>
    </w:pPr>
    <w:rPr>
      <w:rFonts w:cs="新細明體"/>
      <w:kern w:val="2"/>
      <w:sz w:val="24"/>
      <w:szCs w:val="22"/>
    </w:rPr>
  </w:style>
  <w:style w:type="paragraph" w:customStyle="1" w:styleId="af5">
    <w:name w:val="題幹選項"/>
    <w:basedOn w:val="a1"/>
    <w:link w:val="af6"/>
    <w:rsid w:val="00D43A58"/>
    <w:pPr>
      <w:autoSpaceDE w:val="0"/>
      <w:autoSpaceDN w:val="0"/>
      <w:adjustRightInd w:val="0"/>
      <w:snapToGrid w:val="0"/>
      <w:spacing w:line="360" w:lineRule="atLeast"/>
      <w:ind w:left="369" w:hanging="369"/>
      <w:jc w:val="both"/>
      <w:textAlignment w:val="baseline"/>
    </w:pPr>
    <w:rPr>
      <w:rFonts w:ascii="Times New Roman" w:eastAsia="細明體" w:hAnsi="Times New Roman"/>
      <w:spacing w:val="25"/>
      <w:kern w:val="0"/>
      <w:sz w:val="20"/>
      <w:szCs w:val="20"/>
      <w:lang w:val="x-none" w:eastAsia="x-none"/>
    </w:rPr>
  </w:style>
  <w:style w:type="character" w:customStyle="1" w:styleId="af6">
    <w:name w:val="題幹選項 字元"/>
    <w:link w:val="af5"/>
    <w:rsid w:val="00D43A58"/>
    <w:rPr>
      <w:rFonts w:ascii="Times New Roman" w:eastAsia="細明體" w:hAnsi="Times New Roman"/>
      <w:spacing w:val="25"/>
      <w:lang w:val="x-none" w:eastAsia="x-none"/>
    </w:rPr>
  </w:style>
  <w:style w:type="paragraph" w:customStyle="1" w:styleId="ABCDE0">
    <w:name w:val="選項ABCDE"/>
    <w:basedOn w:val="af5"/>
    <w:rsid w:val="00D43A58"/>
    <w:pPr>
      <w:tabs>
        <w:tab w:val="left" w:pos="2211"/>
        <w:tab w:val="left" w:pos="3997"/>
        <w:tab w:val="left" w:pos="5783"/>
        <w:tab w:val="left" w:pos="7569"/>
      </w:tabs>
      <w:ind w:firstLine="0"/>
    </w:pPr>
  </w:style>
  <w:style w:type="paragraph" w:customStyle="1" w:styleId="AA2">
    <w:name w:val="選項AA"/>
    <w:basedOn w:val="af5"/>
    <w:rsid w:val="00D43A58"/>
    <w:pPr>
      <w:ind w:left="738"/>
    </w:pPr>
  </w:style>
  <w:style w:type="paragraph" w:customStyle="1" w:styleId="ABC0">
    <w:name w:val="選項ABC"/>
    <w:basedOn w:val="af5"/>
    <w:rsid w:val="00D43A58"/>
    <w:pPr>
      <w:tabs>
        <w:tab w:val="left" w:pos="3430"/>
        <w:tab w:val="left" w:pos="6435"/>
      </w:tabs>
      <w:snapToGrid/>
      <w:spacing w:line="300" w:lineRule="atLeast"/>
      <w:ind w:firstLine="0"/>
    </w:pPr>
    <w:rPr>
      <w:rFonts w:ascii="細明體"/>
    </w:rPr>
  </w:style>
  <w:style w:type="paragraph" w:customStyle="1" w:styleId="-">
    <w:name w:val="??-??"/>
    <w:basedOn w:val="TIT1"/>
    <w:autoRedefine/>
    <w:rsid w:val="00D43A58"/>
    <w:pPr>
      <w:autoSpaceDE w:val="0"/>
      <w:autoSpaceDN w:val="0"/>
      <w:adjustRightInd w:val="0"/>
      <w:spacing w:beforeLines="25" w:before="0" w:line="320" w:lineRule="atLeast"/>
      <w:ind w:left="369" w:firstLineChars="0" w:hanging="369"/>
    </w:pPr>
    <w:rPr>
      <w:color w:val="000000"/>
      <w:spacing w:val="24"/>
      <w:kern w:val="2"/>
      <w:sz w:val="24"/>
      <w:szCs w:val="22"/>
      <w:u w:val="single"/>
    </w:rPr>
  </w:style>
  <w:style w:type="paragraph" w:customStyle="1" w:styleId="TIT1165pt">
    <w:name w:val="樣式 TIT1 + 行距:  最小行高 16.5 pt"/>
    <w:basedOn w:val="TIT1"/>
    <w:rsid w:val="00D43A58"/>
    <w:pPr>
      <w:spacing w:beforeLines="25" w:before="0" w:line="330" w:lineRule="atLeast"/>
      <w:ind w:left="369" w:firstLineChars="0" w:hanging="369"/>
    </w:pPr>
    <w:rPr>
      <w:rFonts w:cs="新細明體"/>
      <w:spacing w:val="24"/>
      <w:kern w:val="2"/>
      <w:sz w:val="24"/>
      <w:szCs w:val="22"/>
    </w:rPr>
  </w:style>
  <w:style w:type="paragraph" w:customStyle="1" w:styleId="-05">
    <w:name w:val="樣式 ??-?? + 套用前:  0.5 列"/>
    <w:basedOn w:val="-"/>
    <w:rsid w:val="00D43A58"/>
    <w:pPr>
      <w:spacing w:beforeLines="50"/>
    </w:pPr>
    <w:rPr>
      <w:rFonts w:cs="新細明體"/>
    </w:rPr>
  </w:style>
  <w:style w:type="paragraph" w:customStyle="1" w:styleId="ABCD0">
    <w:name w:val="選項ABCD"/>
    <w:basedOn w:val="af5"/>
    <w:rsid w:val="00D43A58"/>
    <w:pPr>
      <w:tabs>
        <w:tab w:val="left" w:pos="2520"/>
        <w:tab w:val="left" w:pos="4800"/>
        <w:tab w:val="left" w:pos="7080"/>
      </w:tabs>
      <w:spacing w:line="300" w:lineRule="atLeast"/>
      <w:ind w:firstLine="0"/>
    </w:pPr>
    <w:rPr>
      <w:rFonts w:eastAsia="新細明體"/>
    </w:rPr>
  </w:style>
  <w:style w:type="paragraph" w:styleId="af7">
    <w:name w:val="Body Text"/>
    <w:basedOn w:val="a1"/>
    <w:link w:val="af8"/>
    <w:semiHidden/>
    <w:unhideWhenUsed/>
    <w:rsid w:val="00D43A58"/>
    <w:pPr>
      <w:spacing w:after="120"/>
    </w:pPr>
    <w:rPr>
      <w:lang w:val="x-none" w:eastAsia="x-none"/>
    </w:rPr>
  </w:style>
  <w:style w:type="character" w:customStyle="1" w:styleId="af8">
    <w:name w:val="本文 字元"/>
    <w:link w:val="af7"/>
    <w:semiHidden/>
    <w:rsid w:val="00D43A58"/>
    <w:rPr>
      <w:kern w:val="2"/>
      <w:sz w:val="24"/>
      <w:szCs w:val="22"/>
    </w:rPr>
  </w:style>
  <w:style w:type="paragraph" w:customStyle="1" w:styleId="ABCD18pt1">
    <w:name w:val="樣式 ABCD + (中文) 新細明體 行距:  最小行高 18 pt1"/>
    <w:basedOn w:val="a1"/>
    <w:rsid w:val="00D43A58"/>
    <w:pPr>
      <w:widowControl/>
      <w:tabs>
        <w:tab w:val="left" w:pos="2693"/>
        <w:tab w:val="left" w:pos="4961"/>
        <w:tab w:val="left" w:pos="7229"/>
      </w:tabs>
      <w:autoSpaceDE w:val="0"/>
      <w:autoSpaceDN w:val="0"/>
      <w:adjustRightInd w:val="0"/>
      <w:spacing w:line="360" w:lineRule="atLeast"/>
      <w:ind w:left="369"/>
      <w:jc w:val="both"/>
      <w:textAlignment w:val="bottom"/>
    </w:pPr>
    <w:rPr>
      <w:rFonts w:ascii="Times New Roman" w:hAnsi="Times New Roman" w:cs="新細明體"/>
      <w:spacing w:val="24"/>
      <w:kern w:val="0"/>
      <w:sz w:val="20"/>
      <w:szCs w:val="20"/>
    </w:rPr>
  </w:style>
  <w:style w:type="paragraph" w:customStyle="1" w:styleId="TIT105">
    <w:name w:val="樣式 TIT1 + 套用前:  0.5 行"/>
    <w:basedOn w:val="a1"/>
    <w:rsid w:val="00D43A58"/>
    <w:pPr>
      <w:widowControl/>
      <w:spacing w:beforeLines="50" w:line="360" w:lineRule="atLeast"/>
      <w:ind w:left="370" w:hangingChars="154" w:hanging="370"/>
      <w:jc w:val="both"/>
    </w:pPr>
    <w:rPr>
      <w:rFonts w:ascii="Times New Roman" w:hAnsi="Times New Roman" w:cs="新細明體"/>
      <w:spacing w:val="20"/>
      <w:kern w:val="0"/>
      <w:sz w:val="20"/>
      <w:szCs w:val="20"/>
    </w:rPr>
  </w:style>
  <w:style w:type="character" w:customStyle="1" w:styleId="TIT10">
    <w:name w:val="TIT1 字元"/>
    <w:link w:val="TIT1"/>
    <w:rsid w:val="00D43A58"/>
    <w:rPr>
      <w:rFonts w:ascii="Times New Roman" w:hAnsi="Times New Roman"/>
      <w:spacing w:val="20"/>
      <w:lang w:val="en-US" w:eastAsia="zh-TW" w:bidi="ar-SA"/>
    </w:rPr>
  </w:style>
  <w:style w:type="paragraph" w:customStyle="1" w:styleId="af9">
    <w:name w:val="正文"/>
    <w:basedOn w:val="af5"/>
    <w:rsid w:val="00D43A58"/>
    <w:pPr>
      <w:ind w:leftChars="100" w:left="240" w:firstLineChars="200" w:firstLine="500"/>
    </w:pPr>
    <w:rPr>
      <w:color w:val="000000"/>
    </w:rPr>
  </w:style>
  <w:style w:type="paragraph" w:customStyle="1" w:styleId="ABCD18pt">
    <w:name w:val="樣式 ABCD + (中文) 新細明體 行距:  最小行高 18 pt"/>
    <w:basedOn w:val="a1"/>
    <w:autoRedefine/>
    <w:rsid w:val="00D43A58"/>
    <w:pPr>
      <w:widowControl/>
      <w:tabs>
        <w:tab w:val="left" w:pos="2693"/>
        <w:tab w:val="left" w:pos="4961"/>
        <w:tab w:val="left" w:pos="7229"/>
      </w:tabs>
      <w:autoSpaceDE w:val="0"/>
      <w:autoSpaceDN w:val="0"/>
      <w:adjustRightInd w:val="0"/>
      <w:spacing w:line="320" w:lineRule="atLeast"/>
      <w:ind w:left="369"/>
      <w:jc w:val="both"/>
      <w:textAlignment w:val="bottom"/>
    </w:pPr>
    <w:rPr>
      <w:rFonts w:ascii="Times New Roman" w:hAnsi="Times New Roman" w:cs="新細明體"/>
      <w:spacing w:val="24"/>
      <w:kern w:val="0"/>
      <w:sz w:val="20"/>
      <w:szCs w:val="20"/>
    </w:rPr>
  </w:style>
  <w:style w:type="character" w:customStyle="1" w:styleId="apple-converted-space">
    <w:name w:val="apple-converted-space"/>
    <w:basedOn w:val="a2"/>
    <w:rsid w:val="00D43A58"/>
  </w:style>
  <w:style w:type="table" w:styleId="1-6">
    <w:name w:val="Medium Grid 1 Accent 6"/>
    <w:basedOn w:val="a3"/>
    <w:uiPriority w:val="63"/>
    <w:rsid w:val="00885B9A"/>
    <w:tblPr>
      <w:tblStyleRowBandSize w:val="1"/>
      <w:tblStyleColBandSize w:val="1"/>
      <w:tblBorders>
        <w:top w:val="single" w:sz="8" w:space="0" w:color="78C0D4"/>
        <w:left w:val="single" w:sz="8" w:space="0" w:color="78C0D4"/>
        <w:bottom w:val="single" w:sz="8" w:space="0" w:color="78C0D4"/>
        <w:right w:val="single" w:sz="8" w:space="0" w:color="78C0D4"/>
        <w:insideH w:val="single" w:sz="8" w:space="0" w:color="78C0D4"/>
      </w:tblBorders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tcBorders>
          <w:top w:val="single" w:sz="8" w:space="0" w:color="78C0D4"/>
          <w:left w:val="single" w:sz="8" w:space="0" w:color="78C0D4"/>
          <w:bottom w:val="single" w:sz="8" w:space="0" w:color="78C0D4"/>
          <w:right w:val="single" w:sz="8" w:space="0" w:color="78C0D4"/>
          <w:insideH w:val="nil"/>
          <w:insideV w:val="nil"/>
        </w:tcBorders>
        <w:shd w:val="clear" w:color="auto" w:fill="4BACC6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78C0D4"/>
          <w:left w:val="single" w:sz="8" w:space="0" w:color="78C0D4"/>
          <w:bottom w:val="single" w:sz="8" w:space="0" w:color="78C0D4"/>
          <w:right w:val="single" w:sz="8" w:space="0" w:color="78C0D4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2EAF1"/>
      </w:tcPr>
    </w:tblStylePr>
    <w:tblStylePr w:type="band1Horz">
      <w:tblPr/>
      <w:tcPr>
        <w:tcBorders>
          <w:insideH w:val="nil"/>
          <w:insideV w:val="nil"/>
        </w:tcBorders>
        <w:shd w:val="clear" w:color="auto" w:fill="D2EAF1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2-6">
    <w:name w:val="Medium List 2 Accent 6"/>
    <w:basedOn w:val="a3"/>
    <w:uiPriority w:val="62"/>
    <w:rsid w:val="00885B9A"/>
    <w:tblPr>
      <w:tblStyleRowBandSize w:val="1"/>
      <w:tblStyleColBandSize w:val="1"/>
      <w:tblBorders>
        <w:top w:val="single" w:sz="8" w:space="0" w:color="4BACC6"/>
        <w:left w:val="single" w:sz="8" w:space="0" w:color="4BACC6"/>
        <w:bottom w:val="single" w:sz="8" w:space="0" w:color="4BACC6"/>
        <w:right w:val="single" w:sz="8" w:space="0" w:color="4BACC6"/>
        <w:insideH w:val="single" w:sz="8" w:space="0" w:color="4BACC6"/>
        <w:insideV w:val="single" w:sz="8" w:space="0" w:color="4BACC6"/>
      </w:tblBorders>
    </w:tblPr>
    <w:tblStylePr w:type="firstRow">
      <w:pPr>
        <w:spacing w:before="0" w:after="0" w:line="240" w:lineRule="auto"/>
      </w:pPr>
      <w:rPr>
        <w:rFonts w:ascii="Mincho" w:eastAsia="Mincho" w:hAnsi="Mincho" w:cs="Times New Roman"/>
        <w:b/>
        <w:bCs/>
      </w:rPr>
      <w:tblPr/>
      <w:tcPr>
        <w:tcBorders>
          <w:top w:val="single" w:sz="8" w:space="0" w:color="4BACC6"/>
          <w:left w:val="single" w:sz="8" w:space="0" w:color="4BACC6"/>
          <w:bottom w:val="single" w:sz="18" w:space="0" w:color="4BACC6"/>
          <w:right w:val="single" w:sz="8" w:space="0" w:color="4BACC6"/>
          <w:insideH w:val="nil"/>
          <w:insideV w:val="single" w:sz="8" w:space="0" w:color="4BACC6"/>
        </w:tcBorders>
      </w:tcPr>
    </w:tblStylePr>
    <w:tblStylePr w:type="lastRow">
      <w:pPr>
        <w:spacing w:before="0" w:after="0" w:line="240" w:lineRule="auto"/>
      </w:pPr>
      <w:rPr>
        <w:rFonts w:ascii="Mincho" w:eastAsia="Mincho" w:hAnsi="Mincho" w:cs="Times New Roman"/>
        <w:b/>
        <w:bCs/>
      </w:rPr>
      <w:tblPr/>
      <w:tcPr>
        <w:tcBorders>
          <w:top w:val="double" w:sz="6" w:space="0" w:color="4BACC6"/>
          <w:left w:val="single" w:sz="8" w:space="0" w:color="4BACC6"/>
          <w:bottom w:val="single" w:sz="8" w:space="0" w:color="4BACC6"/>
          <w:right w:val="single" w:sz="8" w:space="0" w:color="4BACC6"/>
          <w:insideH w:val="nil"/>
          <w:insideV w:val="single" w:sz="8" w:space="0" w:color="4BACC6"/>
        </w:tcBorders>
      </w:tcPr>
    </w:tblStylePr>
    <w:tblStylePr w:type="firstCol">
      <w:rPr>
        <w:rFonts w:ascii="Mincho" w:eastAsia="Mincho" w:hAnsi="Mincho" w:cs="Times New Roman"/>
        <w:b/>
        <w:bCs/>
      </w:rPr>
    </w:tblStylePr>
    <w:tblStylePr w:type="lastCol">
      <w:rPr>
        <w:rFonts w:ascii="Mincho" w:eastAsia="Mincho" w:hAnsi="Mincho" w:cs="Times New Roman"/>
        <w:b/>
        <w:bCs/>
      </w:rPr>
      <w:tblPr/>
      <w:tcPr>
        <w:tcBorders>
          <w:top w:val="single" w:sz="8" w:space="0" w:color="4BACC6"/>
          <w:left w:val="single" w:sz="8" w:space="0" w:color="4BACC6"/>
          <w:bottom w:val="single" w:sz="8" w:space="0" w:color="4BACC6"/>
          <w:right w:val="single" w:sz="8" w:space="0" w:color="4BACC6"/>
        </w:tcBorders>
      </w:tcPr>
    </w:tblStylePr>
    <w:tblStylePr w:type="band1Vert">
      <w:tblPr/>
      <w:tcPr>
        <w:tcBorders>
          <w:top w:val="single" w:sz="8" w:space="0" w:color="4BACC6"/>
          <w:left w:val="single" w:sz="8" w:space="0" w:color="4BACC6"/>
          <w:bottom w:val="single" w:sz="8" w:space="0" w:color="4BACC6"/>
          <w:right w:val="single" w:sz="8" w:space="0" w:color="4BACC6"/>
        </w:tcBorders>
        <w:shd w:val="clear" w:color="auto" w:fill="D2EAF1"/>
      </w:tcPr>
    </w:tblStylePr>
    <w:tblStylePr w:type="band1Horz">
      <w:tblPr/>
      <w:tcPr>
        <w:tcBorders>
          <w:top w:val="single" w:sz="8" w:space="0" w:color="4BACC6"/>
          <w:left w:val="single" w:sz="8" w:space="0" w:color="4BACC6"/>
          <w:bottom w:val="single" w:sz="8" w:space="0" w:color="4BACC6"/>
          <w:right w:val="single" w:sz="8" w:space="0" w:color="4BACC6"/>
          <w:insideV w:val="single" w:sz="8" w:space="0" w:color="4BACC6"/>
        </w:tcBorders>
        <w:shd w:val="clear" w:color="auto" w:fill="D2EAF1"/>
      </w:tcPr>
    </w:tblStylePr>
    <w:tblStylePr w:type="band2Horz">
      <w:tblPr/>
      <w:tcPr>
        <w:tcBorders>
          <w:top w:val="single" w:sz="8" w:space="0" w:color="4BACC6"/>
          <w:left w:val="single" w:sz="8" w:space="0" w:color="4BACC6"/>
          <w:bottom w:val="single" w:sz="8" w:space="0" w:color="4BACC6"/>
          <w:right w:val="single" w:sz="8" w:space="0" w:color="4BACC6"/>
          <w:insideV w:val="single" w:sz="8" w:space="0" w:color="4BACC6"/>
        </w:tcBorders>
      </w:tcPr>
    </w:tblStylePr>
  </w:style>
  <w:style w:type="table" w:styleId="-2">
    <w:name w:val="Light Grid Accent 2"/>
    <w:basedOn w:val="a3"/>
    <w:uiPriority w:val="62"/>
    <w:rsid w:val="00885B9A"/>
    <w:tblPr>
      <w:tblStyleRowBandSize w:val="1"/>
      <w:tblStyleColBandSize w:val="1"/>
      <w:tblBorders>
        <w:top w:val="single" w:sz="8" w:space="0" w:color="4F81BD"/>
        <w:left w:val="single" w:sz="8" w:space="0" w:color="4F81BD"/>
        <w:bottom w:val="single" w:sz="8" w:space="0" w:color="4F81BD"/>
        <w:right w:val="single" w:sz="8" w:space="0" w:color="4F81BD"/>
        <w:insideH w:val="single" w:sz="8" w:space="0" w:color="4F81BD"/>
        <w:insideV w:val="single" w:sz="8" w:space="0" w:color="4F81BD"/>
      </w:tblBorders>
    </w:tblPr>
    <w:tblStylePr w:type="firstRow">
      <w:pPr>
        <w:spacing w:before="0" w:after="0" w:line="240" w:lineRule="auto"/>
      </w:pPr>
      <w:rPr>
        <w:rFonts w:ascii="Mincho" w:eastAsia="Mincho" w:hAnsi="Mincho" w:cs="Times New Roman"/>
        <w:b/>
        <w:bCs/>
      </w:rPr>
      <w:tblPr/>
      <w:tcPr>
        <w:tcBorders>
          <w:top w:val="single" w:sz="8" w:space="0" w:color="4F81BD"/>
          <w:left w:val="single" w:sz="8" w:space="0" w:color="4F81BD"/>
          <w:bottom w:val="single" w:sz="18" w:space="0" w:color="4F81BD"/>
          <w:right w:val="single" w:sz="8" w:space="0" w:color="4F81BD"/>
          <w:insideH w:val="nil"/>
          <w:insideV w:val="single" w:sz="8" w:space="0" w:color="4F81BD"/>
        </w:tcBorders>
      </w:tcPr>
    </w:tblStylePr>
    <w:tblStylePr w:type="lastRow">
      <w:pPr>
        <w:spacing w:before="0" w:after="0" w:line="240" w:lineRule="auto"/>
      </w:pPr>
      <w:rPr>
        <w:rFonts w:ascii="Mincho" w:eastAsia="Mincho" w:hAnsi="Mincho" w:cs="Times New Roman"/>
        <w:b/>
        <w:bCs/>
      </w:rPr>
      <w:tblPr/>
      <w:tcPr>
        <w:tcBorders>
          <w:top w:val="double" w:sz="6" w:space="0" w:color="4F81BD"/>
          <w:left w:val="single" w:sz="8" w:space="0" w:color="4F81BD"/>
          <w:bottom w:val="single" w:sz="8" w:space="0" w:color="4F81BD"/>
          <w:right w:val="single" w:sz="8" w:space="0" w:color="4F81BD"/>
          <w:insideH w:val="nil"/>
          <w:insideV w:val="single" w:sz="8" w:space="0" w:color="4F81BD"/>
        </w:tcBorders>
      </w:tcPr>
    </w:tblStylePr>
    <w:tblStylePr w:type="firstCol">
      <w:rPr>
        <w:rFonts w:ascii="Mincho" w:eastAsia="Mincho" w:hAnsi="Mincho" w:cs="Times New Roman"/>
        <w:b/>
        <w:bCs/>
      </w:rPr>
    </w:tblStylePr>
    <w:tblStylePr w:type="lastCol">
      <w:rPr>
        <w:rFonts w:ascii="Mincho" w:eastAsia="Mincho" w:hAnsi="Mincho" w:cs="Times New Roman"/>
        <w:b/>
        <w:bCs/>
      </w:rPr>
      <w:tblPr/>
      <w:tcPr>
        <w:tcBorders>
          <w:top w:val="single" w:sz="8" w:space="0" w:color="4F81BD"/>
          <w:left w:val="single" w:sz="8" w:space="0" w:color="4F81BD"/>
          <w:bottom w:val="single" w:sz="8" w:space="0" w:color="4F81BD"/>
          <w:right w:val="single" w:sz="8" w:space="0" w:color="4F81BD"/>
        </w:tcBorders>
      </w:tcPr>
    </w:tblStylePr>
    <w:tblStylePr w:type="band1Vert">
      <w:tblPr/>
      <w:tcPr>
        <w:tcBorders>
          <w:top w:val="single" w:sz="8" w:space="0" w:color="4F81BD"/>
          <w:left w:val="single" w:sz="8" w:space="0" w:color="4F81BD"/>
          <w:bottom w:val="single" w:sz="8" w:space="0" w:color="4F81BD"/>
          <w:right w:val="single" w:sz="8" w:space="0" w:color="4F81BD"/>
        </w:tcBorders>
        <w:shd w:val="clear" w:color="auto" w:fill="D3DFEE"/>
      </w:tcPr>
    </w:tblStylePr>
    <w:tblStylePr w:type="band1Horz">
      <w:tblPr/>
      <w:tcPr>
        <w:tcBorders>
          <w:top w:val="single" w:sz="8" w:space="0" w:color="4F81BD"/>
          <w:left w:val="single" w:sz="8" w:space="0" w:color="4F81BD"/>
          <w:bottom w:val="single" w:sz="8" w:space="0" w:color="4F81BD"/>
          <w:right w:val="single" w:sz="8" w:space="0" w:color="4F81BD"/>
          <w:insideV w:val="single" w:sz="8" w:space="0" w:color="4F81BD"/>
        </w:tcBorders>
        <w:shd w:val="clear" w:color="auto" w:fill="D3DFEE"/>
      </w:tcPr>
    </w:tblStylePr>
    <w:tblStylePr w:type="band2Horz">
      <w:tblPr/>
      <w:tcPr>
        <w:tcBorders>
          <w:top w:val="single" w:sz="8" w:space="0" w:color="4F81BD"/>
          <w:left w:val="single" w:sz="8" w:space="0" w:color="4F81BD"/>
          <w:bottom w:val="single" w:sz="8" w:space="0" w:color="4F81BD"/>
          <w:right w:val="single" w:sz="8" w:space="0" w:color="4F81BD"/>
          <w:insideV w:val="single" w:sz="8" w:space="0" w:color="4F81BD"/>
        </w:tcBorders>
      </w:tcPr>
    </w:tblStylePr>
  </w:style>
  <w:style w:type="table" w:styleId="-41">
    <w:name w:val="Colorful Shading Accent 4"/>
    <w:basedOn w:val="a3"/>
    <w:uiPriority w:val="67"/>
    <w:rsid w:val="00885B9A"/>
    <w:tblPr>
      <w:tblStyleRowBandSize w:val="1"/>
      <w:tblStyleColBandSize w:val="1"/>
      <w:tblBorders>
        <w:top w:val="single" w:sz="8" w:space="0" w:color="B3CC82"/>
        <w:left w:val="single" w:sz="8" w:space="0" w:color="B3CC82"/>
        <w:bottom w:val="single" w:sz="8" w:space="0" w:color="B3CC82"/>
        <w:right w:val="single" w:sz="8" w:space="0" w:color="B3CC82"/>
        <w:insideH w:val="single" w:sz="8" w:space="0" w:color="B3CC82"/>
        <w:insideV w:val="single" w:sz="8" w:space="0" w:color="B3CC82"/>
      </w:tblBorders>
    </w:tblPr>
    <w:tcPr>
      <w:shd w:val="clear" w:color="auto" w:fill="E6EED5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B3CC82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DDDAC"/>
      </w:tcPr>
    </w:tblStylePr>
    <w:tblStylePr w:type="band1Horz">
      <w:tblPr/>
      <w:tcPr>
        <w:shd w:val="clear" w:color="auto" w:fill="CDDDAC"/>
      </w:tcPr>
    </w:tblStylePr>
  </w:style>
  <w:style w:type="table" w:styleId="1-5">
    <w:name w:val="Medium Shading 1 Accent 5"/>
    <w:basedOn w:val="a3"/>
    <w:uiPriority w:val="73"/>
    <w:rsid w:val="00885B9A"/>
    <w:rPr>
      <w:color w:val="000000"/>
    </w:rPr>
    <w:tblPr>
      <w:tblStyleRowBandSize w:val="1"/>
      <w:tblStyleColBandSize w:val="1"/>
      <w:tblBorders>
        <w:insideH w:val="single" w:sz="4" w:space="0" w:color="FFFFFF"/>
      </w:tblBorders>
    </w:tblPr>
    <w:tcPr>
      <w:shd w:val="clear" w:color="auto" w:fill="EAF1DD"/>
    </w:tcPr>
    <w:tblStylePr w:type="firstRow">
      <w:rPr>
        <w:b/>
        <w:bCs/>
      </w:rPr>
      <w:tblPr/>
      <w:tcPr>
        <w:shd w:val="clear" w:color="auto" w:fill="D6E3BC"/>
      </w:tcPr>
    </w:tblStylePr>
    <w:tblStylePr w:type="lastRow">
      <w:rPr>
        <w:b/>
        <w:bCs/>
        <w:color w:val="000000"/>
      </w:rPr>
      <w:tblPr/>
      <w:tcPr>
        <w:shd w:val="clear" w:color="auto" w:fill="D6E3BC"/>
      </w:tcPr>
    </w:tblStylePr>
    <w:tblStylePr w:type="firstCol">
      <w:rPr>
        <w:color w:val="FFFFFF"/>
      </w:rPr>
      <w:tblPr/>
      <w:tcPr>
        <w:shd w:val="clear" w:color="auto" w:fill="76923C"/>
      </w:tcPr>
    </w:tblStylePr>
    <w:tblStylePr w:type="lastCol">
      <w:rPr>
        <w:color w:val="FFFFFF"/>
      </w:rPr>
      <w:tblPr/>
      <w:tcPr>
        <w:shd w:val="clear" w:color="auto" w:fill="76923C"/>
      </w:tcPr>
    </w:tblStylePr>
    <w:tblStylePr w:type="band1Vert">
      <w:tblPr/>
      <w:tcPr>
        <w:shd w:val="clear" w:color="auto" w:fill="CDDDAC"/>
      </w:tcPr>
    </w:tblStylePr>
    <w:tblStylePr w:type="band1Horz">
      <w:tblPr/>
      <w:tcPr>
        <w:shd w:val="clear" w:color="auto" w:fill="CDDDAC"/>
      </w:tcPr>
    </w:tblStylePr>
  </w:style>
  <w:style w:type="table" w:styleId="-51">
    <w:name w:val="Light List Accent 5"/>
    <w:basedOn w:val="a3"/>
    <w:uiPriority w:val="71"/>
    <w:rsid w:val="00885B9A"/>
    <w:rPr>
      <w:color w:val="000000"/>
    </w:rPr>
    <w:tblPr>
      <w:tblStyleRowBandSize w:val="1"/>
      <w:tblStyleColBandSize w:val="1"/>
      <w:tblBorders>
        <w:top w:val="single" w:sz="24" w:space="0" w:color="8064A2"/>
        <w:left w:val="single" w:sz="4" w:space="0" w:color="9BBB59"/>
        <w:bottom w:val="single" w:sz="4" w:space="0" w:color="9BBB59"/>
        <w:right w:val="single" w:sz="4" w:space="0" w:color="9BBB59"/>
        <w:insideH w:val="single" w:sz="4" w:space="0" w:color="FFFFFF"/>
        <w:insideV w:val="single" w:sz="4" w:space="0" w:color="FFFFFF"/>
      </w:tblBorders>
    </w:tblPr>
    <w:tcPr>
      <w:shd w:val="clear" w:color="auto" w:fill="F5F8EE"/>
    </w:tcPr>
    <w:tblStylePr w:type="firstRow">
      <w:rPr>
        <w:b/>
        <w:bCs/>
      </w:rPr>
      <w:tblPr/>
      <w:tcPr>
        <w:tcBorders>
          <w:top w:val="nil"/>
          <w:left w:val="nil"/>
          <w:bottom w:val="single" w:sz="24" w:space="0" w:color="8064A2"/>
          <w:right w:val="nil"/>
          <w:insideH w:val="nil"/>
          <w:insideV w:val="nil"/>
        </w:tcBorders>
        <w:shd w:val="clear" w:color="auto" w:fill="FFFFFF"/>
      </w:tcPr>
    </w:tblStylePr>
    <w:tblStylePr w:type="lastRow">
      <w:rPr>
        <w:b/>
        <w:bCs/>
        <w:color w:val="FFFFFF"/>
      </w:rPr>
      <w:tblPr/>
      <w:tcPr>
        <w:tcBorders>
          <w:top w:val="single" w:sz="6" w:space="0" w:color="FFFFFF"/>
        </w:tcBorders>
        <w:shd w:val="clear" w:color="auto" w:fill="5E7530"/>
      </w:tcPr>
    </w:tblStylePr>
    <w:tblStylePr w:type="firstCol">
      <w:rPr>
        <w:color w:val="FFFFFF"/>
      </w:rPr>
      <w:tblPr/>
      <w:tcPr>
        <w:tcBorders>
          <w:top w:val="nil"/>
          <w:left w:val="nil"/>
          <w:bottom w:val="nil"/>
          <w:right w:val="nil"/>
          <w:insideH w:val="single" w:sz="4" w:space="0" w:color="5E7530"/>
          <w:insideV w:val="nil"/>
        </w:tcBorders>
        <w:shd w:val="clear" w:color="auto" w:fill="5E7530"/>
      </w:tcPr>
    </w:tblStylePr>
    <w:tblStylePr w:type="lastCol">
      <w:rPr>
        <w:color w:val="FFFFFF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5E7530"/>
      </w:tcPr>
    </w:tblStylePr>
    <w:tblStylePr w:type="band1Vert">
      <w:tblPr/>
      <w:tcPr>
        <w:shd w:val="clear" w:color="auto" w:fill="D6E3BC"/>
      </w:tcPr>
    </w:tblStylePr>
    <w:tblStylePr w:type="band1Horz">
      <w:tblPr/>
      <w:tcPr>
        <w:shd w:val="clear" w:color="auto" w:fill="CDDDAC"/>
      </w:tcPr>
    </w:tblStylePr>
  </w:style>
  <w:style w:type="table" w:styleId="-42">
    <w:name w:val="Colorful Grid Accent 4"/>
    <w:basedOn w:val="a3"/>
    <w:uiPriority w:val="69"/>
    <w:rsid w:val="00885B9A"/>
    <w:tblPr>
      <w:tblStyleRowBandSize w:val="1"/>
      <w:tblStyleColBandSize w:val="1"/>
      <w:tblBorders>
        <w:top w:val="single" w:sz="8" w:space="0" w:color="FFFFFF"/>
        <w:left w:val="single" w:sz="8" w:space="0" w:color="FFFFFF"/>
        <w:bottom w:val="single" w:sz="8" w:space="0" w:color="FFFFFF"/>
        <w:right w:val="single" w:sz="8" w:space="0" w:color="FFFFFF"/>
        <w:insideH w:val="single" w:sz="6" w:space="0" w:color="FFFFFF"/>
        <w:insideV w:val="single" w:sz="6" w:space="0" w:color="FFFFFF"/>
      </w:tblBorders>
    </w:tblPr>
    <w:tcPr>
      <w:shd w:val="clear" w:color="auto" w:fill="E6EED5"/>
    </w:tcPr>
    <w:tblStylePr w:type="firstRow">
      <w:rPr>
        <w:b/>
        <w:bCs/>
        <w:i w:val="0"/>
        <w:iCs w:val="0"/>
        <w:color w:val="FFFFFF"/>
      </w:rPr>
      <w:tblPr/>
      <w:tcPr>
        <w:tcBorders>
          <w:top w:val="single" w:sz="8" w:space="0" w:color="FFFFFF"/>
          <w:left w:val="single" w:sz="8" w:space="0" w:color="FFFFFF"/>
          <w:bottom w:val="single" w:sz="24" w:space="0" w:color="FFFFFF"/>
          <w:right w:val="single" w:sz="8" w:space="0" w:color="FFFFFF"/>
          <w:insideH w:val="nil"/>
          <w:insideV w:val="single" w:sz="8" w:space="0" w:color="FFFFFF"/>
        </w:tcBorders>
        <w:shd w:val="clear" w:color="auto" w:fill="9BBB59"/>
      </w:tcPr>
    </w:tblStylePr>
    <w:tblStylePr w:type="lastRow">
      <w:rPr>
        <w:b/>
        <w:bCs/>
        <w:i w:val="0"/>
        <w:iCs w:val="0"/>
        <w:color w:val="FFFFFF"/>
      </w:rPr>
      <w:tblPr/>
      <w:tcPr>
        <w:tcBorders>
          <w:top w:val="single" w:sz="24" w:space="0" w:color="FFFFFF"/>
          <w:left w:val="single" w:sz="8" w:space="0" w:color="FFFFFF"/>
          <w:bottom w:val="single" w:sz="8" w:space="0" w:color="FFFFFF"/>
          <w:right w:val="single" w:sz="8" w:space="0" w:color="FFFFFF"/>
          <w:insideH w:val="nil"/>
          <w:insideV w:val="single" w:sz="8" w:space="0" w:color="FFFFFF"/>
        </w:tcBorders>
        <w:shd w:val="clear" w:color="auto" w:fill="9BBB59"/>
      </w:tcPr>
    </w:tblStylePr>
    <w:tblStylePr w:type="firstCol">
      <w:rPr>
        <w:b/>
        <w:bCs/>
        <w:i w:val="0"/>
        <w:iCs w:val="0"/>
        <w:color w:val="FFFFFF"/>
      </w:rPr>
      <w:tblPr/>
      <w:tcPr>
        <w:tcBorders>
          <w:left w:val="single" w:sz="8" w:space="0" w:color="FFFFFF"/>
          <w:right w:val="single" w:sz="24" w:space="0" w:color="FFFFFF"/>
          <w:insideH w:val="nil"/>
          <w:insideV w:val="nil"/>
        </w:tcBorders>
        <w:shd w:val="clear" w:color="auto" w:fill="9BBB59"/>
      </w:tcPr>
    </w:tblStylePr>
    <w:tblStylePr w:type="lastCol">
      <w:rPr>
        <w:b/>
        <w:bCs/>
        <w:i w:val="0"/>
        <w:iCs w:val="0"/>
        <w:color w:val="FFFFFF"/>
      </w:rPr>
      <w:tblPr/>
      <w:tcPr>
        <w:tcBorders>
          <w:top w:val="nil"/>
          <w:left w:val="single" w:sz="24" w:space="0" w:color="FFFFFF"/>
          <w:bottom w:val="nil"/>
          <w:right w:val="nil"/>
          <w:insideH w:val="nil"/>
          <w:insideV w:val="nil"/>
        </w:tcBorders>
        <w:shd w:val="clear" w:color="auto" w:fill="9BBB59"/>
      </w:tcPr>
    </w:tblStylePr>
    <w:tblStylePr w:type="band1Vert">
      <w:tblPr/>
      <w:tcPr>
        <w:tcBorders>
          <w:top w:val="single" w:sz="8" w:space="0" w:color="FFFFFF"/>
          <w:left w:val="single" w:sz="8" w:space="0" w:color="FFFFFF"/>
          <w:bottom w:val="single" w:sz="8" w:space="0" w:color="FFFFFF"/>
          <w:right w:val="single" w:sz="8" w:space="0" w:color="FFFFFF"/>
          <w:insideH w:val="nil"/>
          <w:insideV w:val="nil"/>
        </w:tcBorders>
        <w:shd w:val="clear" w:color="auto" w:fill="CDDDAC"/>
      </w:tcPr>
    </w:tblStylePr>
    <w:tblStylePr w:type="band1Horz">
      <w:tblPr/>
      <w:tcPr>
        <w:tcBorders>
          <w:top w:val="single" w:sz="8" w:space="0" w:color="FFFFFF"/>
          <w:left w:val="single" w:sz="8" w:space="0" w:color="FFFFFF"/>
          <w:bottom w:val="single" w:sz="8" w:space="0" w:color="FFFFFF"/>
          <w:right w:val="single" w:sz="8" w:space="0" w:color="FFFFFF"/>
          <w:insideH w:val="single" w:sz="8" w:space="0" w:color="FFFFFF"/>
          <w:insideV w:val="single" w:sz="8" w:space="0" w:color="FFFFFF"/>
        </w:tcBorders>
        <w:shd w:val="clear" w:color="auto" w:fill="CDDDAC"/>
      </w:tcPr>
    </w:tblStylePr>
  </w:style>
  <w:style w:type="table" w:styleId="-43">
    <w:name w:val="Colorful List Accent 4"/>
    <w:basedOn w:val="a3"/>
    <w:uiPriority w:val="68"/>
    <w:rsid w:val="00885B9A"/>
    <w:rPr>
      <w:rFonts w:ascii="Cambria" w:hAnsi="Cambria"/>
      <w:color w:val="000000"/>
    </w:rPr>
    <w:tblPr>
      <w:tblStyleRowBandSize w:val="1"/>
      <w:tblStyleColBandSize w:val="1"/>
      <w:tblBorders>
        <w:top w:val="single" w:sz="8" w:space="0" w:color="9BBB59"/>
        <w:left w:val="single" w:sz="8" w:space="0" w:color="9BBB59"/>
        <w:bottom w:val="single" w:sz="8" w:space="0" w:color="9BBB59"/>
        <w:right w:val="single" w:sz="8" w:space="0" w:color="9BBB59"/>
        <w:insideH w:val="single" w:sz="8" w:space="0" w:color="9BBB59"/>
        <w:insideV w:val="single" w:sz="8" w:space="0" w:color="9BBB59"/>
      </w:tblBorders>
    </w:tblPr>
    <w:tcPr>
      <w:shd w:val="clear" w:color="auto" w:fill="E6EED5"/>
    </w:tcPr>
    <w:tblStylePr w:type="firstRow">
      <w:rPr>
        <w:b/>
        <w:bCs/>
        <w:color w:val="000000"/>
      </w:rPr>
      <w:tblPr/>
      <w:tcPr>
        <w:shd w:val="clear" w:color="auto" w:fill="F5F8EE"/>
      </w:tcPr>
    </w:tblStylePr>
    <w:tblStylePr w:type="lastRow">
      <w:rPr>
        <w:b/>
        <w:bCs/>
        <w:color w:val="000000"/>
      </w:rPr>
      <w:tblPr/>
      <w:tcPr>
        <w:tcBorders>
          <w:top w:val="single" w:sz="12" w:space="0" w:color="000000"/>
          <w:left w:val="nil"/>
          <w:bottom w:val="nil"/>
          <w:right w:val="nil"/>
          <w:insideH w:val="nil"/>
          <w:insideV w:val="nil"/>
        </w:tcBorders>
        <w:shd w:val="clear" w:color="auto" w:fill="FFFFFF"/>
      </w:tcPr>
    </w:tblStylePr>
    <w:tblStylePr w:type="firstCol">
      <w:rPr>
        <w:b/>
        <w:bCs/>
        <w:color w:val="000000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/>
      </w:tcPr>
    </w:tblStylePr>
    <w:tblStylePr w:type="lastCol">
      <w:rPr>
        <w:b w:val="0"/>
        <w:bCs w:val="0"/>
        <w:color w:val="000000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EAF1DD"/>
      </w:tcPr>
    </w:tblStylePr>
    <w:tblStylePr w:type="band1Vert">
      <w:tblPr/>
      <w:tcPr>
        <w:shd w:val="clear" w:color="auto" w:fill="CDDDAC"/>
      </w:tcPr>
    </w:tblStylePr>
    <w:tblStylePr w:type="band1Horz">
      <w:tblPr/>
      <w:tcPr>
        <w:tcBorders>
          <w:insideH w:val="single" w:sz="6" w:space="0" w:color="9BBB59"/>
          <w:insideV w:val="single" w:sz="6" w:space="0" w:color="9BBB59"/>
        </w:tcBorders>
        <w:shd w:val="clear" w:color="auto" w:fill="CDDDAC"/>
      </w:tcPr>
    </w:tblStylePr>
    <w:tblStylePr w:type="nwCell">
      <w:tblPr/>
      <w:tcPr>
        <w:shd w:val="clear" w:color="auto" w:fill="FFFFFF"/>
      </w:tcPr>
    </w:tblStylePr>
  </w:style>
  <w:style w:type="table" w:styleId="3-4">
    <w:name w:val="Medium Grid 3 Accent 4"/>
    <w:basedOn w:val="a3"/>
    <w:uiPriority w:val="65"/>
    <w:rsid w:val="00885B9A"/>
    <w:rPr>
      <w:color w:val="000000"/>
    </w:rPr>
    <w:tblPr>
      <w:tblStyleRowBandSize w:val="1"/>
      <w:tblStyleColBandSize w:val="1"/>
      <w:tblBorders>
        <w:top w:val="single" w:sz="8" w:space="0" w:color="9BBB59"/>
        <w:bottom w:val="single" w:sz="8" w:space="0" w:color="9BBB59"/>
      </w:tblBorders>
    </w:tblPr>
    <w:tblStylePr w:type="firstRow">
      <w:rPr>
        <w:rFonts w:ascii="Mincho" w:eastAsia="Mincho" w:hAnsi="Mincho" w:cs="Times New Roman"/>
      </w:rPr>
      <w:tblPr/>
      <w:tcPr>
        <w:tcBorders>
          <w:top w:val="nil"/>
          <w:bottom w:val="single" w:sz="8" w:space="0" w:color="9BBB59"/>
        </w:tcBorders>
      </w:tcPr>
    </w:tblStylePr>
    <w:tblStylePr w:type="lastRow">
      <w:rPr>
        <w:b/>
        <w:bCs/>
        <w:color w:val="1F497D"/>
      </w:rPr>
      <w:tblPr/>
      <w:tcPr>
        <w:tcBorders>
          <w:top w:val="single" w:sz="8" w:space="0" w:color="9BBB59"/>
          <w:bottom w:val="single" w:sz="8" w:space="0" w:color="9BBB5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sz="8" w:space="0" w:color="9BBB59"/>
          <w:bottom w:val="single" w:sz="8" w:space="0" w:color="9BBB59"/>
        </w:tcBorders>
      </w:tcPr>
    </w:tblStylePr>
    <w:tblStylePr w:type="band1Vert">
      <w:tblPr/>
      <w:tcPr>
        <w:shd w:val="clear" w:color="auto" w:fill="E6EED5"/>
      </w:tcPr>
    </w:tblStylePr>
    <w:tblStylePr w:type="band1Horz">
      <w:tblPr/>
      <w:tcPr>
        <w:shd w:val="clear" w:color="auto" w:fill="E6EED5"/>
      </w:tcPr>
    </w:tblStylePr>
  </w:style>
  <w:style w:type="numbering" w:customStyle="1" w:styleId="a0">
    <w:name w:val="空格"/>
    <w:uiPriority w:val="99"/>
    <w:rsid w:val="00885B9A"/>
    <w:pPr>
      <w:numPr>
        <w:numId w:val="1"/>
      </w:numPr>
    </w:pPr>
  </w:style>
  <w:style w:type="paragraph" w:customStyle="1" w:styleId="110cm5">
    <w:name w:val="樣式 11 點 左:  0 cm 凸出:  5 字元"/>
    <w:basedOn w:val="a1"/>
    <w:rsid w:val="00885B9A"/>
    <w:pPr>
      <w:ind w:left="500" w:hangingChars="500" w:hanging="500"/>
      <w:jc w:val="both"/>
    </w:pPr>
    <w:rPr>
      <w:rFonts w:ascii="Times New Roman" w:hAnsi="Times New Roman" w:cs="新細明體"/>
      <w:sz w:val="22"/>
      <w:szCs w:val="20"/>
    </w:rPr>
  </w:style>
  <w:style w:type="paragraph" w:styleId="a">
    <w:name w:val="List Bullet"/>
    <w:basedOn w:val="a1"/>
    <w:uiPriority w:val="99"/>
    <w:unhideWhenUsed/>
    <w:rsid w:val="00885B9A"/>
    <w:pPr>
      <w:numPr>
        <w:numId w:val="2"/>
      </w:numPr>
      <w:contextualSpacing/>
    </w:pPr>
  </w:style>
  <w:style w:type="paragraph" w:styleId="afa">
    <w:name w:val="Plain Text"/>
    <w:basedOn w:val="a1"/>
    <w:link w:val="afb"/>
    <w:semiHidden/>
    <w:rsid w:val="00A37823"/>
    <w:rPr>
      <w:rFonts w:ascii="細明體" w:eastAsia="細明體" w:hAnsi="Courier New"/>
      <w:szCs w:val="20"/>
      <w:lang w:val="x-none" w:eastAsia="x-none"/>
    </w:rPr>
  </w:style>
  <w:style w:type="character" w:customStyle="1" w:styleId="afb">
    <w:name w:val="純文字 字元"/>
    <w:link w:val="afa"/>
    <w:semiHidden/>
    <w:rsid w:val="00A37823"/>
    <w:rPr>
      <w:rFonts w:ascii="細明體" w:eastAsia="細明體" w:hAnsi="Courier New"/>
      <w:kern w:val="2"/>
      <w:sz w:val="24"/>
    </w:rPr>
  </w:style>
  <w:style w:type="paragraph" w:customStyle="1" w:styleId="ABC154065">
    <w:name w:val="樣式 ABC + 左:  1.54 字元 凸出:  0.65 字元"/>
    <w:basedOn w:val="a1"/>
    <w:rsid w:val="00A37823"/>
    <w:pPr>
      <w:tabs>
        <w:tab w:val="left" w:pos="3480"/>
        <w:tab w:val="left" w:pos="6480"/>
      </w:tabs>
      <w:autoSpaceDE w:val="0"/>
      <w:autoSpaceDN w:val="0"/>
      <w:adjustRightInd w:val="0"/>
      <w:spacing w:line="340" w:lineRule="atLeast"/>
      <w:ind w:leftChars="154" w:left="526" w:hangingChars="65" w:hanging="156"/>
      <w:jc w:val="both"/>
      <w:textAlignment w:val="baseline"/>
    </w:pPr>
    <w:rPr>
      <w:rFonts w:ascii="Times New Roman" w:hAnsi="Times New Roman" w:cs="新細明體"/>
      <w:spacing w:val="20"/>
      <w:kern w:val="0"/>
      <w:sz w:val="20"/>
      <w:szCs w:val="20"/>
    </w:rPr>
  </w:style>
  <w:style w:type="paragraph" w:customStyle="1" w:styleId="TIT13pt165pt">
    <w:name w:val="樣式 TIT1 + 套用後:  3 pt 行距:  最小行高 16.5 pt"/>
    <w:basedOn w:val="TIT1"/>
    <w:rsid w:val="00A37823"/>
    <w:pPr>
      <w:spacing w:beforeLines="25" w:before="0" w:after="60" w:line="330" w:lineRule="atLeast"/>
      <w:ind w:left="369" w:firstLineChars="0" w:hanging="369"/>
    </w:pPr>
    <w:rPr>
      <w:rFonts w:cs="新細明體"/>
      <w:spacing w:val="24"/>
    </w:rPr>
  </w:style>
  <w:style w:type="paragraph" w:customStyle="1" w:styleId="ABCD0cm110165pt">
    <w:name w:val="樣式 樣式 ABCD + 左:  0 cm 凸出:  1 字元 + 10 點 行距:  最小行高 16.5 pt"/>
    <w:basedOn w:val="a1"/>
    <w:rsid w:val="00A37823"/>
    <w:pPr>
      <w:widowControl/>
      <w:tabs>
        <w:tab w:val="left" w:pos="2530"/>
        <w:tab w:val="left" w:pos="4620"/>
        <w:tab w:val="left" w:pos="6710"/>
      </w:tabs>
      <w:autoSpaceDE w:val="0"/>
      <w:autoSpaceDN w:val="0"/>
      <w:adjustRightInd w:val="0"/>
      <w:spacing w:line="330" w:lineRule="atLeast"/>
      <w:ind w:left="369"/>
      <w:jc w:val="both"/>
      <w:textAlignment w:val="bottom"/>
    </w:pPr>
    <w:rPr>
      <w:rFonts w:ascii="Times New Roman" w:hAnsi="Times New Roman" w:cs="新細明體"/>
      <w:spacing w:val="24"/>
      <w:kern w:val="0"/>
      <w:sz w:val="20"/>
      <w:szCs w:val="20"/>
    </w:rPr>
  </w:style>
  <w:style w:type="paragraph" w:styleId="afc">
    <w:name w:val="List"/>
    <w:basedOn w:val="a1"/>
    <w:semiHidden/>
    <w:rsid w:val="003A32FD"/>
    <w:pPr>
      <w:ind w:leftChars="200" w:left="100" w:hangingChars="200" w:hanging="200"/>
    </w:pPr>
    <w:rPr>
      <w:rFonts w:ascii="Times New Roman" w:hAnsi="Times New Roman"/>
      <w:szCs w:val="20"/>
    </w:rPr>
  </w:style>
  <w:style w:type="character" w:styleId="afd">
    <w:name w:val="Hyperlink"/>
    <w:uiPriority w:val="99"/>
    <w:unhideWhenUsed/>
    <w:rsid w:val="00297381"/>
    <w:rPr>
      <w:color w:val="0563C1"/>
      <w:u w:val="single"/>
    </w:rPr>
  </w:style>
  <w:style w:type="character" w:customStyle="1" w:styleId="af2">
    <w:name w:val="清單段落 字元"/>
    <w:link w:val="af1"/>
    <w:uiPriority w:val="34"/>
    <w:rsid w:val="00DF7D2C"/>
    <w:rPr>
      <w:rFonts w:ascii="Times New Roman" w:hAnsi="Times New Roman"/>
      <w:kern w:val="2"/>
      <w:sz w:val="24"/>
      <w:szCs w:val="24"/>
    </w:rPr>
  </w:style>
  <w:style w:type="paragraph" w:customStyle="1" w:styleId="Normal0">
    <w:name w:val="Normal_0"/>
    <w:qFormat/>
    <w:rsid w:val="008C70CC"/>
    <w:rPr>
      <w:rFonts w:ascii="Times New Roman" w:eastAsia="細明體" w:hAnsi="Times New Roman"/>
      <w:sz w:val="22"/>
      <w:szCs w:val="24"/>
    </w:rPr>
  </w:style>
  <w:style w:type="paragraph" w:customStyle="1" w:styleId="Normal1">
    <w:name w:val="Normal_1"/>
    <w:qFormat/>
    <w:rsid w:val="008C70CC"/>
    <w:rPr>
      <w:rFonts w:ascii="Times New Roman" w:eastAsia="細明體" w:hAnsi="Times New Roman"/>
      <w:sz w:val="22"/>
      <w:szCs w:val="24"/>
    </w:rPr>
  </w:style>
  <w:style w:type="paragraph" w:customStyle="1" w:styleId="Normal2">
    <w:name w:val="Normal_2"/>
    <w:qFormat/>
    <w:rsid w:val="008C70CC"/>
    <w:rPr>
      <w:rFonts w:ascii="Times New Roman" w:eastAsia="細明體" w:hAnsi="Times New Roman"/>
      <w:sz w:val="22"/>
      <w:szCs w:val="24"/>
    </w:rPr>
  </w:style>
  <w:style w:type="paragraph" w:customStyle="1" w:styleId="Normal3">
    <w:name w:val="Normal_3"/>
    <w:qFormat/>
    <w:rsid w:val="008C70CC"/>
    <w:rPr>
      <w:rFonts w:ascii="Times New Roman" w:eastAsia="細明體" w:hAnsi="Times New Roman"/>
      <w:sz w:val="22"/>
      <w:szCs w:val="24"/>
    </w:rPr>
  </w:style>
  <w:style w:type="paragraph" w:customStyle="1" w:styleId="Normal4">
    <w:name w:val="Normal_4"/>
    <w:qFormat/>
    <w:rsid w:val="00120BBC"/>
    <w:rPr>
      <w:rFonts w:ascii="Times New Roman" w:eastAsia="細明體" w:hAnsi="Times New Roman"/>
      <w:sz w:val="22"/>
      <w:szCs w:val="24"/>
    </w:rPr>
  </w:style>
  <w:style w:type="paragraph" w:customStyle="1" w:styleId="Normal5">
    <w:name w:val="Normal_5"/>
    <w:qFormat/>
    <w:rsid w:val="00120BBC"/>
    <w:rPr>
      <w:rFonts w:ascii="Times New Roman" w:eastAsia="細明體" w:hAnsi="Times New Roman"/>
      <w:sz w:val="22"/>
      <w:szCs w:val="24"/>
    </w:rPr>
  </w:style>
  <w:style w:type="paragraph" w:customStyle="1" w:styleId="Normal6">
    <w:name w:val="Normal_6"/>
    <w:qFormat/>
    <w:rsid w:val="00120BBC"/>
    <w:rPr>
      <w:rFonts w:ascii="Times New Roman" w:eastAsia="細明體" w:hAnsi="Times New Roman"/>
      <w:sz w:val="22"/>
      <w:szCs w:val="24"/>
    </w:rPr>
  </w:style>
  <w:style w:type="paragraph" w:customStyle="1" w:styleId="Normal7">
    <w:name w:val="Normal_7"/>
    <w:qFormat/>
    <w:rsid w:val="00120BBC"/>
    <w:rPr>
      <w:rFonts w:ascii="Times New Roman" w:eastAsia="細明體" w:hAnsi="Times New Roman"/>
      <w:sz w:val="22"/>
      <w:szCs w:val="24"/>
    </w:rPr>
  </w:style>
  <w:style w:type="paragraph" w:customStyle="1" w:styleId="Normal13">
    <w:name w:val="Normal_13"/>
    <w:qFormat/>
    <w:rsid w:val="00120BBC"/>
    <w:rPr>
      <w:rFonts w:ascii="Times New Roman" w:eastAsia="細明體" w:hAnsi="Times New Roman"/>
      <w:sz w:val="22"/>
      <w:szCs w:val="24"/>
    </w:rPr>
  </w:style>
  <w:style w:type="paragraph" w:customStyle="1" w:styleId="afe">
    <w:name w:val="高中章節標"/>
    <w:basedOn w:val="1"/>
    <w:next w:val="a1"/>
    <w:qFormat/>
    <w:rsid w:val="000B29E1"/>
    <w:pPr>
      <w:adjustRightInd w:val="0"/>
      <w:snapToGrid w:val="0"/>
      <w:spacing w:line="420" w:lineRule="atLeast"/>
    </w:pPr>
    <w:rPr>
      <w:rFonts w:ascii="華康明體 Std W7" w:eastAsia="華康明體 Std W7" w:hAnsi="華康明體 Std W7"/>
      <w:b w:val="0"/>
      <w:color w:val="000000" w:themeColor="text1"/>
      <w:sz w:val="140"/>
      <w:szCs w:val="140"/>
    </w:rPr>
  </w:style>
  <w:style w:type="paragraph" w:customStyle="1" w:styleId="aff">
    <w:name w:val="高中專論"/>
    <w:basedOn w:val="2"/>
    <w:link w:val="aff0"/>
    <w:qFormat/>
    <w:rsid w:val="000B5E77"/>
    <w:pPr>
      <w:adjustRightInd w:val="0"/>
      <w:snapToGrid w:val="0"/>
      <w:spacing w:line="420" w:lineRule="atLeast"/>
    </w:pPr>
    <w:rPr>
      <w:rFonts w:ascii="華康楷書體 Std W5" w:eastAsia="華康楷書體 Std W5" w:hAnsi="華康楷書體 Std W7"/>
      <w:b w:val="0"/>
      <w:sz w:val="60"/>
      <w:szCs w:val="58"/>
    </w:rPr>
  </w:style>
  <w:style w:type="paragraph" w:customStyle="1" w:styleId="aff1">
    <w:name w:val="高中 一"/>
    <w:basedOn w:val="3"/>
    <w:next w:val="a1"/>
    <w:link w:val="aff2"/>
    <w:autoRedefine/>
    <w:qFormat/>
    <w:rsid w:val="00BE71E9"/>
    <w:pPr>
      <w:adjustRightInd w:val="0"/>
      <w:snapToGrid w:val="0"/>
      <w:spacing w:beforeLines="50" w:before="180" w:afterLines="50" w:after="180" w:line="420" w:lineRule="atLeast"/>
    </w:pPr>
    <w:rPr>
      <w:rFonts w:ascii="華康楷書體 Std W5" w:eastAsia="華康楷書體 Std W5" w:hAnsi="華康楷書體 Std W7"/>
      <w:b w:val="0"/>
      <w:sz w:val="34"/>
      <w:szCs w:val="34"/>
      <w:bdr w:val="single" w:sz="4" w:space="0" w:color="auto"/>
      <w:shd w:val="clear" w:color="auto" w:fill="000000"/>
    </w:rPr>
  </w:style>
  <w:style w:type="character" w:customStyle="1" w:styleId="20">
    <w:name w:val="標題 2 字元"/>
    <w:basedOn w:val="a2"/>
    <w:link w:val="2"/>
    <w:uiPriority w:val="9"/>
    <w:semiHidden/>
    <w:rsid w:val="000B5E77"/>
    <w:rPr>
      <w:rFonts w:asciiTheme="majorHAnsi" w:eastAsiaTheme="majorEastAsia" w:hAnsiTheme="majorHAnsi" w:cstheme="majorBidi"/>
      <w:b/>
      <w:bCs/>
      <w:kern w:val="2"/>
      <w:sz w:val="48"/>
      <w:szCs w:val="48"/>
    </w:rPr>
  </w:style>
  <w:style w:type="character" w:customStyle="1" w:styleId="aff0">
    <w:name w:val="高中專論 字元"/>
    <w:basedOn w:val="20"/>
    <w:link w:val="aff"/>
    <w:rsid w:val="000B5E77"/>
    <w:rPr>
      <w:rFonts w:ascii="華康楷書體 Std W5" w:eastAsia="華康楷書體 Std W5" w:hAnsi="華康楷書體 Std W7" w:cstheme="majorBidi"/>
      <w:b w:val="0"/>
      <w:bCs/>
      <w:kern w:val="2"/>
      <w:sz w:val="60"/>
      <w:szCs w:val="58"/>
    </w:rPr>
  </w:style>
  <w:style w:type="paragraph" w:customStyle="1" w:styleId="aff3">
    <w:name w:val="高中(一)"/>
    <w:basedOn w:val="4"/>
    <w:next w:val="a1"/>
    <w:link w:val="aff4"/>
    <w:qFormat/>
    <w:rsid w:val="0032216A"/>
    <w:pPr>
      <w:adjustRightInd w:val="0"/>
      <w:snapToGrid w:val="0"/>
      <w:spacing w:afterLines="30" w:after="30" w:line="420" w:lineRule="atLeast"/>
      <w:ind w:firstLine="482"/>
      <w:jc w:val="both"/>
    </w:pPr>
    <w:rPr>
      <w:rFonts w:ascii="華康楷書體 Std W5" w:eastAsia="華康楷書體 Std W5" w:hAnsi="華康新篆體 Std W5"/>
      <w:sz w:val="30"/>
      <w:szCs w:val="30"/>
    </w:rPr>
  </w:style>
  <w:style w:type="character" w:customStyle="1" w:styleId="30">
    <w:name w:val="標題 3 字元"/>
    <w:basedOn w:val="a2"/>
    <w:link w:val="3"/>
    <w:uiPriority w:val="9"/>
    <w:semiHidden/>
    <w:rsid w:val="00BE71E9"/>
    <w:rPr>
      <w:rFonts w:asciiTheme="majorHAnsi" w:eastAsiaTheme="majorEastAsia" w:hAnsiTheme="majorHAnsi" w:cstheme="majorBidi"/>
      <w:b/>
      <w:bCs/>
      <w:kern w:val="2"/>
      <w:sz w:val="36"/>
      <w:szCs w:val="36"/>
    </w:rPr>
  </w:style>
  <w:style w:type="character" w:customStyle="1" w:styleId="aff2">
    <w:name w:val="高中 一 字元"/>
    <w:basedOn w:val="30"/>
    <w:link w:val="aff1"/>
    <w:rsid w:val="00BE71E9"/>
    <w:rPr>
      <w:rFonts w:ascii="華康楷書體 Std W5" w:eastAsia="華康楷書體 Std W5" w:hAnsi="華康楷書體 Std W7" w:cstheme="majorBidi"/>
      <w:b w:val="0"/>
      <w:bCs/>
      <w:kern w:val="2"/>
      <w:sz w:val="34"/>
      <w:szCs w:val="34"/>
      <w:bdr w:val="single" w:sz="4" w:space="0" w:color="auto"/>
    </w:rPr>
  </w:style>
  <w:style w:type="paragraph" w:customStyle="1" w:styleId="aff5">
    <w:name w:val="高中內文"/>
    <w:basedOn w:val="a1"/>
    <w:link w:val="aff6"/>
    <w:qFormat/>
    <w:rsid w:val="00DE70D0"/>
    <w:pPr>
      <w:adjustRightInd w:val="0"/>
      <w:snapToGrid w:val="0"/>
      <w:spacing w:line="420" w:lineRule="atLeast"/>
      <w:ind w:leftChars="100" w:left="100" w:rightChars="100" w:right="100" w:firstLineChars="200" w:firstLine="200"/>
      <w:jc w:val="both"/>
    </w:pPr>
    <w:rPr>
      <w:rFonts w:ascii="華康楷書體 Std W5" w:eastAsia="華康楷書體 Std W5" w:hAnsi="華康楷書體 Std W5"/>
      <w:sz w:val="26"/>
      <w:szCs w:val="26"/>
    </w:rPr>
  </w:style>
  <w:style w:type="character" w:customStyle="1" w:styleId="aff4">
    <w:name w:val="高中(一) 字元"/>
    <w:basedOn w:val="a2"/>
    <w:link w:val="aff3"/>
    <w:rsid w:val="0032216A"/>
    <w:rPr>
      <w:rFonts w:ascii="華康楷書體 Std W5" w:eastAsia="華康楷書體 Std W5" w:hAnsi="華康新篆體 Std W5" w:cstheme="majorBidi"/>
      <w:kern w:val="2"/>
      <w:sz w:val="30"/>
      <w:szCs w:val="30"/>
    </w:rPr>
  </w:style>
  <w:style w:type="character" w:customStyle="1" w:styleId="40">
    <w:name w:val="標題 4 字元"/>
    <w:basedOn w:val="a2"/>
    <w:link w:val="4"/>
    <w:uiPriority w:val="9"/>
    <w:semiHidden/>
    <w:rsid w:val="00594FF3"/>
    <w:rPr>
      <w:rFonts w:asciiTheme="majorHAnsi" w:eastAsiaTheme="majorEastAsia" w:hAnsiTheme="majorHAnsi" w:cstheme="majorBidi"/>
      <w:kern w:val="2"/>
      <w:sz w:val="36"/>
      <w:szCs w:val="36"/>
    </w:rPr>
  </w:style>
  <w:style w:type="paragraph" w:customStyle="1" w:styleId="aff7">
    <w:name w:val="高中小試身手"/>
    <w:basedOn w:val="a1"/>
    <w:link w:val="aff8"/>
    <w:qFormat/>
    <w:rsid w:val="00DD4967"/>
    <w:pPr>
      <w:adjustRightInd w:val="0"/>
      <w:snapToGrid w:val="0"/>
      <w:spacing w:line="420" w:lineRule="atLeast"/>
      <w:ind w:leftChars="100" w:left="100" w:rightChars="100" w:right="100"/>
    </w:pPr>
    <w:rPr>
      <w:rFonts w:ascii="華康辦公用具篇" w:eastAsia="華康楷書體 Std W5" w:hAnsi="華康辦公用具篇"/>
      <w:b/>
      <w:sz w:val="30"/>
      <w:szCs w:val="30"/>
    </w:rPr>
  </w:style>
  <w:style w:type="character" w:customStyle="1" w:styleId="aff6">
    <w:name w:val="高中內文 字元"/>
    <w:basedOn w:val="a2"/>
    <w:link w:val="aff5"/>
    <w:rsid w:val="00DE70D0"/>
    <w:rPr>
      <w:rFonts w:ascii="華康楷書體 Std W5" w:eastAsia="華康楷書體 Std W5" w:hAnsi="華康楷書體 Std W5"/>
      <w:kern w:val="2"/>
      <w:sz w:val="26"/>
      <w:szCs w:val="26"/>
    </w:rPr>
  </w:style>
  <w:style w:type="paragraph" w:customStyle="1" w:styleId="21">
    <w:name w:val="高中內文2"/>
    <w:basedOn w:val="aff5"/>
    <w:link w:val="22"/>
    <w:qFormat/>
    <w:rsid w:val="003F6DA9"/>
    <w:pPr>
      <w:ind w:leftChars="200" w:left="480" w:rightChars="200" w:right="480" w:firstLineChars="0" w:firstLine="0"/>
    </w:pPr>
  </w:style>
  <w:style w:type="character" w:customStyle="1" w:styleId="aff8">
    <w:name w:val="高中小試身手 字元"/>
    <w:basedOn w:val="a2"/>
    <w:link w:val="aff7"/>
    <w:rsid w:val="00DD4967"/>
    <w:rPr>
      <w:rFonts w:ascii="華康辦公用具篇" w:eastAsia="華康楷書體 Std W5" w:hAnsi="華康辦公用具篇"/>
      <w:b/>
      <w:kern w:val="2"/>
      <w:sz w:val="30"/>
      <w:szCs w:val="30"/>
    </w:rPr>
  </w:style>
  <w:style w:type="paragraph" w:customStyle="1" w:styleId="11">
    <w:name w:val="高中1"/>
    <w:basedOn w:val="21"/>
    <w:qFormat/>
    <w:rsid w:val="000A140F"/>
    <w:pPr>
      <w:ind w:left="330" w:right="200" w:hangingChars="130" w:hanging="130"/>
      <w:jc w:val="left"/>
    </w:pPr>
  </w:style>
  <w:style w:type="paragraph" w:customStyle="1" w:styleId="12">
    <w:name w:val="高中(1)"/>
    <w:basedOn w:val="21"/>
    <w:link w:val="13"/>
    <w:qFormat/>
    <w:rsid w:val="000A140F"/>
    <w:pPr>
      <w:ind w:leftChars="330" w:left="453" w:right="200" w:hangingChars="123" w:hanging="123"/>
      <w:jc w:val="left"/>
    </w:pPr>
  </w:style>
  <w:style w:type="paragraph" w:customStyle="1" w:styleId="aff9">
    <w:name w:val="高中 例題內容"/>
    <w:basedOn w:val="a1"/>
    <w:link w:val="affa"/>
    <w:qFormat/>
    <w:rsid w:val="00AC0A6A"/>
    <w:pPr>
      <w:adjustRightInd w:val="0"/>
      <w:snapToGrid w:val="0"/>
      <w:spacing w:line="420" w:lineRule="atLeast"/>
    </w:pPr>
    <w:rPr>
      <w:rFonts w:ascii="華康楷書體 Std W5" w:eastAsia="華康楷書體 Std W5" w:hAnsi="華康楷書體 Std W7"/>
      <w:szCs w:val="24"/>
    </w:rPr>
  </w:style>
  <w:style w:type="character" w:customStyle="1" w:styleId="22">
    <w:name w:val="高中內文2 字元"/>
    <w:basedOn w:val="aff6"/>
    <w:link w:val="21"/>
    <w:rsid w:val="007B31F8"/>
    <w:rPr>
      <w:rFonts w:ascii="華康楷書體 Std W5" w:eastAsia="華康楷書體 Std W5" w:hAnsi="華康楷書體 Std W5"/>
      <w:kern w:val="2"/>
      <w:sz w:val="26"/>
      <w:szCs w:val="26"/>
    </w:rPr>
  </w:style>
  <w:style w:type="character" w:customStyle="1" w:styleId="13">
    <w:name w:val="高中(1) 字元"/>
    <w:basedOn w:val="22"/>
    <w:link w:val="12"/>
    <w:rsid w:val="000A140F"/>
    <w:rPr>
      <w:rFonts w:ascii="華康楷書體 Std W5" w:eastAsia="華康楷書體 Std W5" w:hAnsi="華康楷書體 Std W5"/>
      <w:kern w:val="2"/>
      <w:sz w:val="26"/>
      <w:szCs w:val="26"/>
    </w:rPr>
  </w:style>
  <w:style w:type="paragraph" w:styleId="14">
    <w:name w:val="toc 1"/>
    <w:basedOn w:val="a1"/>
    <w:next w:val="a1"/>
    <w:autoRedefine/>
    <w:uiPriority w:val="39"/>
    <w:unhideWhenUsed/>
    <w:rsid w:val="00F7259F"/>
    <w:rPr>
      <w:rFonts w:ascii="華康楷書體 Std W5" w:eastAsia="華康楷書體 Std W5"/>
      <w:sz w:val="40"/>
    </w:rPr>
  </w:style>
  <w:style w:type="paragraph" w:styleId="23">
    <w:name w:val="toc 2"/>
    <w:basedOn w:val="a1"/>
    <w:next w:val="a1"/>
    <w:autoRedefine/>
    <w:uiPriority w:val="39"/>
    <w:unhideWhenUsed/>
    <w:rsid w:val="00F7259F"/>
    <w:pPr>
      <w:ind w:leftChars="200" w:left="480"/>
    </w:pPr>
  </w:style>
  <w:style w:type="paragraph" w:styleId="41">
    <w:name w:val="toc 4"/>
    <w:basedOn w:val="a1"/>
    <w:next w:val="a1"/>
    <w:autoRedefine/>
    <w:uiPriority w:val="39"/>
    <w:semiHidden/>
    <w:unhideWhenUsed/>
    <w:rsid w:val="00F7259F"/>
    <w:pPr>
      <w:ind w:leftChars="600" w:left="1440"/>
    </w:pPr>
  </w:style>
  <w:style w:type="paragraph" w:customStyle="1" w:styleId="15">
    <w:name w:val="高中(1))"/>
    <w:basedOn w:val="12"/>
    <w:link w:val="16"/>
    <w:qFormat/>
    <w:rsid w:val="00006C16"/>
    <w:pPr>
      <w:ind w:leftChars="397" w:left="1273"/>
    </w:pPr>
  </w:style>
  <w:style w:type="character" w:customStyle="1" w:styleId="16">
    <w:name w:val="高中(1)) 字元"/>
    <w:basedOn w:val="13"/>
    <w:link w:val="15"/>
    <w:rsid w:val="00006C16"/>
    <w:rPr>
      <w:rFonts w:ascii="華康楷書體 Std W5" w:eastAsia="華康楷書體 Std W5" w:hAnsi="華康楷書體 Std W5"/>
      <w:kern w:val="2"/>
      <w:sz w:val="26"/>
      <w:szCs w:val="26"/>
    </w:rPr>
  </w:style>
  <w:style w:type="paragraph" w:customStyle="1" w:styleId="17">
    <w:name w:val="高中例題(1)"/>
    <w:basedOn w:val="aff9"/>
    <w:link w:val="18"/>
    <w:qFormat/>
    <w:rsid w:val="00AC0A6A"/>
    <w:pPr>
      <w:ind w:left="397" w:hanging="397"/>
    </w:pPr>
  </w:style>
  <w:style w:type="character" w:customStyle="1" w:styleId="affa">
    <w:name w:val="高中 例題內容 字元"/>
    <w:basedOn w:val="a2"/>
    <w:link w:val="aff9"/>
    <w:rsid w:val="00AC0A6A"/>
    <w:rPr>
      <w:rFonts w:ascii="華康楷書體 Std W5" w:eastAsia="華康楷書體 Std W5" w:hAnsi="華康楷書體 Std W7"/>
      <w:kern w:val="2"/>
      <w:sz w:val="24"/>
      <w:szCs w:val="24"/>
    </w:rPr>
  </w:style>
  <w:style w:type="character" w:customStyle="1" w:styleId="18">
    <w:name w:val="高中例題(1) 字元"/>
    <w:basedOn w:val="affa"/>
    <w:link w:val="17"/>
    <w:rsid w:val="00AC0A6A"/>
    <w:rPr>
      <w:rFonts w:ascii="華康楷書體 Std W5" w:eastAsia="華康楷書體 Std W5" w:hAnsi="華康楷書體 Std W7"/>
      <w:kern w:val="2"/>
      <w:sz w:val="24"/>
      <w:szCs w:val="24"/>
    </w:rPr>
  </w:style>
  <w:style w:type="character" w:customStyle="1" w:styleId="affb">
    <w:name w:val="斜體"/>
    <w:uiPriority w:val="99"/>
    <w:rsid w:val="003D1110"/>
    <w:rPr>
      <w:rFonts w:ascii="Times New Roman" w:hAnsi="Times New Roman" w:cs="Times New Roman"/>
      <w:i/>
      <w:iCs/>
    </w:rPr>
  </w:style>
  <w:style w:type="table" w:styleId="affc">
    <w:name w:val="Grid Table Light"/>
    <w:basedOn w:val="a3"/>
    <w:uiPriority w:val="40"/>
    <w:rsid w:val="0064747F"/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  <w:style w:type="character" w:styleId="affd">
    <w:name w:val="Placeholder Text"/>
    <w:basedOn w:val="a2"/>
    <w:uiPriority w:val="99"/>
    <w:rsid w:val="00522527"/>
    <w:rPr>
      <w:color w:val="808080"/>
    </w:rPr>
  </w:style>
  <w:style w:type="paragraph" w:customStyle="1" w:styleId="-050">
    <w:name w:val="樣式 ??-?? + 套用前:  0.5 行"/>
    <w:basedOn w:val="-"/>
    <w:rsid w:val="00956481"/>
    <w:pPr>
      <w:spacing w:beforeLines="0" w:line="240" w:lineRule="atLeast"/>
      <w:ind w:left="0" w:firstLine="0"/>
    </w:pPr>
    <w:rPr>
      <w:rFonts w:cs="新細明體"/>
      <w:spacing w:val="10"/>
      <w:kern w:val="0"/>
      <w:sz w:val="22"/>
      <w:szCs w:val="20"/>
    </w:rPr>
  </w:style>
  <w:style w:type="character" w:styleId="affe">
    <w:name w:val="Emphasis"/>
    <w:basedOn w:val="a2"/>
    <w:uiPriority w:val="20"/>
    <w:qFormat/>
    <w:rsid w:val="0061153A"/>
    <w:rPr>
      <w:i/>
      <w:iCs/>
    </w:rPr>
  </w:style>
  <w:style w:type="paragraph" w:styleId="24">
    <w:name w:val="Body Text 2"/>
    <w:basedOn w:val="a1"/>
    <w:link w:val="25"/>
    <w:uiPriority w:val="99"/>
    <w:semiHidden/>
    <w:unhideWhenUsed/>
    <w:rsid w:val="00A31A5A"/>
    <w:pPr>
      <w:spacing w:after="120" w:line="480" w:lineRule="auto"/>
    </w:pPr>
  </w:style>
  <w:style w:type="character" w:customStyle="1" w:styleId="25">
    <w:name w:val="本文 2 字元"/>
    <w:basedOn w:val="a2"/>
    <w:link w:val="24"/>
    <w:uiPriority w:val="99"/>
    <w:semiHidden/>
    <w:rsid w:val="00A31A5A"/>
    <w:rPr>
      <w:kern w:val="2"/>
      <w:sz w:val="24"/>
      <w:szCs w:val="22"/>
    </w:rPr>
  </w:style>
  <w:style w:type="table" w:customStyle="1" w:styleId="6">
    <w:name w:val="表格格線6"/>
    <w:basedOn w:val="a3"/>
    <w:next w:val="a9"/>
    <w:uiPriority w:val="39"/>
    <w:rsid w:val="00F01F7E"/>
    <w:rPr>
      <w:kern w:val="2"/>
      <w:sz w:val="24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572416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8231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851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85946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01192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09053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76538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2209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1010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17287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7741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1527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98412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87272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52815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6053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30709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11906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18676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27658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14668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43693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05413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55111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15022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46724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0826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52451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63471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60346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77950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19515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  <w:pixelsPerInch w:val="72"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jpeg"/><Relationship Id="rId18" Type="http://schemas.openxmlformats.org/officeDocument/2006/relationships/image" Target="media/image8.wmf"/><Relationship Id="rId26" Type="http://schemas.openxmlformats.org/officeDocument/2006/relationships/oleObject" Target="embeddings/oleObject5.bin"/><Relationship Id="rId39" Type="http://schemas.openxmlformats.org/officeDocument/2006/relationships/header" Target="header5.xml"/><Relationship Id="rId21" Type="http://schemas.openxmlformats.org/officeDocument/2006/relationships/image" Target="media/image11.wmf"/><Relationship Id="rId34" Type="http://schemas.openxmlformats.org/officeDocument/2006/relationships/oleObject" Target="embeddings/oleObject12.bin"/><Relationship Id="rId42" Type="http://schemas.openxmlformats.org/officeDocument/2006/relationships/image" Target="media/image14.jpeg"/><Relationship Id="rId47" Type="http://schemas.openxmlformats.org/officeDocument/2006/relationships/header" Target="header9.xml"/><Relationship Id="rId50" Type="http://schemas.openxmlformats.org/officeDocument/2006/relationships/theme" Target="theme/theme1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9" Type="http://schemas.openxmlformats.org/officeDocument/2006/relationships/image" Target="media/image12.png"/><Relationship Id="rId11" Type="http://schemas.openxmlformats.org/officeDocument/2006/relationships/image" Target="media/image2.png"/><Relationship Id="rId24" Type="http://schemas.openxmlformats.org/officeDocument/2006/relationships/oleObject" Target="embeddings/oleObject3.bin"/><Relationship Id="rId32" Type="http://schemas.openxmlformats.org/officeDocument/2006/relationships/oleObject" Target="embeddings/oleObject10.bin"/><Relationship Id="rId37" Type="http://schemas.openxmlformats.org/officeDocument/2006/relationships/header" Target="header3.xml"/><Relationship Id="rId40" Type="http://schemas.openxmlformats.org/officeDocument/2006/relationships/header" Target="header6.xml"/><Relationship Id="rId45" Type="http://schemas.openxmlformats.org/officeDocument/2006/relationships/header" Target="header7.xml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oleObject" Target="embeddings/oleObject2.bin"/><Relationship Id="rId28" Type="http://schemas.openxmlformats.org/officeDocument/2006/relationships/oleObject" Target="embeddings/oleObject7.bin"/><Relationship Id="rId36" Type="http://schemas.openxmlformats.org/officeDocument/2006/relationships/oleObject" Target="embeddings/oleObject14.bin"/><Relationship Id="rId49" Type="http://schemas.openxmlformats.org/officeDocument/2006/relationships/fontTable" Target="fontTable.xml"/><Relationship Id="rId10" Type="http://schemas.openxmlformats.org/officeDocument/2006/relationships/image" Target="media/image1.jpeg"/><Relationship Id="rId19" Type="http://schemas.openxmlformats.org/officeDocument/2006/relationships/image" Target="media/image9.wmf"/><Relationship Id="rId31" Type="http://schemas.openxmlformats.org/officeDocument/2006/relationships/oleObject" Target="embeddings/oleObject9.bin"/><Relationship Id="rId44" Type="http://schemas.openxmlformats.org/officeDocument/2006/relationships/image" Target="media/image16.jpeg"/><Relationship Id="rId4" Type="http://schemas.openxmlformats.org/officeDocument/2006/relationships/settings" Target="settings.xml"/><Relationship Id="rId9" Type="http://schemas.openxmlformats.org/officeDocument/2006/relationships/header" Target="header2.xml"/><Relationship Id="rId14" Type="http://schemas.openxmlformats.org/officeDocument/2006/relationships/image" Target="media/image4.png"/><Relationship Id="rId22" Type="http://schemas.openxmlformats.org/officeDocument/2006/relationships/oleObject" Target="embeddings/oleObject1.bin"/><Relationship Id="rId27" Type="http://schemas.openxmlformats.org/officeDocument/2006/relationships/oleObject" Target="embeddings/oleObject6.bin"/><Relationship Id="rId30" Type="http://schemas.openxmlformats.org/officeDocument/2006/relationships/oleObject" Target="embeddings/oleObject8.bin"/><Relationship Id="rId35" Type="http://schemas.openxmlformats.org/officeDocument/2006/relationships/oleObject" Target="embeddings/oleObject13.bin"/><Relationship Id="rId43" Type="http://schemas.openxmlformats.org/officeDocument/2006/relationships/image" Target="media/image15.jpeg"/><Relationship Id="rId48" Type="http://schemas.openxmlformats.org/officeDocument/2006/relationships/header" Target="header10.xml"/><Relationship Id="rId8" Type="http://schemas.openxmlformats.org/officeDocument/2006/relationships/header" Target="header1.xml"/><Relationship Id="rId3" Type="http://schemas.openxmlformats.org/officeDocument/2006/relationships/styles" Target="styles.xml"/><Relationship Id="rId12" Type="http://schemas.microsoft.com/office/2007/relationships/hdphoto" Target="media/hdphoto1.wdp"/><Relationship Id="rId17" Type="http://schemas.openxmlformats.org/officeDocument/2006/relationships/image" Target="media/image7.wmf"/><Relationship Id="rId25" Type="http://schemas.openxmlformats.org/officeDocument/2006/relationships/oleObject" Target="embeddings/oleObject4.bin"/><Relationship Id="rId33" Type="http://schemas.openxmlformats.org/officeDocument/2006/relationships/oleObject" Target="embeddings/oleObject11.bin"/><Relationship Id="rId38" Type="http://schemas.openxmlformats.org/officeDocument/2006/relationships/header" Target="header4.xml"/><Relationship Id="rId46" Type="http://schemas.openxmlformats.org/officeDocument/2006/relationships/header" Target="header8.xml"/><Relationship Id="rId20" Type="http://schemas.openxmlformats.org/officeDocument/2006/relationships/image" Target="media/image10.wmf"/><Relationship Id="rId41" Type="http://schemas.openxmlformats.org/officeDocument/2006/relationships/image" Target="media/image13.jpe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DE7C82F-7C5E-4BD5-8077-EA6F64CB10E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2</Pages>
  <Words>800</Words>
  <Characters>4566</Characters>
  <Application>Microsoft Office Word</Application>
  <DocSecurity>0</DocSecurity>
  <Lines>38</Lines>
  <Paragraphs>10</Paragraphs>
  <ScaleCrop>false</ScaleCrop>
  <Company>Hewlett-Packard</Company>
  <LinksUpToDate>false</LinksUpToDate>
  <CharactersWithSpaces>5356</CharactersWithSpaces>
  <SharedDoc>false</SharedDoc>
  <HLinks>
    <vt:vector size="36" baseType="variant">
      <vt:variant>
        <vt:i4>7798882</vt:i4>
      </vt:variant>
      <vt:variant>
        <vt:i4>-1</vt:i4>
      </vt:variant>
      <vt:variant>
        <vt:i4>8406</vt:i4>
      </vt:variant>
      <vt:variant>
        <vt:i4>1</vt:i4>
      </vt:variant>
      <vt:variant>
        <vt:lpwstr>http://faculty.samford.edu/~djohnso2/44962w/405/08/f8-04-1.jpg</vt:lpwstr>
      </vt:variant>
      <vt:variant>
        <vt:lpwstr/>
      </vt:variant>
      <vt:variant>
        <vt:i4>2359337</vt:i4>
      </vt:variant>
      <vt:variant>
        <vt:i4>-1</vt:i4>
      </vt:variant>
      <vt:variant>
        <vt:i4>9457</vt:i4>
      </vt:variant>
      <vt:variant>
        <vt:i4>1</vt:i4>
      </vt:variant>
      <vt:variant>
        <vt:lpwstr>https://images.twinkl.co.uk/tr/image/upload/illustation/Mitochondria---Science-Cell-Diagram-Beyond-black-and-white-RGB.png</vt:lpwstr>
      </vt:variant>
      <vt:variant>
        <vt:lpwstr/>
      </vt:variant>
      <vt:variant>
        <vt:i4>1376324</vt:i4>
      </vt:variant>
      <vt:variant>
        <vt:i4>-1</vt:i4>
      </vt:variant>
      <vt:variant>
        <vt:i4>9461</vt:i4>
      </vt:variant>
      <vt:variant>
        <vt:i4>1</vt:i4>
      </vt:variant>
      <vt:variant>
        <vt:lpwstr>https://i.pinimg.com/originals/1e/88/c4/1e88c44ab4772b832dac18d8f8e2d709.jpg</vt:lpwstr>
      </vt:variant>
      <vt:variant>
        <vt:lpwstr/>
      </vt:variant>
      <vt:variant>
        <vt:i4>8257589</vt:i4>
      </vt:variant>
      <vt:variant>
        <vt:i4>-1</vt:i4>
      </vt:variant>
      <vt:variant>
        <vt:i4>9462</vt:i4>
      </vt:variant>
      <vt:variant>
        <vt:i4>1</vt:i4>
      </vt:variant>
      <vt:variant>
        <vt:lpwstr>https://www.researchgate.net/profile/Tatiana_Shutova/publication/265181454/figure/fig1/AS:669515117522946@1536636251192/A-Electron-microscopy-picture-of-a-higher-plant-chloroplast-B-Light-microscope-image.ppm</vt:lpwstr>
      </vt:variant>
      <vt:variant>
        <vt:lpwstr/>
      </vt:variant>
      <vt:variant>
        <vt:i4>4456468</vt:i4>
      </vt:variant>
      <vt:variant>
        <vt:i4>-1</vt:i4>
      </vt:variant>
      <vt:variant>
        <vt:i4>9465</vt:i4>
      </vt:variant>
      <vt:variant>
        <vt:i4>1</vt:i4>
      </vt:variant>
      <vt:variant>
        <vt:lpwstr>https://www.genome.gov/sites/default/files/tg/en/illustration/centrosome.jpg</vt:lpwstr>
      </vt:variant>
      <vt:variant>
        <vt:lpwstr/>
      </vt:variant>
      <vt:variant>
        <vt:i4>3670065</vt:i4>
      </vt:variant>
      <vt:variant>
        <vt:i4>-1</vt:i4>
      </vt:variant>
      <vt:variant>
        <vt:i4>9647</vt:i4>
      </vt:variant>
      <vt:variant>
        <vt:i4>1</vt:i4>
      </vt:variant>
      <vt:variant>
        <vt:lpwstr>http://www.spectral-imaging.com/sites/default/files/pictures/products/Cell1-karyotype-final.png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Zone</dc:creator>
  <cp:keywords/>
  <dc:description/>
  <cp:lastModifiedBy>偉杰 游</cp:lastModifiedBy>
  <cp:revision>2</cp:revision>
  <cp:lastPrinted>2024-06-08T04:22:00Z</cp:lastPrinted>
  <dcterms:created xsi:type="dcterms:W3CDTF">2025-03-18T12:22:00Z</dcterms:created>
  <dcterms:modified xsi:type="dcterms:W3CDTF">2025-03-18T12:2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